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5"/>
  </p:notesMasterIdLst>
  <p:sldIdLst>
    <p:sldId id="312" r:id="rId2"/>
    <p:sldId id="313" r:id="rId3"/>
    <p:sldId id="314" r:id="rId4"/>
    <p:sldId id="269" r:id="rId5"/>
    <p:sldId id="258" r:id="rId6"/>
    <p:sldId id="259" r:id="rId7"/>
    <p:sldId id="289" r:id="rId8"/>
    <p:sldId id="260" r:id="rId9"/>
    <p:sldId id="261" r:id="rId10"/>
    <p:sldId id="262" r:id="rId11"/>
    <p:sldId id="290" r:id="rId12"/>
    <p:sldId id="291" r:id="rId13"/>
    <p:sldId id="293" r:id="rId14"/>
    <p:sldId id="263" r:id="rId15"/>
    <p:sldId id="292" r:id="rId16"/>
    <p:sldId id="264" r:id="rId17"/>
    <p:sldId id="276" r:id="rId18"/>
    <p:sldId id="304" r:id="rId19"/>
    <p:sldId id="303" r:id="rId20"/>
    <p:sldId id="302" r:id="rId21"/>
    <p:sldId id="305" r:id="rId22"/>
    <p:sldId id="265" r:id="rId23"/>
    <p:sldId id="277" r:id="rId24"/>
    <p:sldId id="266" r:id="rId25"/>
    <p:sldId id="267" r:id="rId26"/>
    <p:sldId id="268" r:id="rId27"/>
    <p:sldId id="270" r:id="rId28"/>
    <p:sldId id="271" r:id="rId29"/>
    <p:sldId id="278" r:id="rId30"/>
    <p:sldId id="279" r:id="rId31"/>
    <p:sldId id="280" r:id="rId32"/>
    <p:sldId id="281" r:id="rId33"/>
    <p:sldId id="282" r:id="rId34"/>
    <p:sldId id="284" r:id="rId35"/>
    <p:sldId id="283" r:id="rId36"/>
    <p:sldId id="285" r:id="rId37"/>
    <p:sldId id="286" r:id="rId38"/>
    <p:sldId id="287" r:id="rId39"/>
    <p:sldId id="294" r:id="rId40"/>
    <p:sldId id="306" r:id="rId41"/>
    <p:sldId id="295" r:id="rId42"/>
    <p:sldId id="308" r:id="rId43"/>
    <p:sldId id="310" r:id="rId4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480" autoAdjust="0"/>
  </p:normalViewPr>
  <p:slideViewPr>
    <p:cSldViewPr>
      <p:cViewPr>
        <p:scale>
          <a:sx n="114" d="100"/>
          <a:sy n="114" d="100"/>
        </p:scale>
        <p:origin x="-1554"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ink/ink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30:23.571"/>
    </inkml:context>
    <inkml:brush xml:id="br0">
      <inkml:brushProperty name="width" value="0.05292" units="cm"/>
      <inkml:brushProperty name="height" value="0.05292" units="cm"/>
      <inkml:brushProperty name="color" value="#FF0000"/>
    </inkml:brush>
    <inkml:context xml:id="ctx1">
      <inkml:inkSource xml:id="inkSrc34">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3:31:23.877"/>
    </inkml:context>
  </inkml:definitions>
  <inkml:trace contextRef="#ctx0" brushRef="#br0">22396 10704 1153,'0'0'1057,"0"-24"512,0 24-448,-26 0-320,26-25-385,-24 25-352,24 0 289,-26 0 63,2 0-192,-27 0 1,51 0-97,-24 0 0,-2 0-32,2 25-64,24-25-32,-24 24-128,24 1 256,0 0-192,-26 0 96,26 0-160,0 0-129,0-25 257,26 24 193,-2 1 255,0-25-352,2 0 257,-2 0-161,27 0 64,-27-25-64,2 1 32,-2-1-192,2 0 0,-2 0 129,0-25-161,-24 26 0,0-1-129,0-25 97,0 50 385,0-25-353,0 25 288,0 0-224,0 0-160,-24 0 32,0 0 128,24 0-96,-26 25 64,2-25-32,-2 25 0,26 0 32,-24 0-32,24-25-64,0 24 32,0-24-64,0 25 96,0-25 192,24 0 32,2 0 129,-2 0 31,2 0-224,22 0-64,-22-25 0,-2 1-64,-24-1 64,0 0-192,0 0 64,0 0 160,-24 0-96,-2 25 225,2 0 31,-26 0-192,0 0 0,26 0-32,-1 25-64,-1 0-64,26 0 32,0 0-32,0-25 96,0 25-32,0-25 256,26 0 33,-26 0-33,25 24 0,-1-24 32,2 0-160,-2-24-64,-24 24 33,26-25-65,-26 0-64,0 25-97,0-25 1,-26 25 0,-24 0-32,1 0 256,-1 0-64,24 25-160,2 0 32,0 0 64,24-1-192,0 1-33,0-25 97,24 25 449,0-25 31,52 0-64,-27 0-160,1 0 0,-24-25 0,22 0-64,-48 1-32,0-1-448,0 0-417,0 25 64,-48-25-352,-28 25-576,27 0-1634</inkml:trace>
  <inkml:trace contextRef="#ctx0" brushRef="#br0" timeOffset="7401.4234">17231 15051 2049,'0'-25'961,"0"25"321,0 0-610,0 0 129,0 0 1089,0 0-609,0 0-512,0-25-417,0 25 64,0 0 353,0 0 128,-26-24-609,26 24 33,0 0-65,0 0-128,0 0-128,0 0-128,-24 0 32,0 0 32,-2 0-96,1 0 31,25 0-63,-25 0 160,25 0-96,0 0 0,0 0 128,0 0-160,0 0 64,0 0-32,0 0 96,0 0 32,0 0 32,0 0 32,0 0 64,0 0 32,0 0-160,0 0-160,0 0-257,0 0 161,0 0 32,0 0-961,0 0-2659</inkml:trace>
  <inkml:trace contextRef="#ctx0" brushRef="#br0" timeOffset="9052.5178">24208 4022 576,'0'-50'-32,"-26"25"32,26 25 673,0 0-513,0 0-192,0 0 64,-24 0 0,24 0 96,0 0-192,0 0 192,-25 0 320,-1 0 257,-22 0-224,22 25-321,2 0-288,24 0-33,-26-25-95,26 24 256,0 1 353,26-25 63,-2 25 193,2-25 63,-2 0-255,26 0 31,-25-25-64,-1 0-31,2 1-129,-2-26-128,-24 25 32,0-25-384,0 26 352,-24-1 641,-2 0-737,2 25 352,24 0-576,-25 0 128,-1 0-225,26 0-255,0 25 159,0-25-127,0 25 480,0-25 320,0 24-192,26-24 128,-26 0-64,25 0 161,-1 0-65,2-24-64,-2-26 64,-24 27 129,26-2-97,-26 0-416,0 1-897,0 24-2915</inkml:trace>
  <inkml:trace contextRef="#ctx0" brushRef="#br0" timeOffset="11507.6582">22245 10680 256,'0'0'224,"0"0"160,0-25-224,0 25-31,0 0-65,26 0 160,-26 0 192,0 0 353,0 0-224,0 0-321,0 0 480,0 0-864,-26 0 0,26 0 32,-24 0 288,-26 25-96,26-1-32,-26 1-64,50 0-32,-26 0-96,26-25-417,0 25 417,0-25 224,0 0 0,26 25 161,-26-25-161,24 0 192,2 0-224,-2 0 0,0 0 96,2-25-224,-2 25 224,2-25-256,-1 0 32,-25 0 32,24 25-32,-24-25 0,0 1 352,-24-1-64,24 25-96,-25 0 96,-1-25-192,2 25 193,24 0-322,-26 0 97,2 25 0,24-25-96,0 25 192,0-25-192,-24 24-96,24-24 0,0 25 96,0-25 288,24 0-32,-24 25 128,24-25-160,-24 0 257,26 0-193,-2 0 64,2 0 128,-26 0 193,0 0 63,0 0-287,0-25 159,0 25 161,0 0-705,0 0-32,0 0-129,0 0 1,0 0 128,-26 0-224,26 0-1122,0 25-1312</inkml:trace>
  <inkml:trace contextRef="#ctx0" brushRef="#br0" timeOffset="43284.4758">19638 1414 3843,'0'-24'0,"26"-1"32,-26 0 321,0 0 319,0 0 353,0 0 384,0 25-320,0 0-128,0 0-64,0 0 0,0 0-32,0 0-417,0 0-288,0 0-127,0 0-66,0 0 1,0 25 97,0 25 127,0 0 96,0 24-224,0 26-64,0-1 0,0 25 32,0-24 64,0-1-64,0 0-64,0-24 64,0-25 0,0-1-32,0-24 0,0 0-704,0 0-97,0-25-352,0 0 32,0 0-1186</inkml:trace>
  <inkml:trace contextRef="#ctx0" brushRef="#br0" timeOffset="43943.5135">19714 1315 2786,'0'-50'224,"0"25"1058,0 25 543,0 0 33,0-24-769,0 24-801,0 0-448,24 0 128,0 0 128,26 0 128,0 0-95,25 0-1,25-25-128,-26 25 192,0-25-160,0 0 64,0 25-64,-23-25 32,-27 25 0,2-25 160,-26 25 641,24 0 577,-24 0-417,0 0-193,0 0-223,0 0-545,0 0-96,0 0-256,0 0-65,0 0 97,0 0 256,0 0 0,26 25 32,-26 0-64,0-25 64,24 25-32,-24 0 0,24-25 0,-24 25 32,26-1-64,-26 26 32,24-25 32,-24 25 0,26-1-64,-26 1 32,0 25 64,0-1-96,0 1 32,0-1 0,0 1 0,0 24 0,0-24-32,0-1 64,0-24-32,0 0-32,0-1 64,0-24-32,0 0 32,0 0 32,0-25-64,0 0 0,0 0-160,0 0 0,0 0-545,0 0-576,0 0-352,0 0-1314</inkml:trace>
  <inkml:trace contextRef="#ctx0" brushRef="#br0" timeOffset="44607.5513">19043 2408 3779,'0'0'1473,"-24"0"33,24 0 192,0 0-385,0-24-64,0 24-544,0 0-609,0 0 128,0 0 192,0 0-95,0 0-65,0 0-64,0 0-160,50 0 416,24 0 321,24 0-288,52-25-129,-1 0 32,25-25-159,24 25-65,25 0-64,-25-24 32,1 24-160,1 25 96,-52-25-64,-23 25-32,-27 0 64,-22 0-32,-2 0-32,-25 0 96,-24 0-96,0 0 64,0 0-32,-25 0 192,25 0 64,-1 0-224,-24 0 65,26 0-33,-26 0-64,0 0 64,0-25-96,0 25 32,0 0-225,0 0-639,0 0-674,0 0-288,0 0-704,0 0-961,-26 0-2851</inkml:trace>
  <inkml:trace contextRef="#ctx0" brushRef="#br0" timeOffset="45412.5972">20285 1713 8103,'0'0'545,"0"0"-449,0 0 1313,0 0 257,0 0-898,0 0-159,0 0 352,24 0-449,-24 0-480,50-50 0,-1 25 0,1-25-64,50-24 64,-2-1 65,26 1-33,1-26 32,-25 1-128,-2 24 0,-22 1 64,-28 24-32,-22 25 96,-2-24 32,1 49-64,-25-25 96,0 0-64,0 25-96,0-25 0,0 25-96,0 0-256,0 0-641,0 0-865,25-25-800,-25 25-3076</inkml:trace>
  <inkml:trace contextRef="#ctx0" brushRef="#br0" timeOffset="45738.6161">21227 719 7527,'0'0'576,"0"0"-416,0 0 65,0 0 191,0 0-224,0 0-128,0 0-64,0 0 0,0 0 32,0 0 192,26 24 97,-2-24-193,1 25 32,0 0-32,0-25-96,-25 0 32,25 25-64,-25-25 32,0 0 0,25 25-32,-25-25-320,0 0-257,24 0-95,-24 0 159,0 0-63,0 0-2435</inkml:trace>
  <inkml:trace contextRef="#ctx0" brushRef="#br0" timeOffset="46105.6369">21327 743 3106,'0'0'3876,"0"-24"-3139,25 24 0,-25 0-481,25-25-96,0 25-160,25-25 0,-26 25 0,2-25 0,-2 25 0,26 0 32,-26-25-32,2 25 0,-2 0 0,0-25 32,-24 25 0,26 0 256,-26 0 385,0 0-97,0 0-127,0 0-33,0 0-416,0 0-224,0 0 96,0 25 192,0 0-32,-26 0-32,26 25 0,-24-26 32,24-24-32,0 25-32,0 0-64,-24 0-288,24-25-193,-26 25-352,26 0-768,0-25-2948</inkml:trace>
  <inkml:trace contextRef="#ctx0" brushRef="#br0" timeOffset="46671.6692">22023 371 11018,'0'25'128,"0"-25"-737,0 0 289,0 24 384,0 1 160,0 25-95,0-25-65,0 24-64,0-24 64,0 0 32,0 0-64,0-25 64,0 0 64,0 0 513,0 0 864,0 0-256,0 0 33,0 0-386,0-25-831,0 0-129,0 0-97,0-24-319,0-1-257,0 0 289,24 26 448,-24-26-32,0 25 0,0 25 320,0-25 1,0 0-129,24 25-32,-24 0-160,26-25-64,-2 25 32,2-24-32,-2 24 64,0 0 0,26 0-32,-24 0-641,-1 0-96,-1 0-95,2 0-546,-26 0-416,0 0-960,0 0-3140</inkml:trace>
  <inkml:trace contextRef="#ctx0" brushRef="#br0" timeOffset="46898.6825">21973 495 2242,'0'25'6566,"0"-25"-6054,0 0-127,24 0 1633,-24-25-833,26 25-929,-2-25-256,0 25 32,2 0-64,-2 0 64,2 0-128,-2-25-673,-24 25-768,24 0-962,-24 0-4836</inkml:trace>
  <inkml:trace contextRef="#ctx0" brushRef="#br0" timeOffset="47564.7203">21949 147 6950,'0'0'-256,"0"0"32,0 0 736,0 0 161,0 0-289,24 25 161,-24-25-289,24 0-32,2 0-96,22 0 0,-22 0-64,24 0-64,-2 0 96,-22 0-31,-2 0-33,2 0 32,-26 0 96,25 0 0,-25 0-96,0-25-64,24 25 32,-24-25-32,0 25-224,0-25-545,0 25-224,-24-25-352,24 25-32,0-24-898,-25-1 354,25 25 1696,-26-23 546,26 23 1825,0 0-64,0 0-833,0 0-128,0 0-320,0 0-321,26 0-288,-26 0 225,25 0 31,-1 0-128,2 0 65,-2 0-161,2 0 224,-2 0-287,0 0 31,2 0-160,-26 0-32,0 23 32,0-23 32,0 0-128,0 0 64,0 0-128,0 25-257,0-1-351,-26 1-514,-22 0-1088</inkml:trace>
  <inkml:trace contextRef="#ctx0" brushRef="#br0" timeOffset="49007.8031">20259 2533 5541,'0'0'1922,"0"0"-1666,0 0 128,0 0 865,0 0-512,0 0-769,0 0-192,26 0 96,-26 0 160,24 25 320,0-25 225,27 0 95,-1 24 161,48-24-417,2 0 1,24 0 287,0 0 129,25 0-384,-25 0-33,0-24-288,-24 24-128,-25 0 64,-1-25-64,-24 25 0,-26 0 0,2 0-32,-26 0-128,24 0 0,-24 0-321,0 0-447,0 0-193,0 0-225,0 0 65,0 0-64,0 0-577</inkml:trace>
  <inkml:trace contextRef="#ctx0" brushRef="#br0" timeOffset="49254.8173">21650 2433 672,'24'0'2755,"-24"0"-1090,0 0-255,26 0 31,-26 0-320,24 0-320,1 0-225,0 0-319,25 25 127,-25-25-224,-1 25 0,2-25 32,-2 0-159,2 0 63,-26 25 64,0-25 32,0 0-32,0 0-32,0 0-448,0 0-225,0 0-223,0 25 287,0-25-1184,0 25-1474</inkml:trace>
  <inkml:trace contextRef="#ctx0" brushRef="#br0" timeOffset="50167.8695">20408 2607 3683,'0'0'1954,"0"0"-1025,0 0 128,0 0-224,0 0-353,26 0 129,-2 0 31,26 0-159,-26 0 95,52 0 129,-2 0-1,0 0-127,25-25 128,25 25-257,0 0-160,0-24 97,1 24-65,25 0-64,-26 0-192,-1 0 0,-23 0 0,-26-25-64,0 25 97,-24 0-65,-26-25-32,2 25 64,-26 0 32,0 0-64,0 0 224,0 0-128,0 0 32,0 0-96,0 0-64,0 0-160,0 0-416,0 0-225,0 0-865,0 0-1024,0 0-641,-26 0-2211</inkml:trace>
  <inkml:trace contextRef="#ctx0" brushRef="#br0" timeOffset="50887.9107">21103 3030 6726,'50'-75'1249,"-24"50"737,-26 0-353,0 25 129,0-24-192,0 24-449,0 0-353,0 0-543,0 0-225,0 0-257,0 0-127,0 24 352,-26 1 32,2 25 32,24-25-32,0 0-32,0-25 96,-26 0-128,26 0 32,0 0 0,0 0-224,0 0 128,0 0 160,0 0 64,26 0-321,-26-50-255,24 25-449,-24-25 32,26 26-192,-2-1 993,-24 0 160,0 25 225,0 0-65,0 0-96,0 0-192,0 0 192,24 50 32,2-26 32,-26 26-64,24 0-32,1 0-31,0-26-33,0 26 0,-25-25 32,25-25-64,-25 25 0,0-25 96,0 25 64,0-25 64,-25 0 192,0 0-159,-25 24-33,0-24-192,2 0 0,-2 0-64,24 0-769,2 0-160,24 0-704,-24 25-1442,24-25-1570</inkml:trace>
  <inkml:trace contextRef="#ctx0" brushRef="#br0" timeOffset="51307.9347">21452 3104 6886,'50'-49'0,"-2"24"32,-22 25 192,24-25 385,-2 0-161,-22 0 193,-2 0 448,-24 0-288,0 1 288,0-1-32,0 0-353,0 25 417,-24 0-480,24-25-353,-26 25-160,26 0-128,-24 0-96,24 25 32,-24 0 0,-2 0 0,26-1 128,-24 1-32,24 25 0,-26-25 0,26 25 0,0-26 0,0 26-32,0-25 0,0 0 32,0 0-32,0-1-192,0-24-577,26 25-159,-2-25-193,-24 0-257,26 0-159,-2 0-3140</inkml:trace>
  <inkml:trace contextRef="#ctx0" brushRef="#br0" timeOffset="51637.9536">21426 2707 11018,'0'0'1377,"0"0"-832,0 0 480,0-25-545,0 25-448,26 0-192,-26 0-384,0 0 159,24 0-127,2 0-33,-2 0 161,0 0 256,2 0 64,-26 0 128,24 0-64,-24 0 32,0 0 64,0 0 128,0 0 256,0 0-159,0 0-577,0 0-577,-24 0-1185,-2 0-2498</inkml:trace>
  <inkml:trace contextRef="#ctx0" brushRef="#br0" timeOffset="52251.9887">20135 1837 4548,'26'-25'865,"-26"25"-449,0 0-128,0 0-63,0 0-1,0 0 128,0 0 673,0 0-512,0 50-65,0-25-32,0 24 97,0 26-97,0-1 33,0 26-129,0-1-160,0 25-32,0-24-64,0-1-288,0 1-2210,0-1-4997</inkml:trace>
  <inkml:trace contextRef="#ctx0" brushRef="#br0" timeOffset="52852.0228">21849 1588 992,'0'25'5414,"0"0"-6343,0-25 961,0 50 448,0-1 737,0 26-576,0 0 160,0 24-289,0 25-320,0 0-128,0 1 65,0-1-33,0-25 32,0 1-96,0-26 32,0 1 0,0-1-192,0-24-737,0 25-1826,-25-50-2017</inkml:trace>
  <inkml:trace contextRef="#ctx0" brushRef="#br0" timeOffset="53484.0592">21277 2110 448,'0'0'641,"25"0"832,-25 0 257,0 0-545,0 0 224,25 0-128,0 0-320,0 25-352,50-25-161,-25 0-320,24 0-64,24 0 64,2 0 33,-25 0 255,25 0 129,-26-25 159,0 25-287,0-25-161,-24 25-224,0 0 32,-25-24-32,-25 24-32,24 0 32,-24 0-64,0 0-737,0 0-1217,-24 0-544,-27 24-1986</inkml:trace>
  <inkml:trace contextRef="#ctx0" brushRef="#br0" timeOffset="54680.1275">17950 3179 6406,'0'0'1633,"0"-25"-1024,0 25 223,0 0 1026,0 0-801,0 0-833,0 0-288,0 0-128,0 25 128,0 0 449,0 24 31,0 1-128,24 25-192,-24-26-64,0 26-32,26-50 32,-26 24 0,0-24 32,25 0-32,-25-25 33,0 0 63,0 0 0,0 0-32,25 0 224,-25-25-256,25-24-192,-1-1-64,-24 0 32,26 0 32,-26 26 192,0 24-64,0-25 128,0 25-192,0 0-160,0 0-97,24 0 1,-24 25 352,0-1-32,26 1 32,-2 0 0,-24 0-64,24 0 96,2-25 64,-26 0-64,24 0 32,-24 0 129,26 0 159,-26-25-128,24-25-128,-24 1-96,0-1-32,24 0-160,-24 0 0,0 26-224,0-1-513,0 25-1089,26-25-384,-2 25-1602</inkml:trace>
  <inkml:trace contextRef="#ctx0" brushRef="#br0" timeOffset="54895.1399">18447 3353 8520,'0'0'640,"0"0"-1120,0 0 448,24 0 320,2 0-64,-1 25-128,-1-25-32,2 0-64,-2 24-576,2-24-1570,-26 0-2595</inkml:trace>
  <inkml:trace contextRef="#ctx0" brushRef="#br0" timeOffset="55048.1486">18522 3527 8808,'0'0'576,"24"0"-672,-24 0 128,26 0 0,-2 0-32,-24 0-384,26 0-2659</inkml:trace>
  <inkml:trace contextRef="#ctx0" brushRef="#br0" timeOffset="55492.174">18844 3253 8263,'0'0'160,"0"0"-608,24 0 768,-24 50 801,0-25-352,26 25-481,-2-1-31,-24 1-65,0 0-96,26-1 32,-26-24-96,24 0 0,-24 0 0,0-25 64,0 0 160,0 0 225,0 0 63,0 0-447,0-50-962,0 25-96,-24-24 0,24-26-737,0 25-1184,0-24 1825,-26 24 1281,26 0 1249,0 1 737,0 24-576,0 25 160,0-25-641,0 25-737,26 0-352,-2-25 128,1 25 129,25 0 191,-24-25-320,22 25-64,2 0-128,-26 0 0,2 0-384,-2 0-737,2 0-897,-26 25-1025,0 0-1601</inkml:trace>
  <inkml:trace contextRef="#ctx0" brushRef="#br0" timeOffset="55756.1891">18868 3402 8488,'0'0'1569,"0"0"-896,0 0 448,0 0 288,0 0-961,0 0-415,0 0-1,0 0-32,0 0 64,0 0-32,26 0-32,24 0 96,-1 0-128,-23 0-225,48-24-1216,-24 24-481,-2 0-929,-22 0-2081</inkml:trace>
  <inkml:trace contextRef="#ctx0" brushRef="#br0" timeOffset="56190.2139">18844 2831 4836,'0'0'1345,"0"-25"769,0 25-224,0 0-1153,24 0-641,2 0 64,-2 0 256,2 0-287,23 0-97,-23 0-32,-2 0 96,26 0-64,-26 0 0,2 0-288,-2 0-417,-24 0 224,24 0 97,-24 0 32,0 0-161,0 0 257,0 0 160,0 0 288,0 0 481,0 0-225,0 0-448,0 0-160,0 0-224,0 0 32,0 0 192,26 0-673,-26 0-1281,0 25-1634</inkml:trace>
  <inkml:trace contextRef="#ctx0" brushRef="#br0" timeOffset="56642.2398">19440 3477 6374,'0'0'2114,"0"0"-1698,0 0-256,0 0 577,0 0-705,0 0-288,0 0 224,0 0 96,0 0 96,0 0 352,0 0 513,0 0 64,0 0-224,0 0 96,0 0-481,25-25-704,-25 0-96,0 0-64,0 1-161,0 24 193,0-25 160,0 25 95,0 0-447,0 0-737,0 0-97,0 0-640,0 0-2466</inkml:trace>
  <inkml:trace contextRef="#ctx0" brushRef="#br0" timeOffset="56932.2564">19788 3079 11627,'0'0'928,"0"0"-1088,0 0 609,0 0-353,0 0-96,0 50 768,0 0-511,0-1-161,0 1 64,0 0-96,0 0-32,0-1 32,0-24-32,0 0 96,0 0-96,0-25 0,0 0-96,0 0-64,0 0 96,0-25-705,0-25-608,24 1-192,-24-26-1859</inkml:trace>
  <inkml:trace contextRef="#ctx0" brushRef="#br0" timeOffset="57208.2722">19788 3079 2914,'74'-24'3780,"-74"24"-1186,0 0-1505,0 0-832,0 0-386,0 0 97,0 24 929,25 1-160,-25 0-225,25 25-351,0-1-33,0 1-128,-25 0 64,25 0 0,-1-26-64,-24 26 64,26-25-64,-26 0 64,0 0-64,0 0 32,0-25 0,-26 24 0,2-24 160,-1 25-96,0-25-96,-25 25-320,25-25-128,1 0-385,24 0-320,-26 0 0,26 0 256,0 0-929,26 0-5091</inkml:trace>
  <inkml:trace contextRef="#ctx0" brushRef="#br0" timeOffset="57584.2934">20209 3378 6342,'50'-75'256,"-24"50"192,-2-25 289,-24 26-97,24-26 225,-24 25-224,0 0 608,0 0 64,0 25-31,0 0-290,0 0-127,-24 0-512,24 0-417,0 0-225,-24 0 33,-2 25 64,26 0 0,-24 25 96,24-25 0,0 24 96,0 1 96,0 0-32,0-25-64,0 24 64,0 1-32,0-25-32,0 25 32,0-50-769,0 24-512,24-24-257,2 0-608,-26 0-1953</inkml:trace>
  <inkml:trace contextRef="#ctx0" brushRef="#br0" timeOffset="58082.3222">19762 2806 7110,'0'0'2979,"0"-25"-1377,0 25-642,0 0 258,26 0-514,-26 0-415,24 0-161,2 0 96,23 0-160,1 0-32,-25 0-32,24 0 32,-23 0-32,-2 0 0,0 0 32,2-25 0,-2 25-64,-24 0-128,26 0 0,-26 0 128,0 0 64,0-25-385,0 25-223,-26 0 288,26-24 31,0 24 321,-24 0 33,24 0 31,0 0 256,0 0 577,0 0-513,0 0-416,0 0-160,0 0-192,0 0-1121,0 0-193,0 0 449,0 0-1345,-26 24-802</inkml:trace>
  <inkml:trace contextRef="#ctx0" brushRef="#br0" timeOffset="58731.3593">19019 2582 4452,'0'0'1665,"0"0"-896,0 0 192,24 25 0,-24-25-577,26 0 225,-2 0-193,0 25 1,26 0-129,-26-25-96,2 25-64,-2-25 0,2 25-96,-26-25 128,24 0-160,-24 0 32,0 24-32,0-24 33,24 0-66,-24 0 33,0 0-96,0 0-160,0 25 128,0-25-96,0 0 64,-24 25 64,24-25 160,0 0 224,0 0 673,0 0 256,-24 0-416,24 0-641,0 0-128,0-25 32,-26 0-64,26 25-192,0-24 32,0 24-609,0 0-448,0 0-1730</inkml:trace>
  <inkml:trace contextRef="#ctx1" brushRef="#br0">19149 2406</inkml:trace>
  <inkml:trace contextRef="#ctx1" brushRef="#br0" timeOffset="98.0056">19149 2406</inkml:trace>
  <inkml:trace contextRef="#ctx1" brushRef="#br0" timeOffset="196.0112">19149 2406</inkml:trace>
  <inkml:trace contextRef="#ctx1" brushRef="#br0" timeOffset="292.0166">19149 2406</inkml:trace>
  <inkml:trace contextRef="#ctx1" brushRef="#br0" timeOffset="422.0242">19149 2406</inkml:trace>
  <inkml:trace contextRef="#ctx0" brushRef="#br0" timeOffset="78031.4629">21997 10680 1249,'0'-25'1537,"0"25"-95,0 0 415,0 0-704,0 0-320,0 0-448,0-25-97,0 25 64,0 0-128,0 0 97,0-25 191,0 25 65,0 0 95,0 0-159,0 0-257,0 0-224,0 0-96,0 0-32,0 0-96,0 0-65,0 0 161,0 0 0,26 0 160,-26 25-128,24 0 160,26 0 33,0-1-33,24 1 0,1 0-64,-1 0-385,0 0-768,-48 0-192,-2-25-32,0 24 96,-24 1-993,0-25 320,0 25-383</inkml:trace>
  <inkml:trace contextRef="#ctx0" brushRef="#br0" timeOffset="78931.5147">22793 8865 5124,'-26'0'-288,"26"0"64,0 0 672,0 0-159,0 0-674,0 0 161,0 0 416,0 0 289,0 0 448,0 0-97,0 0 65,0 0-288,26 0-353,-26 0-64,24 0-32,26 25 193,24-25-1,26 25-128,24 0-160,1 0-32,-27 25 32,2-26-256,-26 26-1602,-24 0-1665</inkml:trace>
  <inkml:trace contextRef="#ctx0" brushRef="#br0" timeOffset="80591.6096">20285 11572 256,'0'-25'768,"0"0"514,0 25-257,24-24 96,-24 24 0,0-25-609,0 0 225,0 25 96,0-23-449,0 23-128,24-25 161,-24 0-1,0 25 1,0-25-97,0 1-224,0 24-64,26-25 0,-26 0 0,0 25 416,0-25 1,0 25 191,0 0-127,0 0-193,0 0-256,0 0 0,0 0-160,0 0-64,0 0-288,0 0 352,0 50 160,0 24 64,-26 24 0,2 26 0,24 25-32,-24 0-256,-2 0-1698,2 0-768,24 0-3364</inkml:trace>
  <inkml:trace contextRef="#ctx0" brushRef="#br0" timeOffset="83141.7555">22296 10804 448,'0'0'32,"0"0"-64,0 0 160,0 0-96,0 0-160,0 0-351</inkml:trace>
  <inkml:trace contextRef="#ctx0" brushRef="#br0" timeOffset="83989.804">22320 10530 576,'0'0'32,"0"0"0,0 0 192,0 0 161,0 0-481,0 0-193,0 0 161,0 0 128,-24 0-64,24 0 0,0 25 128,0-25-64,-25 0 64,25 25-64,0-25-160,-26 0-192</inkml:trace>
  <inkml:trace contextRef="#ctx0" brushRef="#br0" timeOffset="95096.4391">23388 7302 224,'0'0'833,"0"0"-289,0 0 641,24 0 224,-24-25-448,0 25 0,0 0-32,0-25-256,0 25 31,0 0-159,0 0-129,0 0-95,0 0-289,0 0-32,0 0-32,0 0-32,0 0-161,0 0 1,0 0 64,0 0 0,26 0 32,-26 25 128,50 0 128,-2 0-96,28 0 160,-2-1-128,1 1-736,23 25-1507,2-25-1760</inkml:trace>
  <inkml:trace contextRef="#ctx0" brushRef="#br0" timeOffset="95830.4812">23686 6134 1473,'0'0'224,"0"0"481,0 0-1,0 0-127,0 0-225,49 0-127,-23 0-193,24 0 64,24 0-64,-24 0-64,24 0 96,0 0-32,-24 0 0,25 0-64,-25 0-545,-2 0-2306</inkml:trace>
  <inkml:trace contextRef="#ctx0" brushRef="#br0" timeOffset="96506.5199">23761 4742 2306,'0'0'672,"0"0"1058,24 0-1346,2-25 161,22 25-129,28 0-352,22 0 0,2 0 0,25 25-32,-27 0-64,2 0 32,-26 25-1793</inkml:trace>
  <inkml:trace contextRef="#ctx0" brushRef="#br0" timeOffset="97675.5867">18794 11547 32,'0'-74'1249,"26"49"-64,-26-23-352,0 23 416,0-24-480,24 24 288,-24 0-193,0 0-319,0 25-33,0-25-159,0 25-545,0 0-1,0 25 193,0 25 32,0 24 129,-24 24-1,24 1-64,0 50-96,0 0 0,0 25 0,0-25 32,0 0-256,0-24-1282,0-26-608,-26 0-929</inkml:trace>
  <inkml:trace contextRef="#ctx0" brushRef="#br0" timeOffset="98363.6261">17205 12467 2049,'0'0'1122,"26"0"255,-26 0-673,0 0 161,0 0 160,24 0-352,2 0-417,-2 0 96,0 0-127,26 25-65,0-1-64,24 1-64,-24 25 0,25-25 32,-1 49-64,0-24 0,-24 0-929,0 24-1825,0-24-2594</inkml:trace>
  <inkml:trace contextRef="#ctx0" brushRef="#br0" timeOffset="98955.66">16858 14007 1185,'0'-49'1921,"0"24"290,0 25-546,0-25-608,0 0 320,0 25-480,0 0-448,24-25 95,2 25-95,24 0 191,48 0-448,3 25-95,23 0-65,0 25-161,-1-1-2401,1 26-3524</inkml:trace>
  <inkml:trace contextRef="#ctx0" brushRef="#br0" timeOffset="104199.9599">6901 8518 64,'0'0'480,"0"0"-160,0 0-256,0 0 0,0 0-32,0 0 33,0 0-1,0-25-64,0 25 96,0 0 544,0 0-95,0 0 95,0 0-255,0 0-225,0 0 128,0 0 353,0 0-225,0 0-256,0 0-64,0 0-192,0 0 128,0 0 64,0 0-63,0 25-1,0-1 0,0 1-32,0 0 64,0 25 0,0-25-32,0-1-32,0 1 32,0 0 192,26 0-160,-26 25-32,24-25 32,-24-1-32,26 1 0,-2 25-32,0-25 128,2 0 0,-2 0-31,0-25 31,26 24-32,-24 1 0,-2-25-32,1 25-32,25-25 32,-24 25-128,22-25 256,2 25-128,0-25 64,0 0-96,-2 0 0,2 0-32,0 0 32,0 0 32,-25 0-64,25 0 0,-26 0 32,26 0-32,0 0 0,0 0 32,-2 0-32,2 0 0,25 0 33,-25 0 95,0-25 0,0 25-64,-26 0-64,26 0 0,-26 0 32,2 0-32,22 0 0,-22 0 0,24 0 32,-2 0-32,2 0 0,1 0 0,-1 0 0,24 0 0,-24 0 0,-2 0 0,2 0 0,0 0 0,-26 25 0,26-25 0,-24 0 0,23 25 0,1-25 32,0 0-32,0 24 0,-2-24 0,2 0 0,0 0 0,-26 25 0,26-25 0,-24 0 0,-2 25-32,1-25 64,0 25-32,0-25 0,-1 0 32,2 25 0,-2-25-32,2 0 96,-2 0 96,0 0 449,2-25-289,-2 25-128,2-25-63,-2 0-97,0 0 64,2 25 0,-2-24 0,-24-26-32,26 25 96,-26 0 193,24 0-321,-24 1-32,25-1-32,0-25 96,-25 25-96,25 0 32,-25 0 32,24 1 288,-24-26 1,26 25-129,-26 0-128,0 0-32,0 0-32,24 25-32,-24-24-32,0 24 32,0-25-128,0 25-545,26 0-608,-26 0-2210,0 0-2339</inkml:trace>
  <inkml:trace contextRef="#ctx0" brushRef="#br0" timeOffset="117359.7124">11545 8170 3587,'24'0'224,"2"-25"-128,-26 25 128,0 0 33,0 0 95,0 0-128,0 0-160,0 0 0,0 0 737,0 25-352,0 24-193,0 1 32,-26 0 32,26-1-63,-24 26 31,0 0-96,24 24-96,-26-25-32,26-24 0,0 25-32,-25-1 0,25-24 0,0 0-32,0-25 32,0 24-32,0-24 0,0-25 32,25 25-32,1-25 96,22 0-31,2 0 191,24 0 128,0 0-320,2 0 32,23-25-64,25 0-64,0 25 32,24-25 64,27 25-64,-1-24 32,25-1-32,-1 0 0,-24 0 161,-25 25-97,-1-25-32,-24 25-64,-24 0 64,-25 0-64,-1 25 32,-24-25 0,0 25-32,-26-25 32,2 0 0,-2 25 32,0-25-32,2 25 0,-2-25-32,0 0 64,2 0-32,-1 24 96,-25-24 64,0 0 769,25-24-161,-25-1-639,0-25-129,25 25 32,-25-49-96,0 24-385,0 0-384,-25 0 321,25-24 63,-25 24-63,25 25-577,0-24-641,0 24-2402</inkml:trace>
  <inkml:trace contextRef="#ctx0" brushRef="#br0" timeOffset="139411.9739">1315 12069 64,'0'0'96,"0"0"128,0-25-128,0 25 288,0 0-191,0 0 415,0 0-192,0-25 65,0 25 63,0 0-159,0 0-193,0 0-256,-24 0-96,24 0-128,0 0-33,0 25 161,0-25 224,0 25 32,0 25 32,0-25-64,0 24-64,0-24 32,0 25-32,0-25-32,24 0-96,-24 24 192,24-24-64,2 25-64,-2-25-96,-24 0 224,26 24 96,-2-24-352,0-25 64,26 25 288,-24 0 64,23 0 1,1-25-1,0 24-32,0-24-96,-2 0-32,2 25-32,0-25-32,-26 0 64,26 0 0,0 0-160,0 0 224,-1 0-64,-23 0 32,24 0-31,-2 0-33,2 0 128,0 0-128,0-25 0,0 25 0,-1 0 32,-24-24-32,24 24 32,1-25 64,-24 25-32,22-25 96,-22 25-96,-2-25 33,2 0 159,22 0 192,-22 1 225,-2-1-321,26-25-159,0 0-1,-1 1-64,1-1 0,0-25-32,0 26 0,-26-1-64,26-25-32,0 26 64,0-26-63,-2 1 31,-22-1 32,23 0-32,-24 1-32,0-1 0,1 26 128,-2-24-32,0-1 32,-24-1 0,0 25 65,0 1-97,0-26 0,-24 25-96,0 1 128,-2-1-96,26 0 0,-25 1 0,0 24-96,0-25-64,25 0 96,-24 1-32,-2-1-64,26 0-320,-24 1 127,-26 24-255,26-25 223,-2 0-351,-22 1 352,22-1-802,-24 0 418,26 25-930,-26-24 1,26 24 864,-27 0 0</inkml:trace>
  <inkml:trace contextRef="#ctx0" brushRef="#br0" timeOffset="139952.0048">1389 11251 320,'-50'174'128,"26"-77"32,24 3 96,-24-1 353,-2 1-545,26-1 609,-24 0 223,24-24-191,0 24-321,-24-24 129,24 24 31,0-24-447,0-25-129,0 24 224,0-24-224,0-25-96,0-1 64,24 26 31,0-25 482,26-25 224,-26 25-257,26 0-320,24-25 32,-24 25-96,0-25-32,0 0 160,25 0-256,-25 0 224,-2 0-64,2 0-32,0 0 33,0 0-65,-26-25-33,2 25-767,-26 0-962,0 0-768,0 0 257</inkml:trace>
  <inkml:trace contextRef="#ctx0" brushRef="#br0" timeOffset="141312.0826">1291 12044 576,'0'-25'448,"0"1"97,0 24 96,0-25-193,0 0 769,0 0-800,0 0-289,0 0 0,0 0 160,0 1 833,0-1-1025,0 0 128,0 0-127,0-25 63,0 1-32,24-1 0,-24 0-96,24 1-32,2-24 0,-2 23 0,2 1-32,-2-26-192,0 25-353,2 1 1,-2-1 191,2 0-736,23 1-640,-24-26 223</inkml:trace>
  <inkml:trace contextRef="#ctx0" brushRef="#br0" timeOffset="151459.663">9633 11945 3395,'0'-75'544,"0"26"385,-25 24 448,25 25-384,0-25 160,0 0-128,0 0-128,0 25 288,0-25 1,0 25-322,0 0-255,0 0-353,0 0-320,0 0-64,0 0 32,-25 0 96,25 25 0,0 25 32,0 24-32,0-24 0,0 25 64,0-1-64,0 1 0,0-1 0,0-24 0,0 25 0,0-26-64,0 1 64,0-25 0,0 0-32,0 0 0,0-1 32,25-24-32,-25 25 32,25-25 0,-1 25 0,2-25 0,24 0 0,-2 0 32,2 0-32,24 0 32,26 0 0,-25 0-64,49 0 64,0-25 32,0 25-32,1-25-64,23 1 32,-24 24 0,-24-25 0,25 25-64,-27-25 0,2 25 0,-26 0 32,0-25 0,1 25 64,-1 0-64,-24 0 32,0 0 0,0 0 32,-26 0-96,0 0 64,2 0-64,-26 0 128,24 0-64,-24 0 32,0 0 32,0 0 160,0-25 128,0 25-224,0-25-128,0 0 65,0 1-65,0-26 0,0 0 64,0-24-64,0 24 0,26-25-64,-26 1 64,0 24-33,0 0-319,0 26-1089,0-26-2787</inkml:trace>
  <inkml:trace contextRef="#ctx0" brushRef="#br0" timeOffset="165772.4814">1042 15795 1633,'0'0'801,"0"0"-481,0 0-608,0 0 96,0 0 160,0 0 64,0 24 64,0-24-160,0 25 128,24 0 0,-24 0 160,0 0 289,0 0 383,0 24-95,26 26-256,-26-1-97,0 26 289,0-1-161,0 1-319,0-1-129,0 0-64,0-24 64,0-25-128,0 24 64,0-49 0,0 25-96,25-25 32,-25-25 0,0 25 0,0-25 32,24 24 32,-24-24-128,0 25 64,26-25 64,-2 0 96,-24 0-64,26 25 0,22-25 0,-22 0 1,22 0 127,28 0 160,-2 0-128,0 0-128,27 0 129,-3-25-193,26 0 64,-24 1-96,-1 24-128,1 0 224,-26 0-192,-24 0 96,24 0-128,-24 0 32,-1 0 0,1 0-417,0 24 289,0-24 96,-26 0 32,0 0 32,2 0 32,-2 0 0,2 0 64,-26 0-32,24 0-32,-24 0 0,24 0 64,-24-24-32,26 24-32,-26-25-32,0 0 96,24 25-96,-24-25-64,0 0 32,26 0 0,-26 0 128,0 1 0,0-1 0,0-25-32,0 25 32,0-25 0,0-24 32,0 24 96,0 1 33,0-1-97,0-25-32,0 26 0,0-26 128,0 25-224,0 1 128,0-1-32,0 25-96,0 0 32,0 0 0,0 25-32,0-24-160,0 24-1281,0 0-1538</inkml:trace>
</inkml:ink>
</file>

<file path=ppt/ink/ink1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43:41.776"/>
    </inkml:context>
    <inkml:brush xml:id="br0">
      <inkml:brushProperty name="width" value="0.05292" units="cm"/>
      <inkml:brushProperty name="height" value="0.05292" units="cm"/>
      <inkml:brushProperty name="color" value="#FF0000"/>
    </inkml:brush>
  </inkml:definitions>
  <inkml:trace contextRef="#ctx0" brushRef="#br0">18075 4966 1473,'0'0'1409,"0"0"-192,0 0-416,0 0-256,0 0-161,0 0-256,0 0-32,0 0-64,0 0-32,0 0 32,0 0 0,0 0-64,0 0-96,0 0-288,0 0-705,0 0-289,0 25 65,0-25-351</inkml:trace>
  <inkml:trace contextRef="#ctx0" brushRef="#br0" timeOffset="216.0124">18075 4966 416,'50'50'993,"-50"-50"192,0 0 0,0 0-640,0 0-321,0 0-128,24 0-64,-24 0-64,0 0 32,26 25-833,-26-25-961</inkml:trace>
  <inkml:trace contextRef="#ctx0" brushRef="#br0" timeOffset="410.0234">18199 5115 640,'0'0'545,"24"0"-577,-24 0 96,0 0-32,26 0-192,-26 0-928</inkml:trace>
  <inkml:trace contextRef="#ctx0" brushRef="#br0" timeOffset="656.0373">18347 5140 1441,'26'0'2210,"-26"0"-128,0 0-1025,0 0-673,0 0-512,24 0 96,-24 0 0,24 0-32,-24 0 32,26 0-64,-26 0-545,24 0-416,-24 25-1121,26-25-735</inkml:trace>
  <inkml:trace contextRef="#ctx0" brushRef="#br0" timeOffset="1042.0597">18546 5239 2017,'0'0'1186,"0"0"-738,0 0 513,26 0-417,-26 0-383,24 25-65,-24-25-64,26 0 0,-26 25-32,24-25 32,-24 0-64,24 25-32,-24-25-417,26 25-127,-26-25-513,24 25 192,-24-25-192,0 0 544,24 0 65,-24 0 449,26 0 222,-26 0 97,0 0 673,24 0 768,-24 0 1,0 0-161,0 0 161,0 0-257,0 0-576,0 0-673,0 0-224,0 0-192,0 0 0,0 0-801,0 24-544,0 1-738,0-25-639</inkml:trace>
  <inkml:trace contextRef="#ctx0" brushRef="#br0" timeOffset="2525.1445">17974 5016 160,'-24'-25'1281,"24"25"-288,0 0-160,0 0-257,0 0 257,0 0-32,0 0-193,0 0-191,0 0 223,0 0-63,0 0-225,0 0-32,0 0 33,0 0-1,0 0-64,0 0-63,0 0 95,0 0-192,0 0 0,0 0-224,0 0 96,-24 0 160,-2 0 0,-22 25-64,-2 0-96,24-1 32,-22 1-32,-2-25-32,24 50 32,2-50-32,24 25 32,-25-25 32,25 25-96,0-25-96,0 0-64,0 0-192,0 0-129,0 0 193,0 0 128,0 0 288,25 0-160,-25 0 256,24 0-641,-24 0-448,26 0 417,-2 0-641,-24-25 96,26 25 224,-2-25 385,-24 25 191,24-25 321,2 25 65,-26 0 31,0-25-32,24 25 64,-24 0 352,26 0 225,-26-25-288,24 25 127,-24 0-416,0 0 129,0 0 319,24 0-319,-24 0-1,0 0 64,0 0-192,0 0-127,26 0 31,-26 0-160,0 0 128,0 0-128,0 0 224,0 0 32,0 0 64,0 25 257,0-25-193,0 25-128,0 0-32,24 25-32,-24-26 33,0 1-161,0 25 32,0-25 32,24 25 0,-24-26-32,0 1 64,0 25-96,0-25 64,0 0-96,0 0 64,0 24 32,26-49-64,-26 25 64,0-25-64,0 0 96,0 0 288,0 0 609,-26 0-192,26 0-513,-24-25-352,0 25 192,-2-25-95,26 1-98,-24-1 194,0 25-290,-2-25-31,2 25 160,-2-25-416,2 25 352,0 0 0,-2 0 96,26-25 0,0 25-32,0 0 64,-24 0 64,24 0-32,0 0 32,0 0-96,0 0 96,0 0-96,0 0 64,0 0-32,0 0-64,0 0 288,0 0-64,0 0 33,0 0-1,0 0 32,0 0-192,0 0-32,0 0-32,0 0-64,0 0 0,24 0 32,-24 0-32,26 0-320,-2 0-353,0 0-32,-24 0-384,26 0-609,-2-25-704,-24 25-2210</inkml:trace>
  <inkml:trace contextRef="#ctx0" brushRef="#br0" timeOffset="3528.2019">17876 5115 480,'0'0'1601,"0"0"161,0 0-449,0 0 129,0 0-898,0 0-928,0 0 608,-24 0 353,-2 25-65,2-25-160,-2 50-127,2-26 287,0 1-31,-26 25-353,24-25-96,2 25-32,-1-26 32,25 1 0,0-25 64,0 25 32,0-25 64,0 0 257,0 0 1120,0-25-1024,0 25-545,25-49 64,-1 24-96,2-25-96,-2 25-385,26-25-128,-26 26 289,2-1 288,-2 0 96,2 0 64,-2 0-96,-24 25 32,24 0 32,-24-25 161,0 25-33,0 0 96,0 0-160,26 0 64,-26 0-32,0 0-160,0 0-32,0 0 32,0 0-64,0 0 64,0 0-32,0 0 32,0 0 0,0 0 96,24-24-96,-24 24 0,0 0 64,0 0-64,0 0-32,24 0 64,-24 0-32,0 0-32,0 0 32,0 0 0,0 0-96,0 0-64,26 0 0,-26 0 96,0 24 32,0 1 128,0 0 32,0 0-64,25 25 0,-25-26-32,0 1 0,0 0-32,0 0 64,0-25-64,0 25 32,0-25-32,0 0 32,0 0 0,0 0-96,0 0 64,0 0 64,-25 0 193,-1 0 63,2 0-96,0 0-256,-2 0 96,-22 0-32,22 0 0,2 0 0,-2-25 64,2 25-128,0 0 96,-2 0-64,26 0 33,0 0-66,0 0 1,0 0 0,0 0 32,0 0 97,0 0-33,0 0-32,0 0-96,0 0-225,0 0-608,0 0-1153,0 0-3042</inkml:trace>
  <inkml:trace contextRef="#ctx0" brushRef="#br0" timeOffset="188182.7635">17776 5115 1024,'0'0'161,"0"0"-289,0 0 224,0 0 288,0 0 64,0 0-287,0 25 607,0-25-191,0 0-385,0 25-64,0-25-96,0 25-32,0-25 160,0 24-160,0-24 32,26 25-32,-26-25 0,0 25-416,0-25-545,0 25-737</inkml:trace>
  <inkml:trace contextRef="#ctx0" brushRef="#br0" timeOffset="189440.8353">17876 5264 256,'24'-50'2434,"-24"50"-1441,0-24 0,0-1-128,0 25-64,0 0 191,0-25 322,0 25-385,0 0-545,0 0-416,0 0-96,0 25 288,0 0 160,0-1-128,0 26-31,0 0-1,0 0-64,0-1-32,0 1-96,0 0 64,-24-25-32,24 24 32,0-24-32,0 0 32,0-25-32,0 0 0,0 25 128,0-25 128,0 0 1090,0 0 31,0-25-1153,0 0-128,0-25-96,0 26 32,0-51 32,0 25 32,0 1-128,0-1 128,24 0 1,-24 25 159,0 25-224,0-25-32,0 25 128,0 0-256,0 0 32,0 0 32,0 0-64,0 0-129,0 25 257,0 0 32,0 25 32,0-25 32,-24 24 65,0 1-161,24-25 0,-26 25 32,26-25 0,0-25-32,0 24 0,0-24 0,0 0 32,0 0 160,0 0 64,0 0 897,0 0-32,0-24-897,0-26-127,26 25-1,-26-25-96,24 1-64,-24-1 64,0 25-32,24 0 0,-24 0 96,0 25-96,0 0 64,0 0-161,0 0 97,0 0-192,0 0-32,0 25 320,-24 25-64,0 0 128,24-1-128,-26 1-96,26 0 192,-24-25-64,24-1-64,0 1 64,0-25-32,0 0 64,0 0 96,0 0 257,0 0 287,0-25-383,0 1-289,0-1 128,0-25-224,0 0 64,24 1-96,-24-1-128,26 0 128,-26 25-129,0 0 193,0 1 64,0 24-128,0 0-160,0 0 0,0 24 96,0 1 192,-26 0-32,26 25 96,-24-25-192,24 24 96,-26-24 0,26 0 0,0-25 96,0 0-96,-24 0 32,24 25 0,0-25 64,0 0-64,0 0 0,0-25-32,0 0-64,24 0 96,-24-24-96,26-1 128,-26 0-96,0 1 32,24 24 32,-24 25 0,0 0-64,0-25 96,0 25-128,0 0-64,0 0-96,0 25-33,0 0 257,-24 24 32,24 1-32,-26 25 64,2-26-64,24 1 32,-24-25-32,24 25 0,0-26-128,0-24-320,0 25-801,0-25 256,0 0-64,0 0 544,0 0-864,0-25-2307,0 25 1,0-49 1345</inkml:trace>
  <inkml:trace contextRef="#ctx0" brushRef="#br0" timeOffset="190668.9057">17776 5264 992,'0'0'2883,"0"-25"-1345,0 25 255,0 0-95,0 0-513,0 0-96,0 0-384,0 0-161,0 0-31,0 0-33,0 0-95,0 0-65,0 0-224,26 0 288,-2 0 289,2 0-321,-26 0-127,24 0-33,0 0 32,2 0-160,-26 0 64,0-25 96,0 25-64,24 0 161,-24 0-65,0 0-64,0 0-128,0 0-224,-24 0-416,24-24 31,-26 24-128,2 0 33,0 0 95,-2 0 1,2 0 544,-2 0-128,26 0 32,-24 0 64,0 0-65,24 0 161,0 0-224,0 0 417,0 0 223,0 0 417,0 0 192,0 0-224,0 0-545,0 0 0,0 0 33,0 0-225,0 0-96,0 0-64,0 0 32,0 0 32,0 0-96,0 0 160,0 0-64,0 0-64,0 0 64,0 0-64,0 0-96,0 0-193,0 0-95,0 0 32,0 0 320,-26 0-193,26 0 97,-24 0 192,24 24-32,0-24 0,-26 0-32,26 0 32,0 0 32,0 25-96,0-25 96,-24 0 0,24 0 64,0 0 64,0 0 97,0 0 159,0 0 33,0 0-225,24-25-224,2 1 128,-26-1-96,24 0 96,2 0-32,-26 0 0,24-24-96,0 24 32,-24 0-32,0 0 96,26 0-128,-26 25 160,0-25-31,0 25 31,0 0-96,0 0-96,0 0 64,0 0-64,0 0-1,0 0 33,0 0-96,0 0-96,0 0 64,0 25 128,0 0 64,24 0 0,-24 25-32,26-26 64,-26 1-64,0 25 32,24-25 0,-24 0-64,0-25 160,0 24-256,0-24 160,0 0-32,0 0 0,0 0 128,0 0-32,0 0-64,0 0 129,0 0-33,0 0-32,0 0 0,0 0-32,0 0-128,-24-24 0,24 24-160,-26-25-97,26 0-127,-24 25 128,24-25 159,0 0 33,0 25 128,-26-25 0,26 25-32,0 0 64,0 0 32,0 0 32,0 0 33,0 0-129,0 0 32,0 0-32,0 0-32,0 0 32,0 0-97,0 0-1056,0 25-961,0 0-1633,0 0-3428</inkml:trace>
  <inkml:trace contextRef="#ctx0" brushRef="#br0" timeOffset="191659.9624">17678 5488 4900,'0'0'1634,"0"-25"-161,0 25 545,0 0-705,0 0-608,0 0-257,0 0 97,0 0-33,-26 0-480,-23 0 129,24 25 63,-25-25-96,1 50 32,-25-26-160,-26 1 160,0 25-192,26-25 96,-25 0-128,-1-1 481,26 1-225,24 0-128,-24-25-128,24 25 128,1-25-96,-1 25 64,24-25-224,2 0 63,0 25 65,-2-25 64,2 0-256,-2 25 192,26-25 32,-24 0-32,0 24 32,24-24-64,-26 0 96,26 0 32,0 0-64,0 0 0,0 0-705,0 0-1249,0 0-1505,0 0-1986</inkml:trace>
  <inkml:trace contextRef="#ctx0" brushRef="#br0" timeOffset="192288.9983">15319 5637 8039,'0'0'801,"0"0"-161,0 0 321,-24 0-288,24 0-609,-26 25 224,1 0-127,0 24 159,0 1-96,25 0-96,-24-1 0,24 1-128,0 25-96,0-26 160,24-24-160,-24 0 192,25 0-96,0-25 192,26 0-192,-27 0 193,0-50 127,2 1-160,-2-1 0,0 0 0,-24-24-96,0 24-32,0-25-576,-24 26 544,24-1-192,-24 0 96,-2 25-545,26 1-96,-24-1-544,24 0-160,0 25-1026,0-25 418,0 0-1187</inkml:trace>
  <inkml:trace contextRef="#ctx0" brushRef="#br0" timeOffset="192580.015">15343 5364 1441,'0'-50'1473,"0"25"-544,0 0 993,0 0 320,0 25 0,0-25-993,0 25-288,0-24 160,0 24-320,0 0-384,0 0-257,0 0-160,0 0-96,0 0-65,0 0 1,0 24 192,0 1 321,0 25 31,0 0-160,26 24-32,-26 1-128,24-1 97,-24 1-161,24-1 64,2-24-128,-2 25 160,2-26-64,-2-24 0,-24 25 0,24-25-256,-24 0-673,26 0-417,-26-25-1024,24 0-512,2 0-1122</inkml:trace>
  <inkml:trace contextRef="#ctx0" brushRef="#br0" timeOffset="193060.0425">15716 5811 4548,'0'0'2979,"0"0"-1474,0-25-96,0 25-352,0 0-640,0 0-417,0 0-192,0 0 352,0 25 0,25-25-32,-25 25 0,0 0 0,25-1 32,-1-24-63,-24 25 223,0-25 64,26 25-256,-26-25 64,0 0-127,0 0 31,0 0 0,0 0 96,0 0 705,0 0 928,0 0-864,0 0-832,-26-25-65,26-24 32,-24 24 64,24 0 64,-25-25-32,25 0-96,0 26-96,0-26 64,0 25 32,25 0-96,-1 25 65,2-25-130,-2 1 33,0 24 64,2 0-128,-2-25 128,2 25-32,-2 0-96,0 0 64,-24 0-416,0 0-257,0 0-832,0 25-65,0-25-544,0 0-448,0 24-2019</inkml:trace>
</inkml:ink>
</file>

<file path=ppt/ink/ink1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41:49.557"/>
    </inkml:context>
    <inkml:brush xml:id="br0">
      <inkml:brushProperty name="width" value="0.05292" units="cm"/>
      <inkml:brushProperty name="height" value="0.05292" units="cm"/>
      <inkml:brushProperty name="color" value="#FF0000"/>
    </inkml:brush>
  </inkml:definitions>
  <inkml:trace contextRef="#ctx0" brushRef="#br0">2085 5488 320,'-25'-25'1505,"25"0"-1056,0 0 512,0 0-513,0 25 417,0 0-161,0-24-127,0 24 64,0 0-225,0-25 0,0 25 97,0 0-33,0 0-159,0 0-225,0 0-128,0 0-64,0 0-97,0 0 33,0 0 160,0 25-32,0-1 160,0 26 161,0 0-225,0 0 0,0 24 0,0 1 0,25-1 32,-25 26-32,0-26-32,0 26 0,24-26 0,-24 1 32,0-1 0,0 1-32,0-26-32,0 1 0,0-25 32,26 25 0,-26-25-32,0-1 0,0-24 32,0 25-32,0-25 0,24 25 32,-24-25 32,26 25 33,-2-25-33,0 0 96,2 0-128,-2 0 0,26 0 96,0 0-96,0 0 0,24 0 64,1 0-224,-1 0 256,26 0-128,24 0 0,-1 0 32,1 0-32,26-25 32,23 25-32,1 0 0,0-25 0,0 25 64,-1 0-96,-23 0 32,-51 0 0,25 0-64,-50 0 64,0 0-32,-24 25 32,0-25 0,0 25 0,-26-25 0,2 0 0,-1 0 0,-1 0 32,2 0-32,-2 0 64,2 0-32,22 0 64,-22 0-32,22 0-32,-22 0 0,24 0-32,-26 0 0,26 0 32,-26 0-32,26 0 0,-25 0 65,1 0-65,22 0 32,-22 0 0,-2 0 0,-24 0 0,26 0 0,-26-25 96,0 25 320,0 0 257,0 0-417,0 0 65,0-25-65,0 25 128,0 0-288,0 0-64,0 0-64,0 0 64,0 0-32,24 0-32,-24-25 32,0 1 33,0 24 191,0-25-192,0 0 64,0-25-128,0 25 0,0-49 0,24 24 0,-24-25-96,26 1-32,-26-1-321,24 1 321,-24 24-673,0 25-1857</inkml:trace>
  <inkml:trace contextRef="#ctx0" brushRef="#br0" timeOffset="3080.1761">6578 5339 7142,'0'0'-544,"0"-25"448,0 25-257,0 0 353,0 0 128,0 0-96,0 0-192,0 0-32,0 0 64,0 0 160,0 0 96,26 0-128,-26 0-32,0 25 0,0-25 160,0 49 128,0-24 1,0 25-1,24 0-96,-24-1 32,0 1 33,0 25 31,0-1-64,0-24-64,0 24-64,0 1 0,0 0 224,0-1-191,0 1-1,0-1 0,0-24-32,26 24 0,-26-24 32,0-25-32,24 25-64,-24-25-32,0-25 128,0 24-64,0-24-128,0 0 192,0 0-32,0 0-64,0 25 64,0-25-64,0 0 0,24 0 64,-24 25 0,0-25-128,26 0 192,-26 0-192,0 25 160,25-25-96,-25 0 64,0 0 1,24 25-65,-24-25 0,26 0 32,-2 0-129,2 25 194,-2-25-65,0 0-96,26 0 160,0 0-96,24 24 96,-24-24-96,24 0 64,1 0-224,25 0 288,-2 0-128,2 0 32,-1 0 0,25 0-224,0 0 352,26 0-96,-1 0-64,-1-24-32,2 24-32,-1-25 256,25 0-288,-26 25 96,1 0 64,-25-25-32,0 25 0,0 0-64,1 0 0,-25-25 32,-2 25 32,-24-25 64,2 25-96,-52-24 128,26 24-32,-50 0-64,25 0 64,-25 0-32,24 0-32,-24 0-32,26 0 32,-26 0-32,24 0 97,-24-25-33,26 25 96,-26 0 192,0 0 97,0 0 63,0 0 65,0-25-97,0 25-192,0 0 1,0 0 255,0-25-352,0 25-128,0 0-32,0 0 32,0-25 0,0 25-31,0-25 95,0 25-128,0-25 64,0 1-64,0-26 0,-26 25 0,26-25 32,0 1-128,0-26 64,0 1-129,0-1-127,0 0 96,0 26 0,26-1 96,-26 0-128,0 25-609,0 1-448,-26 24-962,26 0-607,-50 0-1282</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4-03-14T14:38:22.364"/>
    </inkml:context>
    <inkml:brush xml:id="br0">
      <inkml:brushProperty name="width" value="0.05292" units="cm"/>
      <inkml:brushProperty name="height" value="0.05292" units="cm"/>
      <inkml:brushProperty name="color" value="#FF0000"/>
    </inkml:brush>
  </inkml:definitions>
  <inkml:trace contextRef="#ctx0" brushRef="#br0">22200 13618</inkml:trace>
  <inkml:trace contextRef="#ctx0" brushRef="#br0" timeOffset="1458.0831">22175 13667</inkml:trace>
</inkml:ink>
</file>

<file path=ppt/ink/ink1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53:55.679"/>
    </inkml:context>
    <inkml:brush xml:id="br0">
      <inkml:brushProperty name="width" value="0.05292" units="cm"/>
      <inkml:brushProperty name="height" value="0.05292" units="cm"/>
      <inkml:brushProperty name="color" value="#FF0000"/>
    </inkml:brush>
    <inkml:context xml:id="ctx1">
      <inkml:inkSource xml:id="inkSrc38">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4:56:15.795"/>
    </inkml:context>
  </inkml:definitions>
  <inkml:trace contextRef="#ctx0" brushRef="#br0">9905 14082 928,'-24'0'1250,"24"0"383,0 0-832,-24-25-64,24 25 448,0 0-417,-26 0 129,26-25-480,-24 25 127,24 0-448,-26 0 193,2 0-193,24 0 32,-24 0-128,24 0 32,-26 0 0,2 0-96,24 0 160,-26 0 0,26 0-224,0 0 64,-24 0 128,24 0-128,-25 0 32,25 0 32,-25 0-417,25 0-1697,-25 0-704</inkml:trace>
  <inkml:trace contextRef="#ctx0" brushRef="#br0" timeOffset="188.0108">9310 14082 5989,'-50'0'1442,"26"0"-1154,24 0-288,0 0 96,0-25 288,-26 25 1,26 0-129,0 0-224,0-25-160,-24 25-96,24 0-994,-24 0-3906</inkml:trace>
  <inkml:trace contextRef="#ctx0" brushRef="#br0" timeOffset="297.017">8863 14082 1089,'0'0'256,"0"0"-865</inkml:trace>
  <inkml:trace contextRef="#ctx0" brushRef="#br0" timeOffset="354.0202">8863 14082 928,'0'-50'-160</inkml:trace>
  <inkml:trace contextRef="#ctx0" brushRef="#br0" timeOffset="510.0292">8564 14007 160,'-48'0'1889,"48"0"-1056,-26 0 993,26 0-1602,-24 0 161,24 0 1024,0 0-384,0-24-288,0 24 320,0 0-993,-26 0-257,2 0-511,24 0-4581</inkml:trace>
  <inkml:trace contextRef="#ctx0" brushRef="#br0" timeOffset="856.049">8069 14057 7847,'-26'0'-288,"2"-25"480,-2 25-544,2-25 576,0 25-673,-2 0 674,-22-24-97,22 24-353,2 0-768,-2 0 609,26 0-673,-24 0 0,24 0-737,0 0 1923,-25 0-65,25 0 96,0 0-224,-25 24 160,25-24 0,0 0-128,-25 0-32,25 0 224,0 0 1185,0 0-576,-25 0-609,0 0-704,1 0-129,-2 0-512,2-24-769</inkml:trace>
  <inkml:trace contextRef="#ctx0" brushRef="#br0" timeOffset="1028.0588">7374 13958 3587,'-26'0'1441,"26"0"-992,0 0 31,-24 0-384,24 0-416,0 0-2499</inkml:trace>
  <inkml:trace contextRef="#ctx0" brushRef="#br0" timeOffset="1259.0719">6877 13883 2178,'-50'-25'1633,"50"25"-1345,-24 0-159,24 0-65,-26-25 96,26 25-96,-24 0-32,24 0 96,0 0-96,-25 0-256,-1 0-2627</inkml:trace>
  <inkml:trace contextRef="#ctx0" brushRef="#br0" timeOffset="1461.0836">6504 13883 352,'-24'0'2242,"-2"0"-1249,2-25 224,0 25-736,-2 0 191,2 0-512,24-25-224,-26 25-32,2 0-96,-1 0-353,25 25-1088,-25-25-769</inkml:trace>
  <inkml:trace contextRef="#ctx0" brushRef="#br0" timeOffset="1635.0935">6057 13933 2146,'-98'0'1025,"72"-25"-1,-24 25-735,1-25 95,24 25-160,0 0-192,25 0 0,-24 0-128,24 0-1089,-26 0-1153</inkml:trace>
  <inkml:trace contextRef="#ctx0" brushRef="#br0" timeOffset="1993.1139">5362 13908 1441,'-75'0'769,"25"0"672,50 0-384,-24 0-256,24-25-225,0 25-287,0 0-193,0 0-64,0 0 32,0 0-64,-24 0-96,24 0 128,-26-25-64,2 25 64,-2-25-32,2 25-32,-26-24 64,26-1-32,0 25-32,-26-25 32,24 25 0,-23 0 0,23-25 0,2 25 64,-2-25-32,2 25-32,0-25-32,-2 25 96,26 0-192,-24 0-577,24 0-1121,0 0-64,-26 0-158</inkml:trace>
  <inkml:trace contextRef="#ctx0" brushRef="#br0" timeOffset="2235.1277">4343 13610 64,'-24'0'1793,"0"-25"-127,-2 25-545,2 0-961,-2 0-64,2 0-64,0 0 64,-26 0-160,0 0 64,26 25-96,-26 0-705,25-25 65,-25 25 63,25-1 257,0-24-385</inkml:trace>
  <inkml:trace contextRef="#ctx0" brushRef="#br0" timeOffset="2443.1397">3624 13759 1185,'-24'0'1281,"-2"0"-224,26-25-96,0 25-128,0 0-417,0 0-416,0 0-160,0 0 64,0 0-96,0 0-385,0 0 353,0 0-417,-24 25-1153</inkml:trace>
  <inkml:trace contextRef="#ctx0" brushRef="#br0" timeOffset="93285.3356">12687 13486 736,'0'24'417,"0"-24"1056,0 0-512,0 0 256,0 0 801,0 0 128,0 0-673,0 0-736,0 0-96,0 0-65,0 0-63,0 0-193,0 0-32,0 0-96,0 0 65,0 0-193,0-24 160,0 24-128,0-25-32,0 0-32,0 0 64,0 0-224,0-25 160,24 26-32,-24-26 0,0 25 0,26-25-32,-26 25 64,0 1 64,24-1-96,-24 0 32,0 0-64,24 0 32,-24 0-64,0 1-32,26-1 96,-26 25-64,24-25 32,-24 25-96,26 0 32,-1 0-224,-1 0-193,2 0 33,-2 0 95,0 0 65,2 0-161,24-25 257,-26 25 96,0 0-224,2-25 512,-2 0-160,2 0 96,-2-24 32,0 24 0,2-25 193,-2 0-289,2 26 192,-26-26-416,24 0 512,-24 1-64,25 24-128,-25 0 641,0 0-417,0 25-288,0-25-32,0 0 33,0 25-1,0-25-64,25 25 0,-25-24-64,0-1 96,25 0-64,-1 25-1,-24-25 33,26 25-128,-2-25 64,2 25 64,-2 0-64,0 0-192,2 0 64,-2-25 96,2 25-32,-2 0 96,26 0 0,-26 0-33,1 0 1,0 0 64,25-25 0,-25 25 64,-1-24-64,2-1 0,24 0 0,-26 0 33,0 0-1,26 0-97,-24 1 162,-2 24-161,0-25 128,2 0-128,-2 25 128,0-25-64,27 0 32,-26-25 96,0 26 0,-1-1-32,2 0-64,-2 25-32,2-25 0,-2 0 32,0 25-64,2 0 32,-2-25 0,-24 25 0,26 0 0,-2-25-64,0 25 64,2-24 96,-2-1-160,0 0 96,-24 25-32,26-25 0,-2 0 0,-24 25 0,26-25 0,-26 25 32,24 0-96,-24-24 64,25 24-128,1 0 96,-2 0-256,2-25 288,-2 25-97,0 0 97,26-25-96,-24 2 192,-2 23 1,0-25-130,26 0 33,-26 25 0,26-25 0,-24 1 0,23-1-64,-24 25 64,0-25 64,1 25-128,-26 0-576,0 0-65,0 0-256,0 0-576,0 0-641,0 25-481,0 0-1247</inkml:trace>
  <inkml:trace contextRef="#ctx0" brushRef="#br0" timeOffset="94165.386">13134 11375 1953,'0'0'1570,"0"-25"-1154,0 25 1186,0-24-577,0 24 704,0 0-704,0-25 321,0 25-321,0 0-353,0 0-287,0 0-225,0 0-320,0 0-193,0 0 289,24 25 160,2-1-64,22 26 64,-22-25-32,24 23-64,-26 1 129,1-24-97,0 0-32,0 0 64,-25-25-128,24 0 128,-24 0 0,0 0 288,0 0 161,0 0-1,-24 0-544,24-50 128,-25 25-96,0-24-32,25 1 32,-25-2-64,25 1 32,0 24 32,0-25 0,0 0-128,25 26 160,0-1-64,-25-25 0,25 25-64,-1 0-193,2 25-127,-2-25-225,2 1-736,-2 24-833,0 0-1505</inkml:trace>
  <inkml:trace contextRef="#ctx0" brushRef="#br0" timeOffset="94569.4091">13581 11425 5285,'0'0'448,"-26"0"1890,26-25-448,0 25-897,0 0-385,0 0-31,0 0 0,0 0-97,0 0-224,0 0-224,26 0 128,-26 0 65,24-25-1,2 25-160,-2 0 32,0 0-128,26 0 32,-25-25-128,0 25-449,0 0-992,-25 0-129,0 0-352,0-24-2114</inkml:trace>
  <inkml:trace contextRef="#ctx0" brushRef="#br0" timeOffset="94825.4237">13631 11226 2402,'0'0'1697,"0"0"-992,0 0-224,0 0 736,0 0-192,0 0-577,0 25 289,0 0 288,0 0-353,0 0-191,0 24-353,0 1 32,24-2-32,0 1-128,-24 1 160,26-25-512,-26 0-609,24 0-448,-24-1-1058,25-24-1953</inkml:trace>
  <inkml:trace contextRef="#ctx0" brushRef="#br0" timeOffset="95282.4497">13928 11052 5573,'0'0'2050,"0"0"-2146,0 0 128,0 0 192,0 0-160,0 0-32,0 0 96,0 0 160,0 0 65,0 0 383,0 0 417,26 0-352,-2 0-480,0 0-97,2-25 0,24 1-160,-26 24-32,0 0 0,2-25-64,-2 25 64,-24 0-320,24 0-481,-24 0-544,0 0-673,26 0-2819</inkml:trace>
  <inkml:trace contextRef="#ctx0" brushRef="#br0" timeOffset="96285.5071">14401 10680 4804,'0'0'897,"0"0"-1185,0 0 127,0 0 546,24 0-65,-24 24 449,24 26-353,-24-25-127,26 0 159,-2 0-320,-24-1 64,26 1-96,-2 0 0,-24 0-64,24-25 65,-24 25-1,0-25-96,0 0 96,0 0 224,0 0 641,0 0 865,0 0-481,0-25-1121,0 25-128,-24-50-128,24 25 64,-24 1 32,24-26-192,0 25 64,0-25 192,0 26-128,0-1-32,0 0 64,0-25-32,24 25-64,0 25 64,2-25-64,-26 1-64,24 24-128,0-25-769,2 25-609,-2 0-896,2 0-289,-26 0-2017</inkml:trace>
  <inkml:trace contextRef="#ctx0" brushRef="#br0" timeOffset="96715.5318">14848 10903 6662,'0'-25'1729,"0"25"-127,0 0 224,0 0-961,0 0-577,0 0-96,0 0-192,0 0 32,24 0 288,0-25 97,2 25-257,-2 0-96,2-24-64,-2 24-384,0 0-770,2-25-1088,-2 25-1441,0 0-1186</inkml:trace>
  <inkml:trace contextRef="#ctx0" brushRef="#br0" timeOffset="102964.8893">15940 11746 672,'0'0'1025,"0"0"-448,0 0-417,0 0 32,0-25 256,0 25 289,0 0-353,0 0 161,0 0-257,0 0 417,0-25 320,0 25-320,0 0-129,0 0-416,0 0-64,0 0 97,0 0-65,0 0-32,0 0 128,0 0-64,0 0-64,0 0-96,0 0 0,0 0 0,0 0 0,0 0-32,0 0 0,0 0-32,0 0 32,0 0-32,0 0-64,0 0 0,0 0 64,0 0 64,0 0 0,0 0-32,0 0 32,0 0 0,0 0-128,0 0 256,0 25-128,0-25 64,0 25-32,0 0 64,24 0 64,-24 0-32,24-1-96,2 1 96,-2 25-96,2-25 32,-26 0-64,24 0 0,-24 24 32,24-24 0,-24 0-32,0 0 0,26 0 0,-26-1 0,0-24 0,25 25 64,-25-25-64,0 0 0,0 25 0,0-25 65,0 0-65,0 0-65,0 0 130,25 0-130,-25 0 194,25 0 31,-25 0-96,24-25 96,26 0-96,-26-24-32,2 24 64,-2 0-32,2 0-64,-2-24 0,0 24 32,26 0 0,-24 0-32,-2 0 0,0 0 0,-24 0-32,0 25-448,0-24-1026,26 24-640,-26 0-608</inkml:trace>
  <inkml:trace contextRef="#ctx0" brushRef="#br0" timeOffset="103291.908">16311 11845 3106,'0'0'1410,"0"0"-866,0 0-127,0-24 95,0 24-416,26 0-192,-26 0 32,0 24-801,0-24-1409</inkml:trace>
  <inkml:trace contextRef="#ctx0" brushRef="#br0" timeOffset="109505.2633">14102 13262 384,'-24'-25'480,"24"25"225,0 0 224,0-25-96,0 25 64,-26 0-577,26 0 160,0-25 225,0 25-32,0 0-353,0-25 320,0 25 65,0 0-320,0 0 287,0-24-320,0 24 33,0 0-225,0 0-128,0 0-32,0 0 0,0 0-32,0 0 0,0 0-32,0 0-224,0 0-1,0 0 417,26 24-192,-2-24 193,0 50-194,2-25 162,-2 0-97,0 25-32,27 24 32,-26-24 96,0 24-160,-25-24 96,24 25-32,2-1 0,-26 1 32,24-26-64,-24 26 64,0-50-64,0 25 64,0-26-64,0 1-32,0 0 96,0 0-225,0-25 225,0 25 97,0-25-322,0 0 257,0 25 129,0-25-386,-24 0 257,24 0 1,-26 0-130,26 0-159,0-25-160,0 25-385,0-25-448,0 0-577,0 25-704</inkml:trace>
  <inkml:trace contextRef="#ctx0" brushRef="#br0" timeOffset="110181.302">14623 13088 1697,'0'0'-64,"0"0"288,0 0 993,0 0-192,0 25 161,0 0 63,24-1-224,-24 26-193,0-25-351,26 25-161,-26-25 129,24 24-321,2 1 96,-2-25-192,-24 0 96,25 24-64,1-49 0,-2 25 160,2-25-63,-26 0 95,24 0 160,0 0-63,2-25-1,-26-24-64,0-1-64,0 0-224,0 1 0,0-1-64,-26 0-32,2 25-96,0-24 64,-2-1 96,2 0 64,-2 25 0,1 1-160,25 24 128,-24 0 64,24-25-32,0 25-64,0 0-192,0 0-1,0 25 258,0-25-1,0 24-32,-26 26 64,26-25-96,0 0 0,0-25 64,0 25-64,0-1 64,0 1-64,26 0 64,-26 0-32,0 0-64,24-25 31,1 25-63,1-25 225,24 0-1,-2 0-64,2 0-32,0-25-1506,0 0-1665,-2 25-2466</inkml:trace>
  <inkml:trace contextRef="#ctx0" brushRef="#br0" timeOffset="133333.6262">6728 7822 9769,'0'25'288,"0"-1"-768,25 1 383,-25 0 97,0 25 97,0 0-129,0-1 224,0 1 32,0 0 64,0-26 353,0 26 31,0-50-127,0 25-161,0-25-224,0 0 33,0 0 191,0 0 449,0 0-641,0-25-96,-25 0 160,25-24-192,0-26-128,0 25 32,25-24 64,-1 24-64,-24 0 353,26 26 255,-26-1 33,0 25-289,0 0-352,24 0-64,-24 0 96,26 25 192,-26-1-32,24 26-160,-24-25 64,24 0-224,2 25-224,-2-26-65,2-24 97,22 25-96,-22-25 287,-2 0 33,-24 0 128,24 0 32,-24-25-64,0 25 96,0-24-64,0 24 129,0 0 95,0 0-32,0 0-128,0 0-96,0 0-160,26 0 192,-26 24-32,24 1 64,2-25-32,-2 25 32,27-25 64,-27 0-192,26 0 0,-26-25 64,-24 0 96,26 1-64,-26-1 64,0 0 96,0 0-64,0 0 32,0 25 321,-26-25-65,2 25-256,0-25-32,-2 25 0,2 0-32,-2 25-160,1 0-32,1 25 0,24 0-32,-26 24 96,26 1 64,0-26 0,0 26 0,26-25-64,-2-1-801,1 1-641,1-25-511,24 0-322,-26-25-1953</inkml:trace>
  <inkml:trace contextRef="#ctx0" brushRef="#br0" timeOffset="133692.6468">7646 7847 4420,'-50'0'7239,"50"0"-6599,0 0-832,-24 0 64,24 0-96,0 24-161,0 1 642,0 0-161,24 0 0,-24 0 0,26 0 160,-2-25-96,1 25 0,-25-25 33,25 0 63,-25 0 160,25 0 577,-25 0 256,0-25-288,0 0-448,0 0-65,-25 0-288,0 0-96,0 0-96,1 25 32,-2 0-192,2 0-128,24 0-769,-26 0-673,26 0-1665,0 25-2563</inkml:trace>
  <inkml:trace contextRef="#ctx0" brushRef="#br0" timeOffset="134041.6667">8019 7747 9480,'-26'0'705,"2"25"-801,0-25 769,24 25-257,-26 25-288,26-26-128,0 1-64,0 0 128,0 0-64,26 0 353,-2 0-289,26 0-32,-26-25 96,26 0-96,-25 0 32,-25 0 96,25 0 929,-25 0 705,0-25-225,0 0-352,-25 0-768,0 0-321,1 25-32,-2-25-64,2 25-96,-2-25-192,2 25-545,24 0-1153,0 0-1153,0 0-2402,50-24-897</inkml:trace>
  <inkml:trace contextRef="#ctx0" brushRef="#br0" timeOffset="134377.6859">8318 7673 11082,'-50'0'641,"24"0"-33,26 0 193,-24 24-705,24-24-160,0 25 0,0 0 0,0 25-192,24-25-385,2 0 417,-2-25-32,2 24 63,-2-24 97,-24 25 96,24-25 32,-24 0 609,0 0 1313,-24 0-385,24 0-1184,-24 0-65,-2 0-192,26 25-160,-24 0 0,24 0-96,-26 25 32,26-26 64,0 26-64,26-25-481,-26 0 129,24-25-161,-24 25-256,26-25-928,-2 0-2564</inkml:trace>
  <inkml:trace contextRef="#ctx0" brushRef="#br0" timeOffset="135197.7329">8342 7575 10634,'-24'-25'224,"24"1"-160,0 24-64,0 0 0,0 0-32,24 0 32,0 0 32,2 0-32,-2 24 192,0-24 160,2 50-224,-2-27-128,26 27 97,0 24-97,0-24 32,-1 24-32,25 1 0,-24 0 32,-24-1-32,22-24 0,-48 24 64,26-24-64,-26-25 0,0 25 32,-26-26 0,2-24 256,24 0 160,-50 0-159,26 0-97,-2 0-160,-22-24 32,22-26 96,2 0-96,-1 0-64,25-24 64,0 24 128,0-24 417,0-1-353,25 25-32,-1 1 193,2-1 191,-2 25-95,0 0 192,-24 0-385,26 25-224,-2 0-64,2 0-32,-2 0 0,0 25 32,2 0 224,24 25-160,-2 0-32,2 24 33,-24 1-97,23-26-65,-23 26-255,-2-25-449,0-26 97,-24 1-97,0 0 225,0 0 223,0-25 161,-24 0 256,0 0-32,-27-25-64,27 0 64,-2-24-32,2-1-32,-2 0 0,2-24 32,0 24 353,24 0 223,0-24 129,0 24-513,24 0 0,0 1-31,26 24-97,-24 0-64,-2 2-128,27-2 160,-27 25-160,0 0 0,2 0-33,-26 0 1,24 25 64,2-2 64,-26 27 0,24-1-32,-24-24 0,24 25-737,2 0-416,-26-1-544,24-24-898,2 0-2498</inkml:trace>
  <inkml:trace contextRef="#ctx0" brushRef="#br0" timeOffset="135621.7571">9508 7722 7655,'0'-25'2210,"0"25"-609,0 0-223,0 0-289,0 0-801,0 0-96,0 25 385,0 0 31,0 0-223,0 25-65,-24-25-96,24 24-128,0-24-96,24 25 64,-24-25-32,26 0 32,-2-1 97,1 1-33,0-25 288,0 0-192,-1 0-32,-24 0 97,26-25-65,-26 1-64,0-1 96,0 0-160,-26 25 1,2-25-130,24 25-31,-25 0-96,0 0-448,25 0-481,0 0-897,-25 0-737,25 0-1601,0 0-192,25 0 1825</inkml:trace>
  <inkml:trace contextRef="#ctx0" brushRef="#br0" timeOffset="135885.7722">9683 7871 2562,'24'0'3523,"-24"-24"-1313,0 24-1217,0 0 96,0 0 32,0 24-288,26 1-256,-26 0-129,24 0-352,0 0-32,-24 0 64,26-25-31,24 25 31,-26-25 128,0 0-64,2-25 192,-2 0 161,2 0-385,-26 0-32,24 0-32,-24 0-64,25 25 0,-25-24-96,0 24 32,0 0-256,0 0-1506,0 24 513,0 1-1377,0 25-4101</inkml:trace>
  <inkml:trace contextRef="#ctx0" brushRef="#br0" timeOffset="136537.8093">6803 9039 12395,'0'0'2050,"0"0"-2050,0 0-737,24 0 705,2 25 1154,48 25-482,0 0-223,24-1-1,-22 26-192,-1-1-192,-25 1 32,-26-25 32,0-1-64,-24-24 0,0 25-32,0-50 128,-24 25 65,-26-25-97,-25 0 32,25-25 0,-24 0-64,24-25 0,26 1 64,0-1 32,24-25 65,0 1-161,24-1-64,26 26 0,-26-1 0,26 0 0,-26 25-64,2 1-289,-2 24-1248,27-25-385,-27 25-1922,2 0-896</inkml:trace>
  <inkml:trace contextRef="#ctx0" brushRef="#br0" timeOffset="136881.8289">7498 8940 1249,'24'0'2370,"-24"0"0,0 0 32,0 25-512,0 25-256,0-26-577,0 1-288,-24 25-385,24 0-256,0-26-64,24 26-32,0-25 64,2 0-64,-26 0 32,24-25 64,2 0 65,-2 0-97,1 0-96,-25-25-193,25-25-95,-25 25 32,0-24-32,0-1 128,0 25 128,-25 0 160,25 0 288,-25 25 193,25 0-193,0 0-352,0 0-224,0 0-96,0 25 192,0 0 96,0 0-32,25 0 64,0 0-385,25-1-1729,-25-24-3203</inkml:trace>
  <inkml:trace contextRef="#ctx0" brushRef="#br0" timeOffset="137018.837">7821 8915 6406,'0'0'-3075,"0"0"704</inkml:trace>
  <inkml:trace contextRef="#ctx0" brushRef="#br0" timeOffset="138045.8958">7324 10754 480,'0'0'6566,"0"25"-6566,0 0 320,24 0 545,-24 24-480,26 1-65,24-25-160,-26 25-128,0-26 160,2-24 97,-26 0 768,0 0 352,0 0 929,0 0-704,0-24-1570,-26-1 672,2-25-159,0 25-321,-2-25-192,2 1 96,-2-1 97,26 0-33,0 1-192,0 24-32,0 0 32,26 25-32,-2-25-32,2 25-32,-2 0 0,0 0-96,26 0-801,-26 0-1025,2 25-288,-2 0-1602,2-25-4484</inkml:trace>
  <inkml:trace contextRef="#ctx0" brushRef="#br0" timeOffset="138525.9232">7871 10356 6374,'-26'-49'2049,"26"24"1,0 0 449,0 0-225,0 25-544,0 0-930,0 0-319,0 0-353,0 0-128,26 0 0,-2 0 64,50 0 256,26 0-192,-1-25 65,1 25-65,-2-24-96,2 24-32,-2 0 0,-48 0 0,25 0 32,-49 0-32,-2 0 0,0 0 0,-24 24-32,0 1 384,-24 0-32,-26 25 33,1-1-193,-27 1-96,2 0 0,0 0-32,24-1-32,2 1 32,-2 0-64,24-25-352,2 24-97,-1-24-480,25-25-1537,0 25-897,25-25-321,-1 0 65</inkml:trace>
  <inkml:trace contextRef="#ctx0" brushRef="#br0" timeOffset="138953.9477">8863 9909 9545,'0'-25'768,"0"0"321,0 25 641,0 0-193,24 0-672,-24 0-673,26 0-128,-2 0 1,26 0 31,0 0-96,0 0 32,25 0 32,23 0-32,2 0 0,-26 0 128,26 0-160,-51 25 0,1-25 0,-26 0 96,2 25 320,-2-25 193,-24 0 64,0 25-33,-24 0 1,-26 25-161,0-26-416,-25 51 32,25-50-64,2 25-64,-2-1 0,24-24-320,2 25-192,0-25-738,-2-1-1152,26 1-609,0 0-2947</inkml:trace>
  <inkml:trace contextRef="#ctx0" brushRef="#br0" timeOffset="139629.9863">10278 9611 9352,'0'-25'1858,"0"0"-1121,0 25 1473,0-25-32,-24 25-993,24 0-480,-26 0-513,26 0-192,-24 25 0,0 0-64,24 25 0,-26-1 64,26 26-64,0-25 96,0-1-32,0-24-32,26 25 32,-26-25 0,24-25 32,0 0 64,2 0-64,-2 0-32,2-25-32,-2-25-32,0 1-32,2-1-128,-26 0-129,0 0 33,0 1 288,0-1 32,0 25 160,-26 0 96,26 1-64,0 24-95,0 0-130,-24 0-159,24 0-32,0 24 192,0 1 0,0 0 32,0 0 0,24 0-32,-24 0 32,26-1 64,22 1 0,-22 0 96,24 0-64,-1 0-544,1-25-609,-24 25-1089,22-25-673,-22 0-448</inkml:trace>
  <inkml:trace contextRef="#ctx1" brushRef="#br0">10344 9922</inkml:trace>
  <inkml:trace contextRef="#ctx1" brushRef="#br0" timeOffset="112.0064">10344 9922</inkml:trace>
  <inkml:trace contextRef="#ctx1" brushRef="#br0" timeOffset="329.0188">10344 9922</inkml:trace>
  <inkml:trace contextRef="#ctx1" brushRef="#br0" timeOffset="519.0297">10344 9922</inkml:trace>
  <inkml:trace contextRef="#ctx0" brushRef="#br0" timeOffset="200553.471">21227 7747 3843,'0'-25'3363,"0"0"-3170,-24 25-161,24-24 512,0 24 97,0 0-193,0 0-96,0 0 193,0 0-97,0 0 161,0 0-65,0 0-383,0 0-129,0 0-96,0 0-33,0 0 65,0 0 32,0 0 97,0 0 63,0 0 96,0 0 96,0 0 1,0 24-129,0-24 0,0 0-32,0 0-160,0 25 96,0 0-160,0-25 128,24 25-32,-24 25-64,26-25 97,-26-1-65,24 26 0,1-25 32,0 25-160,0-25 32,0-1 160,0 1-96,-1-25 128,2 0 128,-26 0-32,24 0 193,2-25-65,-26 1-64,24-1-128,-24 0 1,24 0 63,-24 0-192,0 25 32,0-25 32,0 25-64,26 0 0,-26 0-32,0 0-128,0 0 32,0 0-160,0 0-257,0 0-224,0 0-63,0 0 31,0 0-384,0 0-417,0 0 321,0 0-641,0 0-1249,0 0-96</inkml:trace>
  <inkml:trace contextRef="#ctx0" brushRef="#br0" timeOffset="201041.4989">21277 7747 2242,'0'0'2050,"0"0"-1442,0 0 33,0 0 544,0 0-128,0 0-320,0 25-97,0-25-63,25 25-33,-25-25-63,0 25-225,25 0-64,0-1 0,0 26 33,0-25-97,25 0 96,-26 25-96,26-26-96,0 1 32,-26-25-32,26 25 64,-26 0-32,2-25 0,-2 0-32,1 0 96,-25 0-31,0 0 127,0 0 288,25 0 1,-25 0-33,0 0-31,0 0-321,0 0-96,0 0 0,0-25 64,0 25-192,0 0 64,0-25-257,0 25-1056,25 0-1217,-25 0-193,0 0-3299</inkml:trace>
</inkml:ink>
</file>

<file path=ppt/ink/ink1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51:41.821"/>
    </inkml:context>
    <inkml:brush xml:id="br0">
      <inkml:brushProperty name="width" value="0.05292" units="cm"/>
      <inkml:brushProperty name="height" value="0.05292" units="cm"/>
      <inkml:brushProperty name="color" value="#FF0000"/>
    </inkml:brush>
  </inkml:definitions>
  <inkml:trace contextRef="#ctx0" brushRef="#br0">2532 4792 4644,'-125'0'2082,"75"0"-2210,26 0 96,-26 0 32,26 25-96,-2 25 128,-22-1 64,22 1 448,-24 0 385,26 49-384,-26 0-193,25 26 257,25 24-321,-24 0-160,24 25 32,24 0-256,51-25 256,-25-25-192,48 0 128,2-24 64,0-50-128,23-1 193,-23-24-161,48-25-96,-24 0 0,1-50 64,25-49-32,-26-25 160,-1-50 160,1 0-160,-48-25-192,-2-25-96,-50 26-128,-24-1-32,-74 25-545,-26 25 416,-49 24 321,-25 26 353,-24 49 607,-25 26-223,25 24-513,-27 49-320,3 75-1185,-3 26-481,51 24-2498</inkml:trace>
  <inkml:trace contextRef="#ctx0" brushRef="#br0" timeOffset="1668.0954">2830 7426 672,'0'0'609,"-26"0"480,2 0-545,0 0-287,-2 0 255,2 25 97,-26 0-193,26 25-224,24-1-32,-26 24 257,26 26-161,0 25 64,0 26-64,26-26 385,22 25-353,28-25-127,-2 0 63,24 1 32,3-26-128,-27-24 96,0-1-128,0-24 193,-24 0 31,0-26-224,-26-24 288,26 0 705,0 0-32,1 0-416,-3-49-160,2-26-289,0 1-32,24-26-160,-24 1-64,24-50 96,-49 0-192,0-1-321,-25-23-127,0-1 351,-25 24 97,-50 28 128,1-2-256,-24 25 512,22-1-96,-23 51 161,-1 24-257,26 0-129,0 25 354,-26 25-353,2 0-32,-3 24 224,27 26-160,-24 24-129,22 25-287,2 23-449,-25 27-480,25 0-1058,-2 50-1312</inkml:trace>
  <inkml:trace contextRef="#ctx0" brushRef="#br0" timeOffset="3812.2181">11645 9114 3074,'0'-50'-928,"0"25"1024,0 25 320,-26-24-96,26 24-256,0 0 225,0-25-129,0 25-32,0 0-96,0 0-96,0 0 0,0 0 64,0 0 64,0 0 0,0 0 64,0 0 0,0 0 193,0 0 191,0 0 0,0 0-223,0 0-97,0 0-224,0 0-32,0 0 288,0 25 160,0-1-159,0 1-1,0 25-96,26-25 0,-2 24-32,0-24 321,26 0 415,0 0-319,24-25-193,26 0-64,-25 0-95,-1-25-65,24 0 0,-48 0-32,24-24-32,-48 24-32,-1-25-673,0 25-832,0 1-449,-25-1-641,24 0-127</inkml:trace>
  <inkml:trace contextRef="#ctx0" brushRef="#br0" timeOffset="8500.4862">14375 10506 800,'26'-50'1249,"-26"25"-800,0 0 288,0 0 31,24 0-383,-24 1-97,0 24 128,0-25 129,0 25-321,0-25 192,0 25 193,0 0 288,0 0-481,0 0-544,0 0-416,0 0 416,0 50 256,0-1 288,0 51 129,0-1-129,-24 50-64,24 0-288,0 25 161,0 0-33,0 0-128,0 23 64,0-23-96,0-25-32,0-25 0,0-24 32,0-51-224,0-24-449,0 0-352,0-25 641,0-25-1570</inkml:trace>
  <inkml:trace contextRef="#ctx0" brushRef="#br0" timeOffset="9356.5352">14325 9859 5413,'26'-49'-481,"-26"49"609,50-25-128,24 25 160,0 0 65,50 0 383,1 0-319,23 0 95,50 0 96,27 0-127,-3 25-33,51-25-160,26 25-96,-27-1 0,-47 1 0,-27-25-96,0 0 96,-49 0-32,-49 0 0,0 0-32,-52 0 64,-22-25 161,-26 25 1120,0 0-384,0 0-577,0 0-384,0 0-160,0 0-32,24 0-64,-24 0 224,0 25 0,0 0 32,25 0-32,0 0-33,-25 0 1,25 0 64,0-1-32,0 1 0,-1 0 0,-24 0 32,26 0 0,-2 0-128,-24 0-32,26 24 96,-26 1 64,24 0 0,0 49 32,2 0-96,24 26 128,-26 24-32,0 25 32,2-25 0,-2 50-32,-24-27 32,0 26-96,24-24-160,-24-25 320,0 0-64,0-24-96,0-26 160,0 1-192,0-51 64,0 1 64,0-25-64,0 0 0,0-1 64,0-24 0,0 0 129,0 0 63,0 0-352,0-24-545,-24 24 257,-26-25-65,2-25 193,-2 25-929,-24 0 1922,-26 1-1634,-25-1 737,1 0-481,-24 25 1122,-2-25-1122,1 25 705,1 0-801,-27 0-864,-23 25-1058,-25 25 898</inkml:trace>
  <inkml:trace contextRef="#ctx0" brushRef="#br0" timeOffset="9692.5544">14946 12641 32,'0'0'2178,"0"0"544,0-25-1761,26 25-512,-2 0 447,0 0-95,26-25-449,0 25 1,24 0-161,27 0 0,21 0 0,28 0-192,49 0 64,23 0-32,27 0-64,-1 0 193,1 0-290,-1 0 258,1-25-738,-51 25-96,1-25 481,-51 25 64,-24 0-256,-50-25-225,-23 25 513,-26-24 224,-25 24 288,0 0 449,0 0-993,0 0-321,-25 0-1825,-50 0-1633,-23-25 2851</inkml:trace>
  <inkml:trace contextRef="#ctx0" brushRef="#br0" timeOffset="164963.4353">19490 15944 5060,'0'-50'673,"0"25"-449,0 25 225,0-25 544,0 25 640,0-25-352,0 25-352,0 0-192,0 0-161,0 0 97,0 0 64,0 0-97,0 0-159,-25-24-129,25 24-256,-25 0-96,25 0-160,-25 0 160,1 0-64,24 24 32,-26 1 0,2 0-128,24 0 128,0 0 0,0 25-64,0-1 64,0 1 32,0 0 0,24-1 32,26 1-32,-25-25 64,25 0-64,0 0 32,-26-25 192,26 0 0,-26-50 32,26 25-31,-24-25-129,-2-24 64,-24-1-32,0 26-128,0-26 32,-24 0-96,-2 26-128,2-1 96,-2 25-97,2 25-31,0-25-320,-2 25-962,2 25-448,24 0-3491</inkml:trace>
  <inkml:trace contextRef="#ctx0" brushRef="#br0" timeOffset="166028.4963">23041 15819 6662,'0'-24'288,"0"24"2307,0-25-1987,0 25 737,0 0-608,0-25 0,0 25 64,0 0-161,0 0 1,0 0 160,0 0-513,0 0-288,-26 0 0,26 0-192,-24 0 96,-2 25 31,2 0 97,24 24-32,-24 1-64,24 0 64,0-1-32,0 26 32,0-25 0,0-1-32,24 1 64,26 0 32,-26-25 1,2-25-65,22 24 160,2-24 96,0-24-160,-25-26 128,25 0-32,-24 0 193,-2-24-225,-24 24-64,0-24 0,0-1-160,-24 25 0,-2 1-128,1 24 0,-25 0-321,0 0-672,26 25-1249,-26 0-897,0 25-3300</inkml:trace>
  <inkml:trace contextRef="#ctx0" brushRef="#br0" timeOffset="167252.5663">19912 16068 1665,'0'0'961,"0"0"-288,0 0 544,0-25-224,0 25-545,0 0-256,0 0 385,0 0-97,25 0-127,-25 0-65,0 0-128,25 0-128,0 0 128,-1 0-64,2 0 0,-2 0 33,26 0-161,-26 0 160,26 0-64,0 0-64,-26 25 32,50-25-32,-23 0 96,-1 0-160,24 25 64,26-25 64,-26 0-64,24 0 0,2 0 0,-25 25 0,25-25 0,-2 0 32,2 0-64,-26 0 64,25 0-128,-23 0-192,-2 0-193,0 0-320,0 0 193,-24 0 191,0 0 257,-1 0 160,1 0 0,0 0-32,0-25 128,-2 25-96,28 0 64,-28 0-32,2-25-32,25 25 160,1 0 225,-28-25 31,26 25 129,-24-25-321,24 25 0,-24-25 129,0 25 127,1 0 225,-1-24-321,-2 24-160,-22 0 64,22 0-127,-22 0 95,-2 0-192,2 0-96,-2 0 160,0 0-160,26 0-32,-24 0 128,23 0-416,1 0 127,-24 0-191,-2 0 320,26 0 32,-50 0-64,24 0-128,-24 0 256,0 0-65,0 0-1088,-24 0-1281,-2 0-1025</inkml:trace>
  <inkml:trace contextRef="#ctx0" brushRef="#br0" timeOffset="168609.6439">21377 12690 2081,'0'0'161,"0"0"-97,0 0 64,0 0 769,0 0 288,0 0-288,0 0-577,0 0-352,0 0 64,0 0 0,0 0-64,0 0 32,0 0 0,0 0-32,0 25-32,-25-25-321,25 25-864,0 0-544</inkml:trace>
  <inkml:trace contextRef="#ctx0" brushRef="#br0" timeOffset="168804.6551">21327 12989 2626,'-25'0'128,"25"0"-384,0 0 256,0 24 0,0-24 128,0 0-96,0 0 0,0 25-32,25-25-128,-25 25-2274</inkml:trace>
  <inkml:trace contextRef="#ctx0" brushRef="#br0" timeOffset="168970.6646">21377 13237 1665,'0'0'-64,"0"0"32,0 25 64,0-25-64,0 25 0,0-25-865</inkml:trace>
  <inkml:trace contextRef="#ctx0" brushRef="#br0" timeOffset="169517.6959">21277 14132 5413,'-24'0'288,"24"0"-544,0 0 31,0 0 225,24 25 97,-24-1-802,25 1-2018</inkml:trace>
  <inkml:trace contextRef="#ctx0" brushRef="#br0" timeOffset="169695.7061">21302 14380 4035,'0'0'160,"0"0"-1024,0 0 639,0 0 225,0 25 65,0-25-65,25 25-1314</inkml:trace>
  <inkml:trace contextRef="#ctx0" brushRef="#br0" timeOffset="169885.7169">21352 14703 3587,'0'25'32,"0"-25"-320,0 0 352,0 25-128,0-25-609,0 25-1505</inkml:trace>
  <inkml:trace contextRef="#ctx0" brushRef="#br0" timeOffset="170063.7271">21352 15026 2017,'-25'25'161,"25"-25"-642,0 0 545,0 25-128,25 0-705</inkml:trace>
  <inkml:trace contextRef="#ctx0" brushRef="#br0" timeOffset="170273.7391">21327 15298 2306,'0'0'897,"0"0"-897,0 0-193,0 0 193,0 24 64,0-24 33,0 25-97,0-25-769,0 25-1217</inkml:trace>
  <inkml:trace contextRef="#ctx0" brushRef="#br0" timeOffset="171505.8093">21302 15670 1441,'0'-25'1954,"0"25"-609,0-24-384,0 24-192,0 0 95,0 0-415,25 0-289,-25 0-128,25 0-32,-25 0 0,0 0 0,25 24-32,-25-24-96,0 25-1313,0 25-417,0-25-1217</inkml:trace>
  <inkml:trace contextRef="#ctx0" brushRef="#br0" timeOffset="171719.8215">21302 16167 6726,'0'25'-352,"0"0"255,0-25 65,0 25 64,25 0-32,-25-25 0,0 25 32,0-1-32,0-24-224,0 25-769,-25 0-704,25 0-1697</inkml:trace>
  <inkml:trace contextRef="#ctx0" brushRef="#br0" timeOffset="171917.8332">21302 16565 2049,'0'0'353,"-25"25"-289,25-25 224,0 0 289,0 25-385,0-25-128,0 0 32,0 0-96,0 24 0,0-24 96,0 0-96,0 25-1633</inkml:trace>
  <inkml:trace contextRef="#ctx0" brushRef="#br0" timeOffset="172111.8443">21277 16838 1697,'0'0'545,"0"0"-641,0 25 320,0-25 192,0 0-192,0 25-128,0 0-31,0 0-65,0 0 32,0-1-64,0-24-225,0 25-800</inkml:trace>
  <inkml:trace contextRef="#ctx0" brushRef="#br0" timeOffset="172313.8558">21253 17286 1985,'0'24'1250,"0"-24"-161,-26 0-128,26 25-289,0-25-448,0 25-96,0 0-128,0-25 33,0 25-1,0 0-32,-24 0-321,24-1-768,0 1-2274</inkml:trace>
  <inkml:trace contextRef="#ctx0" brushRef="#br0" timeOffset="172455.8639">21227 17683 3171,'-24'0'1024,"24"0"-1216,0 25 192,0-25-96,0 25-224,0 0-961</inkml:trace>
  <inkml:trace contextRef="#ctx0" brushRef="#br0" timeOffset="172662.8758">21203 18006 832,'0'0'1249,"0"0"-95,24 0-578,-24 25-384,0-25 33,0 25-161,0-25 32,0 25-32,0 0-224,0 0-1538</inkml:trace>
  <inkml:trace contextRef="#ctx0" brushRef="#br0" timeOffset="172979.8939">21253 18404 1057,'0'25'960,"0"-25"-351,0 25-64,-26-25-385,26 24 0,0-24-64,0 25-64,0 0 224,0-25 353,0 25-353,-24 0-128,24 0-128,0 0 32,-24-1 0,24 1-32,0 0 0,0 0 0,0 0 32,0 0-32,0-1 0,0 1 64,0-25-128,0 25 128,0-25-64,0 25-384,0-25-1570</inkml:trace>
  <inkml:trace contextRef="#ctx0" brushRef="#br0" timeOffset="174286.9687">21402 16267 1153,'0'0'1409,"0"0"224,0-25-383,0 25-289,0 0-129,0 0-31,0 0-160,0 0-65,0 0-255,0 0-289,0 0 64,0 0-160,0 0 64,0 0 0,0 0-32,-25 0 0,25 0-65,0 0 97,0 0 0,0 0 0,0 0 0,0 0 97,0 0-65,0 0 64,0 0-32,0 0 0,0 0-32,0 0-32,0-25 0,0 25 64,0 0-64,0-25 0,0 25 32,0 0-32,0 0 64,-25-25 96,25 25 192,0 0-95,0 0-33,0 0-32,0 0-96,0 0-32,0 0 64,0 0 65,0 0 63,0 0-32,0 0-192,0 0 0,0-25 64,0 25-192,0 0 96,0 0-32,0 0 32,0 0-32,0 0-32,0 0 32,0 0-96,0 0-449,0 0-416,0 0 225,-25 0-321,25 25-1025,0 0 32,0-25-1218</inkml:trace>
  <inkml:trace contextRef="#ctx0" brushRef="#br0" timeOffset="177954.1784">21352 13088 256,'0'0'801,"0"0"-193,0 0 513,0 0-704,0 0-225,0-25 448,0 25-63,0 0-65,0-25 65,0 25-161,0 0-191,0-25-161,0 25-64,0 0-321,0 0-1056,0 25-321</inkml:trace>
  <inkml:trace contextRef="#ctx0" brushRef="#br0" timeOffset="178734.223">19762 15546 2466,'0'-25'1826,"0"25"-385,0-25 225,0 1-1,0 24-416,0-25-608,0 25 352,0-25-224,0 25-545,0 0-192,0 0 0,0-25-32,0 25-96,0 0-929,26 0-577,-26 0-2145</inkml:trace>
  <inkml:trace contextRef="#ctx0" brushRef="#br0" timeOffset="178904.2328">19912 15200 4516,'25'-25'32,"-25"1"-96,0 24 0,25 0-161,-25 0-383,25-25-1378</inkml:trace>
  <inkml:trace contextRef="#ctx0" brushRef="#br0" timeOffset="179096.2437">20161 14827 3299,'0'-49'1185,"0"49"160,0-25-1025,0 25-288,0 0-160,24-25-1057,-24 25-448,24 0-161,2-25 354</inkml:trace>
  <inkml:trace contextRef="#ctx0" brushRef="#br0" timeOffset="179256.2529">20384 14430 640,'0'-50'2114,"0"25"-1601,24 0-193,-24 25-224,26-24-96,-26-1-32,24 25-609,2 0-800,-26-25-127</inkml:trace>
  <inkml:trace contextRef="#ctx0" brushRef="#br0" timeOffset="179410.2617">20732 13883 1281,'0'-50'96,"24"26"-64,-24 24-32,24-25-769</inkml:trace>
  <inkml:trace contextRef="#ctx0" brushRef="#br0" timeOffset="179754.2813">21079 13336 928,'24'-24'-64,"2"-1"160,-26 0-128,24 0 128,-24 25-96,0-25 161,26 25-97,-26-25 32,0 25 32,0 0-64,24-25-64,-24 25 32,24 0-64,-24-24 32,26 24 0,-26 0-352,0-25 127,0 25 129,24-25 64,-24 0 385,0 25 31,0-25 705,0 25 64,0-25-897,0 25-288,0 0-576,0 0-1378</inkml:trace>
  <inkml:trace contextRef="#ctx0" brushRef="#br0" timeOffset="180540.326">19614 14206 3395,'0'-25'1409,"0"1"257,0 24-609,0 0-64,0 0-449,0 0-480,0 0 0,0 0 64,24 0 97,2 24 319,-26 1-31,24 0-193,-24 25-128,26-25 32,-26-1-192,24 1-32,-24-25 32,0 25-32,0-25 192,0 0 161,0 0 672,0 0-545,0-25-416,0-24-64,0-1 0,0 0 32,0 1-128,0-1-384,0 0 224,0 0 31,0 1-31,0-1-64,24 0 64,2 1 159,-26-26 1,50 25 128,-26 1-64,26-1-32,-25 25 64,25-25-64,-26 26-672,2-1-738,-2 25-480,0 0-1185</inkml:trace>
  <inkml:trace contextRef="#ctx0" brushRef="#br0" timeOffset="180921.3481">19912 13958 5156,'25'0'897,"-25"0"-352,0 0 1569,25 0-417,0 0-864,-1 0-256,26-25-353,-26 25-32,26 0-32,-24 0-96,-2 0-64,0 0 0,2 0-32,-26 0-801,24 0-800,-24 0-1,0 0-1729</inkml:trace>
  <inkml:trace contextRef="#ctx0" brushRef="#br0" timeOffset="181137.3603">20161 13734 4964,'0'-25'2082,"0"25"-1409,0 0-641,0 0 608,0 25 1122,0 0-1025,0 25-417,0-1 64,0 1-255,0 25-33,0-1-160,0 1 128,0-1-961,0 1-1121,0-26-1377,0 1-2113</inkml:trace>
  <inkml:trace contextRef="#ctx0" brushRef="#br0" timeOffset="182050.4127">21377 13138 1697,'0'0'256,"0"0"193,0 0 191,0 0 610,0 0-482,0 0-255,0 0 320,0 0-257,0 0-416,0 0-192,0 0-96,0 0 160,0 0-224,25 0-737,-25 24-448,0-24-1186</inkml:trace>
  <inkml:trace contextRef="#ctx0" brushRef="#br0" timeOffset="182264.425">21502 13361 2081,'0'0'225,"0"25"63,24-25 417,-24 0-545,24 25-96,2-25 64,-26 25 0,24-25-64,-24 25-64,0-25 32,26 25 0,-26-1-256,24 26-2627</inkml:trace>
  <inkml:trace contextRef="#ctx0" brushRef="#br0" timeOffset="182447.4353">21824 13833 160,'25'0'2530,"-25"0"-2466,24 0-128,-24 25 128,26-25-64,-26 25-160,24 0-2210</inkml:trace>
  <inkml:trace contextRef="#ctx0" brushRef="#br0" timeOffset="182866.4591">22396 14554 416,'24'25'128,"-24"-25"-96,24 0 192,-24 0-32,0 25 257,0-25 63,26 0-287,-26 25-161,0-25-32,0 25-64,24-1-385</inkml:trace>
  <inkml:trace contextRef="#ctx0" brushRef="#br0" timeOffset="183052.47">22642 14877 864,'26'25'673,"-26"-25"-193,24 25-95,-24-25-33,26 25-256,-26 0-32,24-1-160,-24-24-544,25 25-546</inkml:trace>
  <inkml:trace contextRef="#ctx0" brushRef="#br0" timeOffset="183274.4827">22867 15248 992,'24'25'2211,"-24"-25"-546,26 25-832,-2-25-385,0 24-255,2-24-161,-2 25 0,2-25-32,-26 25-129,0 0-223,24-25-353,-24 25-31,0 0-97,0 0-64,0-25-256,0 24 352</inkml:trace>
  <inkml:trace contextRef="#ctx0" brushRef="#br0" timeOffset="183996.5239">22568 13833 736,'26'0'1442,"-26"0"-930,0 0-160,0 0 1026,24 0-33,-24 0-160,24 25-96,-24 25-256,26 0-449,-26-1 161,24 26-353,-24-25-32,26-25-128,-26 24 64,0-24 0,0-25-96,0 25 64,0-25 0,0 0 385,0 0 1056,0 0-1184,0-25-257,0-25 0,0 1-64,0-26 0,-26 1 0,26-1 0,0 0 0,0 26-32,0-26 32,0 26 32,26-1-96,23 0 0,-23 0 0,48 26-33,-24 24 65,-2-25-160,2 25-961,0 0-769,-26 25-1569</inkml:trace>
  <inkml:trace contextRef="#ctx0" brushRef="#br0" timeOffset="184337.5435">22991 14206 5541,'0'0'2274,"24"0"-480,2 0 352,-2 0-417,0 0-768,26 0-448,0 0-385,0 0 0,1 0-160,-3 25-1345,-22 0-7368</inkml:trace>
</inkml:ink>
</file>

<file path=ppt/ink/ink1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57:41.702"/>
    </inkml:context>
    <inkml:brush xml:id="br0">
      <inkml:brushProperty name="width" value="0.05292" units="cm"/>
      <inkml:brushProperty name="height" value="0.05292" units="cm"/>
      <inkml:brushProperty name="color" value="#FF0000"/>
    </inkml:brush>
  </inkml:definitions>
  <inkml:trace contextRef="#ctx0" brushRef="#br0">12960 15695 4740,'0'-25'1249,"0"0"-480,0 25 224,0 0-128,0 0-129,0 0-351,0 0-321,0-24-96,0 24 192,0 0-64,0 0-32,0 0-96,0 0-96,0 0-64,0 24 160,0 1 96,0 0 96,0 50-224,0-1 192,0 1 96,0-1-256,0 1 64,0-1 0,0 26-32,0-26 128,0 26-256,0-26 192,0 1-96,0-1 32,0-24 0,0 0-96,0 0-32,0-1 128,24-24-32,-24 0-32,0 0 96,0 0-64,0-25 32,26 0-32,-26 25 32,24-25 0,-24 0-128,0 0 160,26 0-160,-2 0 352,0 0 32,26 0-128,-24 0-128,22 0 64,2-25-160,0 25 224,0-25-320,25 0 32,-1 25-160,26-25 320,23 0-32,1 0-32,26-24 224,22 24-96,-21 0 64,-3 0-128,0 0 192,3 0-192,-27 25 513,0-24-545,0 24-32,25 0 128,-1 0 0,2-25-289,23 25 482,25 0-161,-23-25-32,-1 25 128,24-25 96,-23 25 193,-27 0-225,0-25-96,3 25-64,-3 0-64,-24 0-64,0 0 0,1 0-96,-1 0-192,-26 0-481,2 0 96,-1 0 33,1 0-321,0 0-320,-2 0 448,2 0 544,-1 0 385,-25 0-192,0 0 481,2 0-161,-2 0-96,0 0 288,-23 0-384,23 0-32,-24 0-32,-2 0 192,-22 0-128,24 0 128,-26 0-128,-24 25 97,24-25-1,2 0 96,24 0 0,-26 0-192,1 25 0,0-25 96,0 0-128,0 0 96,0 0-96,-1 0 160,-24 0-256,26 0 160,-2 0-640,-24-25 576,24 25-833,2-25 128,-26 0 128,24 1 33,-24-26 160,26 25 127,-2-25 257,0 1-192,2-1 1281,24 0-448,-26 0 223,1 1 450,0-1 639,-25 25-671,0 0 63,0 25-320,0-24 96,0 24-385,0 0-543,0 0-1,0 0-128,0 0-96,0 0-160,0 0-193,0 0 129,-25 24-129,0 26-928,1 25-1057,-26-26-1410</inkml:trace>
  <inkml:trace contextRef="#ctx0" brushRef="#br0" timeOffset="7874.4504">7622 13461 2146,'-26'-25'-65,"26"25"194,-24-25-97,24 25 352,0 0 417,0 0-449,0-25-224,0 25-128,0 0 96,0 0 32,0 0-64,0 0 33,0 0-1,0 0 0,0 0-96,0 0 128,0 0-96,0 0-32,-26 0-32,26 0-32,0 0 224,0 0-128,0 25-32,-24-25 96,24 25-64,-24-25-64,-2 25 96,26 0-64,-24-1 32,0 1-32,-2 25 0,2-25 96,24 0-160,-26 0 64,26-1 64,-24 26-32,0-25-32,24 0 0,-26 24-32,2-24 64,-2 25-32,26-25 0,-25 25 0,1-26 0,-2 1 0,26 25 32,-24-25-32,-2 25 0,26-26 0,-24 1-32,24 25 32,-24-25 32,24 0-64,-26 24 64,26-24-96,0 0 64,-24 0-96,24 0 128,0 0-64,0-1 64,0 1-32,0 0 0,0 0 0,0 0 0,0 0-64,0 0 128,24-1-96,-24 1 64,0 0-32,0 0 0,26-25 64,-26 25-288,0 0 96,24-1 96,-24-24 32,24 25-32,-24-25 128,26 0-96,-2 25-96,2-25 224,-2 0 32,-24 0-128,51 25-32,-51-25 0,24 0 32,2 0-32,-2 25 64,-24-25-128,24 0 128,2 0-64,-26 0-96,24 25 128,2-25-32,-26 0 64,24 0-64,0 0 0,-24 0 0,26 0 32,-2 0-32,0 0-32,2 0-96,-2 0 288,26 0-160,-25 0 0,0 0 0,25 0 0,-25 0 32,-1 0-32,-24 0 0,26 0 0,-2 0 0,2 0 32,-2 0-32,-24 0 0,24 0 32,26 0-64,-26-25 64,2 25-32,24 0 0,-26 0 0,1 0 0,25-25 0,-25 25 0,0 0 0,-1 0 0,2 0 64,-2 0-64,2 0-64,-2-25 160,0 25-96,2 0 0,-2 0 65,0 0 127,26 0 0,-24-25 0,-2 25-96,26 0 32,-26 0 32,27 0-128,-1 0 1,-2 0 31,-22 0 0,24 0-32,-2 0 0,2 0-32,-24 0 64,22-25 96,-22 25-32,-2 0-32,26-24-64,-25 24 64,1 0 0,22 0 64,-22-25 33,-2 25 223,26-25-160,-26 25 161,2 0-161,-2-25-96,2 25-128,-2 0-32,0 0 32,-24 0-64,26 0 0,-26 0 64,0 0-64,24 0 32,-24 0 32,26 0-64,-26 25 64,0-25 0,24 0-32,-24 0 64,25 25 0,-25-25-64,0 0 0,25 0 0,-25 25 32,0-25-32,25 0 0,-25 0 0,0 24 32,24-24 0,-24 0 0,0 0-32,0 0 32,26 0 32,-26 0-64,0 0 65,24 0-65,-24 0 32,26 0-32,-26 0 32,0 0-32,24 0 32,0 0 32,-24-24-64,26 24 64,-2-25-64,-24 25 0,26-25 32,-26 25 0,24 0-32,-24-25 96,0 25-64,0-25-64,24 25 96,-24-25-32,0 25 0,0-24 64,0-1-160,0 0 128,0 0-32,0-25 32,26 25-64,-26-24 0,0 24 0,24 0 0,-24-25 0,0 25 0,0 1 32,26-26 0,-26 25-32,0 0 96,0-24-32,0 24-32,0-25 193,0 25-161,0 0 64,0-24-128,0 24 0,0 0-64,-26-25 128,26 25-192,-24 0 320,24-24-32,-26 24-64,26 0-32,-24 0-32,24 0 32,-24-24-96,24 24 128,-26 0-64,26 0 64,-24-25-63,24 26-33,-26-1 0,26 0 32,-24 0 32,24 25-289,-24-25 321,24 0-192,-26 25 160,2-25 65,-2 1-129,2 24 128,-1 0-256,0-25 192,25 25-128,-25 0-65,1 0 194,-26 0 31,24 0-128,-22 0 32,-2 25-32,0-25 96,0 24-32,-24-24-64,24 25 128,1-25-32,-1 0 0,0 0-64,-24 0 32,24 0 32,0 0-64,0 0 32,26 0-32,-26 0 0,1 0-32,23 0 96,-24 25-96,26-25 64,-26 0-64,-24 25 32,24 0 32,-24-25-32,24 25 0,-24 0 32,-1-1-32,25 1 32,0-25 0,2 25 0,-2-25 32,26 0-64,-26 25-64,24-25 64,2 25-128,-1 25-2338,25-1-7047</inkml:trace>
  <inkml:trace contextRef="#ctx0" brushRef="#br0" timeOffset="9430.5394">9534 13585 3907,'24'-124'288,"1"49"1250,0 25-257,-25 1 193,25-1-610,-1 0 33,-24 25-416,26 1 95,-26-26-384,24 25-96,-24 0-31,26 0-1,-26 25-32,24-24 32,0-1-32,-24 0-32,26 0 0,-26 25 0,24-25 0,-24 0-32,0 25-193,0-25-639,0 25-546,0 0-31,0-24 32,-24 24-321,24 0 1218,-26 0 800,26 0-160,-24 0-96,24 0-32,0 0-160,0 0 160,0 0 192,0 0 256,0 0 641,0 0 0,0 0-480,0 0-321,24 0 1,-24 0-129,26 0-96,-2 0-64,2 0 128,-2 24-64,0-24-96,2 25 64,-26-25 0,24 25-32,-24-25 64,0 0-128,26 25-32,-26-25-32,0 0 352,0 0-769,-26-25-672,2 25-352,-2-25 384,2 0-833,0 1-415</inkml:trace>
  <inkml:trace contextRef="#ctx0" brushRef="#br0" timeOffset="9678.5536">9781 12765 1889,'0'-25'1378,"0"25"-257,0-25-545,0 25-31,26-25 63,-2 0 193,2-24 32,-2 24-545,0 0 129,2 0 159,-2 0-416,-24 1 0,0-1 289,26 25 31,-26 0-31,0 0-161,0 0-224,0 0-352,0 0 160,0 0 192,0 49 0,0-24 96,0 25-160,0 0 32,0-1 0,24 1-160,-24 0-2659,0-1-2466</inkml:trace>
  <inkml:trace contextRef="#ctx0" brushRef="#br0" timeOffset="11150.6378">9136 11102 864,'0'-25'1378,"-25"25"896,25 0-1313,0 0-96,-24 0-161,24 0-384,-26 0 129,2 0-193,24 25-64,-26 0-64,26 0 1,-24 24-65,24 1 32,-24 0-64,24 24 96,0-24-96,-26-2 0,26 26-32,0-49 64,0 0 0,0 0-64,0-25 32,0 0 224,0 0 577,0 0-96,0-25-833,-24-25 64,24-24-193,0 1-95,0-1-32,24-26-449,-24 26 257,0 24 447,0 0 130,26 1 543,-26 24 353,0 25-288,0 0-738,0 0-255,24 0 352,0 0 64,2 49-64,-2-24 32,26 25 96,1 0-96,-3-1 32,-22 1-64,24 0 32,-26-1-32,0-24 32,2 0-64,-26 0 64,0-2-32,0 2 129,-26-25-1,-22 25 224,-2-1-320,0-24 0,0 0 0,1 25-64,-1-25 0,24 0-737,2 0-832,0 25-1026,24-25-3138</inkml:trace>
  <inkml:trace contextRef="#ctx0" brushRef="#br0" timeOffset="11400.6521">9334 11177 7751,'0'0'-929,"0"24"929,26 1 0,-2 25 0,-24-25 64,26 24-64,-26-24 0,0 25 64,0-27-64,24 2 32,-24-25 0,0 25-32,0-25-1089,0 24-1153</inkml:trace>
  <inkml:trace contextRef="#ctx0" brushRef="#br0" timeOffset="11922.6819">9508 11127 3106,'26'0'3428,"-26"0"-3685,0 0-63,0 0 705,0 25 832,24 24-256,-24-24-449,25 25 161,0 24-385,0-24 192,-25 23-255,24-24-33,-24 1-160,26-25 32,-26 0 96,24 0-160,-24-1 64,0-24-32,0 25 288,0-25 225,-24 0-97,24-25-448,-26 1 32,2-26-384,-1 0-481,0 1 289,25-24 288,-25 23 159,25 1 65,0-1 32,0 25 64,0-25 289,25 26 63,0-1-352,0 0 64,-1 0-32,26 25-63,-24-25-33,-2 25 64,-24 0-64,0 0-32,0 0 0,24 0-1,-24 25 130,0 0 255,-24 25-192,24-26-32,-24 26-128,-2-25-288,26 25-641,-24-26-448,24 26-1666,0-25-1602</inkml:trace>
  <inkml:trace contextRef="#ctx0" brushRef="#br0" timeOffset="12254.7009">9831 11177 7399,'0'-25'896,"0"25"225,0 0-832,0 0-449,0 0 95,0 0 450,0 25-193,0-1 0,0 1-32,26 25-96,-2-50 65,0 25-97,2 0 128,-26-25 0,24 0 64,-24 0 1025,0 0-416,26-25-513,-26-25-224,0 25-31,0-24-1,0 24-32,-26 0-128,2 0-97,24 25-351,-26-25-385,2 25-128,0 0 320,-2 25-640,26 0-1538,0-25-993</inkml:trace>
  <inkml:trace contextRef="#ctx0" brushRef="#br0" timeOffset="12786.7313">10130 11027 4644,'0'0'1537,"0"0"-992,0 0-865,0 0 576,0 0 705,24 50 384,-24-25-736,26 25 31,-2-1 225,0 26-128,26-1-513,0 1-128,0-2 0,24 1-32,-24-24 0,-25-1-96,-1 1 96,2-25-64,-2-25-32,-24 25 96,0-25 289,0 0 704,-24 0-609,-26 0-448,-1 0 64,1 0-128,2 0 32,-2 25 32,0-25-673,26 0-320,-2 25-192,2-25-512,0 0-353,24 0-1313</inkml:trace>
  <inkml:trace contextRef="#ctx0" brushRef="#br0" timeOffset="13088.7486">10402 11102 3395,'0'-25'1761,"0"0"898,0 25-897,0 0-1058,24 0-608,-24 0-32,0 0 481,26 25 96,-26 0-225,24 0-160,2 0-128,-26 0 32,25 24-128,-25-24 65,24 0-97,-24 0 32,26 0-1218,-26-25-1856,24 24-1859</inkml:trace>
  <inkml:trace contextRef="#ctx0" brushRef="#br0" timeOffset="13318.7618">10751 11003 7206,'0'0'641,"0"0"-1154,0 0 610,24 24 287,-24 1 449,24 0-577,2 25 32,-2-25-96,-24 24-96,24 1-96,2-25 129,-26 25-97,24-26-801,-24 1-897,26 0-2081</inkml:trace>
  <inkml:trace contextRef="#ctx0" brushRef="#br0" timeOffset="13822.7906">10873 11077 6822,'-24'0'897,"24"0"-961,0 0 128,0 0 705,0 25-289,0 0 289,0 0-289,24-25 1,2 25-321,-2-1-32,-24-24 32,26 25-64,-2-25 32,1 0-32,-25 0 32,26 0-31,-2-25-33,2 1 0,-26 24-192,0-25-161,0 0 257,0 0 64,0 25-32,0 0 0,0 0-192,0 0-224,24 0 256,-24 0 192,0 25 0,24 0-32,2-25 32,-26 25 0,24-25 64,2 24-64,-2-24 32,0 0 64,-24 0-64,26-24 96,-26-1-128,24 0 0,-24 0 0,24 0 64,-24 0 353,0 25 320,0 0-353,26 0-544,-26 0 32,24 0 96,2 0 0,-2 25 32,1 0-577,0 0-1633,26 0-2338</inkml:trace>
  <inkml:trace contextRef="#ctx0" brushRef="#br0" timeOffset="13996.8005">11296 10729 10473,'0'0'225,"0"0"-225,0 0-321,0 0 193,0 0 160,0 50 0,-24-25-1697,24 24-1859</inkml:trace>
  <inkml:trace contextRef="#ctx0" brushRef="#br0" timeOffset="15110.8643">9434 12193 4003,'-24'0'1025,"24"-25"96,0 25 32,0 0-128,0 0-480,0 0-385,0 0-96,0 0-64,0 0 224,0 0 193,0 25 31,0 0-31,0 0-161,0 0-128,0-25 32,0 25 32,24-25-32,0 25 65,-24-25-65,26 0 64,-2 0-96,2 0 0,-26-25-32,24 0 64,-24 0-95,0-25-65,0 1 32,0-1-64,0 25-97,0-25 193,-24 26-96,24 24 32,-26-25 97,2 25 255,-2 0-160,2 0-64,0 0-64,-2 49-32,2-24 32,-2 25-32,26 24 64,0 1 97,0-25-97,0 24-32,0 1-32,0-1 0,0 1-32,26-25 0,-26-1 0,24-24 32,-24 0-32,26 0-577,-2 0-384,0-25-736,2 0-449,24-25-1730</inkml:trace>
  <inkml:trace contextRef="#ctx0" brushRef="#br0" timeOffset="15503.8867">9707 12069 4195,'0'-50'1346,"0"50"768,0-24-32,0 24-353,0 0-768,0 0-704,0 0-354,0 0-191,0 0 288,0 24 32,0 1-32,0 0 32,26 25-64,-26-25 64,0-25-32,24 24 0,-24-24 64,24 0-32,-24 0 96,26 0 1,-26 0 31,24-24-64,-24-26-32,0 25 32,0-25-96,0 26 32,0-1 160,-24 0-288,-2 25 64,26 0 0,-24 0-320,24 0-33,-24 0-191,24 25-289,0 0-512,0-1-1698,0-24-673</inkml:trace>
  <inkml:trace contextRef="#ctx0" brushRef="#br0" timeOffset="15994.9148">9955 11920 5733,'0'0'-448,"0"25"608,26-25 801,-26 25 192,0 24-256,24-24-193,1 0-223,-25 0-321,25 0 0,-25 0 96,0-25-160,0 24 32,0-24 129,0 0 511,0 0 417,0 0-992,0-24-161,0-1 0,-25 0-96,25-25-289,0 1 225,0 24-32,0-25 192,0 25-96,0 0 64,0 0 64,0 1 32,25 24 32,-25-25 0,25 25-96,-25 0 65,0 0-33,24 0 32,-24 0-64,26 0-32,-26 0 0,24 25 64,-24-1-32,26 26-32,-26-25 32,24 25-32,0-1 96,2 1-64,-26-25-64,24 25-609,2-26-768,-26 1-801,24 0-1249,-24-25-1538</inkml:trace>
  <inkml:trace contextRef="#ctx0" brushRef="#br0" timeOffset="16342.9347">10378 11970 5445,'24'0'2498,"-24"-25"-1601,0 25-321,24 0 97,-24 0-32,0 0-225,26 0 0,-26 25-319,24-25-33,-24 25 32,0-1-32,26-24-32,-26 0 0,0 0 0,0 0 64,0 0 160,25 0 0,-25 0-288,0-24 32,24-1 0,-24 0-64,26 0 64,-2 0-32,2 25 32,-2 0 96,0 0-64,26 0 97,-24 25 63,-2 0-224,0 0 96,2 0-64,-2 24 0,0-24-897,-24 25-1217,0-25-2402</inkml:trace>
  <inkml:trace contextRef="#ctx0" brushRef="#br0" timeOffset="16486.943">10675 11845 9032,'-24'-24'1121,"24"24"-897,0 0-640,0 0 224,0 0-1378,24 49-4131</inkml:trace>
</inkml:ink>
</file>

<file path=ppt/ink/ink1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59:32.092"/>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4:59:33.995"/>
    </inkml:context>
  </inkml:definitions>
  <inkml:trace contextRef="#ctx0" brushRef="#br0">3822 9785 4260,'0'-25'1825,"-24"25"161,24 0-480,0 0-546,0 0-287,0 0 0,0 0-257,0 0-224,0 0-288,0 0 64,0 0 64,0 0-32,0 0 0,0 0 0,0 0 0,24 0 0,-24 0 64,0 0 225,26 0 479,-2 0-479,-24 0 31,25-25-64,-25 0-32,0 25 33,0-25 127,0 25 160,0-24-223,0 24-65,0 0 609,0 0-609,-25 0-288,25 0-64,-24 0-320,24 24 95,-26 1 193,26 0-64,0 25-289,0-25 1,0-25 96,0 25 95,0-25-287,0 0 256,26 0 352,-26 0 96,0 0 288,24 0-160,-24-25 321,0 0-33,0 0-287,0 0-193,0 0 576,0 25 1,-24-25-513,24 25 96,0 0-192,0 0-96,-26 0-416,26 0 159,0 25 33,0 0-705,0 0-448,0-25-289,0 25-2242,0-25-320</inkml:trace>
  <inkml:trace contextRef="#ctx0" brushRef="#br0" timeOffset="1297.0739">3872 8890 6245,'0'0'1634,"-24"0"-1250,24-25 898,0 25 127,0 0-64,-26 0-512,26 0-128,-24 0-161,24 0 257,-26 0-257,2 0-223,0 25-353,24 0 0,-26 0-129,26 25 97,-24-25-32,24-1 128,0 1-64,0 0 64,0 0-64,24 0 0,-24-25 32,26 0 64,-2 0-64,-24 0 32,24 0 32,2 0-32,-2-25 97,2 0-33,-26 0 0,0 0 64,0 1-128,0-1 96,0 0-160,0 0 160,0 0-64,-26 25-96,26-25 32,0 25 96,0-25-192,0 25 128,0 0-32,0 0-64,0 0 96,0 0-64,0 0 0,0 0-32,0 0-32,0 0 0,0 0 0,0 0-64,0 0 64,0 0-97,0 0 129,0 0 64,0 0-32,0 25 32,0-25 32,26 25-32,-26 0 64,24 25 32,1-25 1,0 24-1,0-24-128,0 0 64,0 0 0,-25 0-64,24-1 64,2-24 0,-2 0 32,-24 0-32,26 0-224,-2 0-193,0 0-832,-24-24-1473,26-1-2179</inkml:trace>
  <inkml:trace contextRef="#ctx1" brushRef="#br0">3919 9550</inkml:trace>
  <inkml:trace contextRef="#ctx0" brushRef="#br0" timeOffset="56482.2306">19217 10530 2306,'0'0'768,"0"0"-31,24 0-417,-24 0 385,26 0 192,-26 0-160,24 0-193,-24-24-95,0 24-65,24 0-192,-24 0-160,0 0-64,0 0-384,0 0-2083,0 0-2497</inkml:trace>
  <inkml:trace contextRef="#ctx0" brushRef="#br0" timeOffset="56730.2448">19738 10456 6117,'24'0'449,"-24"-25"-321,0 25 0,0 0 0,0 0-64,26 0-128,-2 0-64,2 0-449,-2 0-383,-24 0-322,25 0-1120</inkml:trace>
  <inkml:trace contextRef="#ctx0" brushRef="#br0" timeOffset="56900.2545">20061 10332 3042,'0'-25'609,"0"25"128,0 0-385,0 0-704,0 0 480,0 0-2242</inkml:trace>
  <inkml:trace contextRef="#ctx0" brushRef="#br0" timeOffset="57106.2663">20434 10232 4099,'24'-25'225,"-24"25"543,0 0 97,0 0-545,0 0-416,26 0-32,-26 0-673,24 0-992,0 0-129</inkml:trace>
  <inkml:trace contextRef="#ctx0" brushRef="#br0" timeOffset="57284.2765">20806 10158 928,'0'0'833,"0"0"-288,24-25-417,-24 25-192,25 0 0,-25 0-481,25 0-736</inkml:trace>
  <inkml:trace contextRef="#ctx0" brushRef="#br0" timeOffset="57886.3109">21650 10332 3074,'24'0'161,"-24"0"-1,26 0 288,-2 0 161,1 0-257,0 0-256,0 0-64,0 0-32,0 0 0,-1 0 0,-24 0-32,26 0-833,-2 24-992</inkml:trace>
  <inkml:trace contextRef="#ctx0" brushRef="#br0" timeOffset="58088.3225">22071 10356 2562,'0'0'1505,"0"0"-448,0 0 128,0 0-320,26 0-608,-26 0-225,24 0 64,-24 0-128,26 0-32,-2 0 0,-24 25-1026,24-25-735,2 25-1250</inkml:trace>
  <inkml:trace contextRef="#ctx0" brushRef="#br0" timeOffset="58282.3336">22346 10406 1185,'0'0'1441,"0"0"-256,0 0 160,0 0-192,0 0-576,24 0-641,-24 0 0,26 0-96,-26 0-257,24 0-287,0 0-481,2 0-609,-26 0-224</inkml:trace>
  <inkml:trace contextRef="#ctx0" brushRef="#br0" timeOffset="58552.349">22692 10356 2754,'0'0'1089,"0"0"128,0 0 257,0-24-257,0 24-577,0 0-511,0 0-161,26 0 32,-26 0 32,0 0-32,24 0-32,-24 0-33,25 0-383,-25 0-193,26 0-351,-26 0 63,24 0 160,-24 0 160,26-25-384,-26 25-96,24 0-863</inkml:trace>
  <inkml:trace contextRef="#ctx0" brushRef="#br0" timeOffset="59656.4122">22296 10431 768,'50'0'513,"-50"0"-225,24 0 32,-24 0-160,26 0-160,-2 0 32,0 0 33,-24 0-65,26 0 32,-2 0 32,0 0 0,2 0-64,-26 0 64,24 0-32,-24 0-32,26 0 32,-26 0-32,0 0 0,0 0 0,0 0-32,0-25 64,24 25 0,-24 0 64,0 0-64,0 0 32,24 0-64,-24 0 0,0-25 0,0 25-64,26 0 32,-26 0 64,0 0-32,24 0 32,-24 0 0,0 0 64,26 0 0,-26 0-96,24 0 0,-24 0 0,25 0 0,-25 0 32,26 0-32,-2 0 32,2 0 64,-26 0 161,24 0 383,-24-25-63,24 25-353,-24 0-128,26 0-160,-2 0 64,0 0-192,-24 0-289,26 0 33,-2 0-129,-24 0 225,26 0 96,-2 0-32,0 0-161,2 0-159,-2 0-480</inkml:trace>
  <inkml:trace contextRef="#ctx0" brushRef="#br0" timeOffset="60444.4573">23314 10207 1217,'0'-24'961,"0"24"160,0-25 448,0 25-384,0 0-64,0-25-480,0 25-257,0 0-160,-24 0-191,-2 0 95,1 0 0,0 0 288,-24 25-128,23 0-127,2-1 31,24 1 32,-26 0-64,26 0-32,-24 0 128,24 0 65,0-1-97,0-24 0,0 25 97,24-25-129,-24 0 64,26 0 288,-2 0 193,2 0-545,-26-25 1,24-24 127,1 24-96,0 0-192,-25 0-32,0-24 64,0 49-32,0-25 0,0 25 0,0-25-128,0 25-32,0 0 96,-25 0-96,0 0 128,25 25-64,-24 0 0,-2-1 32,26 1 32,-24 0-160,24-25 128,0 25-65,0-25 97,0 0 64,0 25-31,24-25 159,2 0-128,-2 0 0,1 0 0,-25 0-32,25 0 64,0-25-64,1 25 32,-26-25 0,0 25-32,0-25-32,0 25-96,0-25 96,-26 25-32,1 0-64,0 0-32,25 0 64,-25 0-32,25 25-32,0-25-1,0 0-31,0 25 160,0-25 128,0 0 225,25 0 255,25 0-255,-24 0-65,-2 0-160,0 0 64,-24-25-224,0 25-833,0-25-2049,-48 25-4197</inkml:trace>
  <inkml:trace contextRef="#ctx0" brushRef="#br0" timeOffset="62951.6007">18622 10481 3299,'0'0'1505,"0"0"-864,0-25 1056,0 25-800,0 0-224,0 0-225,0 0-192,0 0-63,0 0-1,0 0-64,0 0-128,0 0 32,0 0-64,0 0-192,0 0-1858,0 0-1954</inkml:trace>
  <inkml:trace contextRef="#ctx0" brushRef="#br0" timeOffset="63176.6135">18868 10481 3106,'26'0'705,"-2"0"128,2 0 0,-2 0 160,27 0-289,-27 0-127,2 0-513,-2 0-96,26 0-417,-26 25-1024,0-25-1057</inkml:trace>
  <inkml:trace contextRef="#ctx0" brushRef="#br0" timeOffset="63393.6258">19391 10530 5124,'24'0'1794,"-24"0"384,0 0-480,0-24-289,0 24-480,0 0-705,25 0-320,0 0 64,0 0 0,0 0 0,24 0-32,-23 0-609,22 0-256,-22 0-320,-2 0-737,26 0-416,-26 0 0,2 0-417</inkml:trace>
  <inkml:trace contextRef="#ctx0" brushRef="#br0" timeOffset="63538.6342">19862 10506 544,'0'0'1730,"0"0"-225,0 0 129,0 0 159,0 0-576,25 0-832,-25 0-385,25 0-128,0 0 96,0 0-449,0 0-1088,25 0 31,-26 0-704,26 0-575</inkml:trace>
  <inkml:trace contextRef="#ctx0" brushRef="#br0" timeOffset="63692.643">20259 10506 1185,'26'-25'2274,"-26"25"-416,0 0-129,0 0-768,0 0-993,0 0-224,0 0 288,24 0 32,-24 0-352,24 0-513,2 0-160,-1 0-96,-25 0-1153</inkml:trace>
  <inkml:trace contextRef="#ctx0" brushRef="#br0" timeOffset="63842.6516">20532 10481 864,'0'0'2915,"0"0"-961,0-25-288,0 25 31,26 0-352,-26 0-672,0 0-545,24 0-192,-24 0 32,50 0-737,-26 0-1281,26 0-1441</inkml:trace>
  <inkml:trace contextRef="#ctx0" brushRef="#br0" timeOffset="64038.6628">21079 10456 5156,'24'0'1089,"-24"-25"609,0 25-449,26 0-704,-26 0-545,24 0-96,2 0 32,22 0-1057,-22 0-129,-2 0-31,26 0-545,-25 0-928</inkml:trace>
  <inkml:trace contextRef="#ctx0" brushRef="#br0" timeOffset="64208.6726">21576 10431 3427,'24'0'1217,"-24"-25"0,0 25 705,0 0-833,0 0-416,0 0-738,26 0-31,-26 0-224,24 0-897,0 0-737,2 25 96,-2-25-1120</inkml:trace>
  <inkml:trace contextRef="#ctx0" brushRef="#br0" timeOffset="64390.683">21997 10456 4067,'0'-25'1410,"0"25"319,0 0-127,0 0-417,0-25-416,0 25-641,26 0-320,-26 0 192,24 0-64,-24 0-705,50 0-352,-26 0-1890,26 25-288</inkml:trace>
  <inkml:trace contextRef="#ctx0" brushRef="#br0" timeOffset="64564.6929">22370 10406 3459,'0'0'1569,"26"-25"1,-26 25-385,0 0-384,0 0-769,24 0-32,-24 0-225,24 0-319,2 0-1122,-2 0-63,0 25-513</inkml:trace>
  <inkml:trace contextRef="#ctx0" brushRef="#br0" timeOffset="64754.7038">22718 10406 928,'24'-25'1730,"-24"25"160,0-25-32,25 25-65,-25 0-447,0 0-834,0-24-320,0 24-224,0 0-128,26 0-32,-2 0-641,2 0-384,-2 0-609,0 24-64,2-24-192</inkml:trace>
  <inkml:trace contextRef="#ctx0" brushRef="#br0" timeOffset="64996.7176">23139 10307 1985,'0'0'2403,"0"0"-449,0 0-321,0 0-672,0 0-769,26 0-384,-26 0 224,0 0-32,24 0 0,1 0 0,0 0-577,0 0-672,1 0 224,-2 25 0,0-25 193,-24 0 671,26 0 65,-26 0-32,24 0 128,-24 0-64,0 0-2210</inkml:trace>
  <inkml:trace contextRef="#ctx0" brushRef="#br0" timeOffset="69559.9786">23761 9685 608,'0'-24'1249,"0"24"-96,0 0 65,0-25-161,0 25 128,0 0-32,0-25-353,0 25 33,24 0-128,-24-25-129,0 25 33,0 0-128,0 0-65,0 0-32,0 0-31,0 0-97,0 0 160,0 0-160,0 0-95,0-25-97,0 25-64,-24 0 0,24 0 0,0 0-64,-26 0 32,26-25-32,-24 25 96,24 0-96,-25 0-1,0 0-31,0 25 64,25-25 0,-24 25 32,-2 0-32,2 0 0,24 0-64,-26-1 96,26 1-128,0 0 96,0 0-32,0 0 64,0-25-32,0 25 32,0-25 64,26 25 192,-26-25-128,24 24 0,2-24-31,-2 0 63,-24 0 0,25 0 0,0 0-32,-25 0-96,25-24 96,-1-1-96,-24 0-32,26 0 32,-26 0-32,24 0 0,-24 0 0,26 25 0,-26-24 0,24-1 0,-24 0 64,0 25 0,0-25 65,24 25-65,-24-25 32,0 25 96,0 0-32,0 0-160,0 0 32,0 0 0,0 0-32,0 0-32,0 0 0,0 0-32,0 0-64,0 0-32,0 0 64,0 0-32,0 0 63,0 0 33,0 25 0,0 0 32,0 25 32,0-26 0,0 26-32,0 0 0,0 0 0,0-1 0,26 1 32,-26-25-64,0 25-448,0-1-673,0-24-1698,0 25-1473</inkml:trace>
  <inkml:trace contextRef="#ctx0" brushRef="#br0" timeOffset="72844.1664">17852 15472 2562,'0'0'4356,"-26"0"-3555,26-25-577,0 25 0,0 0 353,0 0 608,0 0-737,0 0 97,0 0 95,0 0 1,0 0-225,0 0-127,26 0-1,-2 0 192,26-25-191,-2 25-129,3-25-32,-1 0 96,0 0-32,0 0 97,-2-24 127,-22 24-160,-2-23 161,2-26-257,22 24-64,-48 0-64,26 1 32,-2-1 32,-24 0 32,0 25-128,0 0 64,0 1-128,-24 24 64,24-25 96,-26 25-224,2 0-32,0 25 128,-26-1 32,0 26-32,26 0 32,-26 24 32,24-24 0,2 0-64,-1 24 96,0-24-32,0-2-32,25-23 0,0 24-64,0 1 128,0-25-64,0 0 32,25 24 128,0-49 0,24 0 65,-23 0-97,24 0 32,-26 0-64,26 0-96,-26-24 32,26-1 0,-26 0 0,-24 0 64,0 0-64,26 0 0,-26 0-64,0 1 32,-26-1-64,26 0-160,-24 25 256,0 0-160,-2 0 32,-24 0 32,26 0-64,-26 25 128,26 0-64,-2-1-833,2 1-385,24 0-575,-25 0-2115,25 0-3779</inkml:trace>
  <inkml:trace contextRef="#ctx1" brushRef="#br0" timeOffset="250743.3417">21357 5804</inkml:trace>
  <inkml:trace contextRef="#ctx1" brushRef="#br0" timeOffset="250915.3513">21357 5804</inkml:trace>
  <inkml:trace contextRef="#ctx0" brushRef="#br0" timeOffset="256320.6607">1738 9611 1217,'0'-25'608,"0"25"609,0-25 225,0 25 255,0 0-415,0-25-97,0 25-449,0-24 385,0 24-416,0 0-192,0 0-289,0 0-224,0 0 0,0 0-192,0 0-161,0 0 289,0 0-160,0 0 32,-26 0 384,2 24-64,0 1-128,-2 0 64,26-25-128,-25 25 64,0 0-64,0 24 0,1-24 96,-2 0-32,26 25-32,-24 0 0,-2-1 64,2 1-32,24 0 0,-24-1-32,24 1 32,0 0 0,0 0-96,0 24 64,24-24-32,0 24 160,26-24-64,-24 25-32,-2-1 64,1 1-64,0-26 64,0 26-64,1-1 32,-26 1 0,24 0-32,-24-26 0,0 26 0,0-25 32,0 24 64,0-24-96,0 24-32,0-24 64,-24-2-32,24 1 0,-26 1 64,1-25 0,-25 25-64,26-26 0,-26 1 32,0 0-32,26-25 0,-2 25 0,2-25 64,-2 0-64,26 0-64,-24 0 128,24 0-384,0 25-385,0-25 1,24 0 672,-24 25 320,26-25-384,-2 25 160,-24-25-32,26 24-96,-26 1 96,24 0 96,-24 0 160,24 0-31,2 25-97,-26-1 32,24-24-32,-24 50-96,26-26 0,-26 1 64,24 25 65,-24-26-129,25 26 96,-25-1-32,25 1-128,-25-25 32,0 24 96,0 1-96,0-1 96,0 1-64,0-1 0,0 1 0,-25-1 0,25 1 33,-25-25-65,25 24-32,-24-24-97,24 0 130,0-1-33,0 1 0,0 0 0,0 0 32,0-26-64,0 1 64,0 25-32,24-25-65,-24 0 65,25-1-64,-25 1 96,25 0 33,-25 0-65,25 0 32,-25-25 0,0 25 64,26 0-224,-26-25-545,24 0 96,0 0-31,2 0-97,-2 0-800,0-25-33,2 25 385,-2-25-2370</inkml:trace>
  <inkml:trace contextRef="#ctx0" brushRef="#br0" timeOffset="256979.6984">445 11796 5701,'0'-25'1826,"0"25"-1154,0 0-896,0 0-192,0 0 512,-24 0 352,0 25 161,-2 0-33,26 24-448,-24 1 161,24-25-225,-24 25 96,24-1-96,0 1-64,0-25-32,24 0 96,-24-1-256,24-24 544,2 0-64,-2 0 417,26 0-192,-26-24-257,2-26-64,-2 0-32,-24 1-64,0-26-32,0 25-32,0 1-320,0-1 288,0 25 32,-24-25-160,-2 25-417,26 1-415,-24 24-33,-2-25-1217,2 25-769</inkml:trace>
  <inkml:trace contextRef="#ctx0" brushRef="#br0" timeOffset="257292.7163">521 11177 3907,'24'-50'1153,"-24"25"1089,0 0-1761,0 25 896,0-25 161,0 25-738,0 0-479,0 0-642,0 0-415,0 0 383,24 25 898,-24 25 128,0 0-257,0 24-64,0 1-192,0 24 225,0-2-225,0 3-32,0 24 64,26-25-64,-26 26-192,25-26-416,-25 0-225,25-24-608,0 0-1442,-1-26-2690</inkml:trace>
  <inkml:trace contextRef="#ctx1" brushRef="#br0" timeOffset="321163.3695">21034 5308</inkml:trace>
  <inkml:trace contextRef="#ctx1" brushRef="#br0" timeOffset="321350.3802">21034 5308</inkml:trace>
  <inkml:trace contextRef="#ctx1" brushRef="#br0" timeOffset="321454.3862">21034 5308</inkml:trace>
  <inkml:trace contextRef="#ctx1" brushRef="#br0" timeOffset="321462.3866">21034 5308</inkml:trace>
  <inkml:trace contextRef="#ctx1" brushRef="#br0" timeOffset="321605.3948">21034 5308</inkml:trace>
  <inkml:trace contextRef="#ctx1" brushRef="#br0" timeOffset="321757.4035">21034 5308</inkml:trace>
  <inkml:trace contextRef="#ctx1" brushRef="#br0" timeOffset="321947.4144">21034 5308</inkml:trace>
  <inkml:trace contextRef="#ctx1" brushRef="#br0" timeOffset="322046.42">21034 5308</inkml:trace>
  <inkml:trace contextRef="#ctx1" brushRef="#br0" timeOffset="322232.4307">21034 5308</inkml:trace>
  <inkml:trace contextRef="#ctx0" brushRef="#br0" timeOffset="383628.9424">10973 10232 6790,'25'-25'1537,"-25"1"-448,0-1 513,0 25-385,-25-25-288,25 0-32,0 25-257,0-25 193,0 0 96,-24 25 0,24-25-352,0 25-161,0 0-64,0 0-224,0 0-64,0 0 0,0 0-64,0 0 0,0 0-96,0 0-32,0 0-32,24 50 96,-24 0 128,25 0-96,1 24 0,-2 1 64,26 24-32,-26 0 32,2-24 64,-2 0-96,2-1 0,-2 1 64,0-51-64,2 26 32,-26-50-32,0 25-64,24-25 128,-24 0 0,0-25 97,24 0-1,2-24-32,-2-26 0,26-24 64,-25-1-96,0-24-96,0 0-32,1-25 64,-2 24 32,0 26-32,2 0 64,-2 24-32,-24 0-32,26 26 65,-26 24-162,0-25 65,0 50 33,0-25-418,0 25-544,0 0-2210,24 0-2530,-24 0 1217</inkml:trace>
  <inkml:trace contextRef="#ctx0" brushRef="#br0" timeOffset="384252.978">11767 10655 4900,'0'25'1442,"0"-25"-1731,-24 24 385,24 1 321,0-25 544,0 25-32,0 0-257,-24 0 1,24 24-33,0-24-447,0 0 63,0 25-256,0-25 32,0-25-32,0 25 32,0-25-64,0 0 288,24 0 929,-24 0-320,24 0-320,-24-25-225,26 0 64,-26 0-224,24 0-160,-24 0 96,0-24-96,0 24 32,0 0 97,0 0-97,0 0 0,-24 25 320,24 0 64,0 0-191,0 0-161,0 0-64,0 0-96,0 0-129,0 0-63,0 0 192,24 0 160,-24 50 128,26-25-160,-2 0 96,1-1-192,0 1 96,0 0-160,0-25-801,0 0-608,-1 0-2595</inkml:trace>
  <inkml:trace contextRef="#ctx0" brushRef="#br0" timeOffset="384745.0062">12240 9785 9641,'0'-75'1217,"0"50"865,0 1-160,0 24-801,0 0-609,0 0-576,0 0-448,0 0 191,24 24 353,2 26-64,22 0 32,28 24 0,-27-24 32,51 0-224,-26 0-64,-24-1-161,24-24 257,-50 0 96,26-25 64,-50 0-64,0 0 64,0 25 96,0-25 353,0 0 319,0 0-255,0 0-481,0 25 160,-24 0-160,-2 24 417,-22 1-321,-2 0 32,0-1-96,26 1-32,-26-25-32,24 0-32,2 0-128,24-1-513,0-24 321,0 0 128,0 0-161,0 0-800,0 0-1377,0-24-2948</inkml:trace>
  <inkml:trace contextRef="#ctx0" brushRef="#br0" timeOffset="385414.0445">13060 9487 7943,'0'-25'1986,"0"25"-256,0-25-289,0 25-576,0 0-673,0 0-224,0 0-32,0 0-192,24 25 288,-24 0 480,24 49-96,26-24-191,-24 49 191,-2-24-288,0 24-32,26 1-96,-24-26 64,-2 1-128,1-1 96,0-24 0,0 0-32,-25-25 32,24-1 32,-24-24-32,0 0 449,0 25 160,0-25 191,0 0 289,0 0-128,0 0-128,0 0-160,26-25-545,-26 1-32,0-1-32,0-25-32,0 0-32,24 1-32,-24-26 96,0 1 129,26-26-161,-26 1-32,0-1 64,24 1-32,-24-25 32,0 24-128,0 26 32,24-1-32,-24 1 0,0 49 32,0 0 0,0 0-32,0 25 0,0 0-128,0 0-673,0 0-416,0 0-65,0 25 321,0 0-288,0 0-256,0 24-129,0 26-544,0-25-1377,0 24-2339</inkml:trace>
  <inkml:trace contextRef="#ctx0" brushRef="#br0" timeOffset="385863.0701">13679 10332 5252,'0'-25'1698,"0"25"96,0 0-257,0 0-1056,0 0-385,0 0-64,0 0-64,0 0-64,0 0 192,0 0-96,0 0 64,0 25-64,0-25 32,0 0 352,0 0 929,0 0-159,0 0-514,0 0-127,0 0-225,0 0-192,0 0-96,0 0-32,0 0-192,26 0-97,-26-25-31,0 25-128,0 0-705,0 0-1794,0 0-1057</inkml:trace>
  <inkml:trace contextRef="#ctx0" brushRef="#br0" timeOffset="386397.1006">13705 10530 7142,'24'0'1121,"1"0"321,-25-24-193,50-1-256,-25-25-224,0 0-321,-1 1 161,2-1 63,-2 0-223,2 1-321,-26-1 128,0 0 192,0 25 353,-26 0-160,26 25-353,-24 0-128,-2 0-256,2 0 64,-1 25 0,0 25 0,0 25 32,25-26-32,-25 26 0,25-26 32,0 26-32,0-25 0,25-1 0,0 1 0,0-25 64,24 25-64,-23-25 64,-2-25-64,26 0 96,0 0-32,-26 0-32,26-25 64,-26 0-32,-24 0 64,26 0 32,-26-25 32,0 26 1,0-1-97,-26 0 192,-22 25-160,22 0-192,-24 0 0,2 25-289,-2 0-960,24 24-1442,-23 1-3747</inkml:trace>
  <inkml:trace contextRef="#ctx1" brushRef="#br0" timeOffset="385621.0563">13271 10939</inkml:trace>
  <inkml:trace contextRef="#ctx0" brushRef="#br0" timeOffset="434631.8596">8614 9685 192,'0'0'288,"0"0"32,0 0 577,0 0 256,0 0-192,0 0-256,0 0-129,0 0-127,0 0-97,0 0-160,0 0-224,0 0 32,0 0 0,0 0 0,0 0 0,0 0-96,0 0 32,0 0 64,0 0 0,0 0 0,0 0-32,0 0 32,0 0 0,-24 0 0,24 25 0,0 0 0,0-25 0,-26 25 0,26 0 0,0-25-32,0 25-96,0-25-321,0 25 353,0-25 96,26 0 257,-26 0-161,0 0 224,24 0 0,-24 0 129,26 0 191,-26-25 161,0 25-160,0-25-65,0 0-287,0 0-97,0 0-64,-26 0-192,2 25-32,24 0 32,-26 0-161,26 0-95,-24 0 160,24 25 96,0-25 32,0 25 0,0 0-64,0-25 0,0 0 0,0 0 64,0 0 256,0 0 224,0 0 417,0 0-353,24 0-63,-24-25 256,26 0-353,-26-24 0,0 24-31,0 25-257,0-25 96,0 0-160,0 25-64,0 0-64,0 0-1634,0 0-96,-26 25-704,2 25-898</inkml:trace>
  <inkml:trace contextRef="#ctx0" brushRef="#br0" timeOffset="435682.9197">8516 9810 768,'0'0'993,"0"0"-96,24 0 224,-24 0 0,0-25-384,0 0 128,0 25 192,0-25-641,0 0 289,0 25-513,0 0-192,-24 0 32,24 0-224,-26 0 96,2 0-64,24 25 95,0 0-31,0 0 0,0 25-64,0-50 0,24 24 384,2 1-64,-2-25 193,0 0 415,-24 0 65,26-25-256,-2 1 256,2-1-481,-26 0 160,0 0-255,0 0-65,0 0-96,0 0-32,0 25-192,-26-24 32,26 24-897,0 0-737,0 0-1024,0 0-129,0 24-833</inkml:trace>
  <inkml:trace contextRef="#ctx0" brushRef="#br0" timeOffset="436483.9655">8987 8691 32,'-50'-24'1569,"26"-1"641,24 25-736,-26-25 191,2 0-960,24 25-577,0 0-64,0 0-32,0 0-32,0 0 64,0 0-64,0 0-64,0 0 0,0 0-96,0 0-289,0 0-768,0 0 673,0 0 832,24 0 577,2 0-161,-2 0-63,2 0-64,-2 0-161,-24 0-32,0 0 33,0-25-289,0 25-160,0 0-224,0 0 63,0 0-287,-24 0-97,-2 0 257,2 0-641,-2 25 673,2 25 224,0-25 64,24 24-96,0 26 32,0-1 224,0 1 192,48 0-224,2-1 129,-24 1-129,22-26-256,2 26 352,-24-25-96,-2-26-160,1 1 160,-25 0-64,0 0-160,0-25 224,0 0 609,-25 0-385,1-25-320,-26 0 64,0 0 32,26 1-64,-2-26 32,-24 0 65,50 0 511,0 1 33,0-1-321,0 0 321,50 26-417,-24-26-192,22 25-96,2 25-96,25-25-96,25 25-2018,-26 0-1890</inkml:trace>
  <inkml:trace contextRef="#ctx0" brushRef="#br0" timeOffset="437002.9952">8863 8741 576,'0'-50'1313,"-24"50"-576,24-24 672,0 24-800,0 0-193,-26 0-320,26 0-128,0 0-32,0 0 32,0 0 64,0 0 0,0 0-320,0 0-321,0 0 289,26 0 384,-2 0-1729,-24 24-289</inkml:trace>
  <inkml:trace contextRef="#ctx0" brushRef="#br0" timeOffset="438843.1004">4171 9735 608,'24'0'1377,"-24"0"225,0-25-769,0 25-289,0 0 1,24-25 127,-24 25-319,0 0-161,0 0-160,0 0-64,0 0-288,26 0-449,-26 0-737,0 0-351,24 25 159</inkml:trace>
  <inkml:trace contextRef="#ctx0" brushRef="#br0" timeOffset="439072.1135">4419 9735 1569,'0'-25'1858,"0"0"-385,0 25-544,0 0-96,0 0-449,0 0-320,0 0-192,0 0-64,0 0-128,0 0 95,0 0 482,25 0-161,-25 0-545,24 0-608,-24 25-1761</inkml:trace>
  <inkml:trace contextRef="#ctx0" brushRef="#br0" timeOffset="439271.1249">4766 9785 2978,'0'-25'1217,"0"25"-768,24 0-289,-24 0-256,26 0 96,-26 0-32,24 0-96,2 0-289,-1 0-447,-1 0-257</inkml:trace>
  <inkml:trace contextRef="#ctx0" brushRef="#br0" timeOffset="439462.1358">5313 9785 1089,'0'-25'1313,"24"0"320,-24 25-768,0-25-737,25 25-224,-25 0 192,26 0-160,-2 0-32,0 0 96,26 25-608,0-25-417,-26 25-609</inkml:trace>
  <inkml:trace contextRef="#ctx0" brushRef="#br0" timeOffset="439656.1466">5883 9735 1953,'50'-25'2275,"-50"0"-930,0 1 416,26-1-447,-26 0-706,24 25 65,-24-25-449,0 25-224,24 0-64,2 0 0,-2 0 32,2 0-833,-2 0-256,0 25-416,26-25 223,-24 25-255,-2 0-417</inkml:trace>
  <inkml:trace contextRef="#ctx0" brushRef="#br0" timeOffset="439854.158">6406 9661 32,'48'-25'1665,"-48"25"-31,26-25-353,-26 25-352,24-25-641,2 25-160,-26 0-96,24 0 32,0 0-64,2 0-64,-26 0 64,24 0 0,2 0-160,-2 0-545,26 25-288,-25-25 65,-1 25-578,2-25-190</inkml:trace>
  <inkml:trace contextRef="#ctx0" brushRef="#br0" timeOffset="440532.197">6977 9661 320,'24'-25'1665,"-24"25"-159,0 0-193,24-25-480,-24 25-417,26 0-160,-26-25-95,24 25-161,0 0 0,26 0-64,-24 0 128,23 0-353,-23 25-415,24-25 191,-26 0-223,0 25 287,2-25-224,-2 0-191,2 25 223,-2-25-128,0 0 545,2 0 224,-26 0 192,24 0 673,0 0-32,-24 0-289,26 0-255,-26-25 63,24 25 96,2 0-159,-26 0-161,24-25 160,1 25-160,0 0 0,0 0-128,0 0 32,0 0-32,-1 0 0,2 0 0,-2 0-32,2 0-224,-2 0 64,0 0 0,26 0 64,-26 0 192,-24 0-64,26 0 32,-2 0-32,2 0 0,-2 0 32,1 0 32,0-25 160,-25 25 128,25 0-95,0 0 159,0-25 289,-25 25-129,0 0-63,24 0-193,-24-25-192,0 25-128,26 0 0,-26 0 32,24 0-32,-24 0 32,26 0 0,-26 0 32,0-24-64,24 24 32,-24 0-32,24 0 0,-24 0 0,0 0 0,26-25-32,-26 25-32,24 0 32,-24 0-288,24 0-449,-24 0-128,0 0-672,0 25-673,0-25 0</inkml:trace>
  <inkml:trace contextRef="#ctx0" brushRef="#br0" timeOffset="441464.2503">8590 9586 1665,'0'-25'1506,"0"0"-578,0 25-223,0-24-32,0-1 800,0 0-800,0 25-225,-26-25 1,26 25-257,0 0-64,-24-25-96,24 25-160,0 0 0,-24 0-32,24 25 160,-26 0 32,26 0-64,-24 0-33,24-1 65,0 1-192,0 0 32,0-25 128,0 25-96,0-25 224,0 25 192,24-25-31,-24 0 319,26 0-31,-2 0 31,0 0 1,2-25 95,-2 0 97,-24-25-353,26 26-319,-26-1-97,0-25 192,0 25-192,0 0-64,-26 0 32,2 1 32,-2-1-96,26 25 32,-24 0-641,0 0 673,24 25-32,-26-1-64,2 1 64,24 25-33,0 0 97,-26-25-32,26 24-64,0-24 0,0 0-64,0 0-96,0-25 288,26 0 128,-26 0 96,24 0 161,2-25 127,-26 0-159,24 0-1,-24 0-256,0 1-128,0 24-128,0-25-353,0 25-1472,-24 0-2564,-26 0 1</inkml:trace>
  <inkml:trace contextRef="#ctx0" brushRef="#br0" timeOffset="455954.0791">8019 7623 8231,'-26'-122'0,"2"22"0,24 1-128,0 49-1666,0 1-1248</inkml:trace>
  <inkml:trace contextRef="#ctx0" brushRef="#br0" timeOffset="458188.2069">6430 9387 32,'0'0'2850,"0"0"-992,0 0-673,0 0-192,-24 0 32,24 0-480,0 0-353,0 0 0,0 0-96,-26 0-32,26 0-160,0 0 0,-24 25 64,24 0 64,0-25-64,0 25 32,-26 25 0,26-26-64,0 1-257,0 0-287,0 0-33,0 0 33,0 0-513,0-25 896,0 0-191,26 0 224,-26 0-353,24 0 1154,-24 0-353,26-25 449,-2 0 32,-24 0 768,0 0-352,0 0 96,0 1-576,0-1 128,0 0-417,0 0-96,-24 25-320,24 0 321,-26 0-225,26 0-321,-24 0 161,24 0 288,0 0-288,0 25 32,-26-25 0,26 25 0,0 0-96,0-25 96,0 24 32,0-24-64,0 0 64,0 0-64,0 0 160,0 0 32,0 0 64,0 0-128,0 0-32,0 0-64,26 0 128,-26 0-64,0 0-64,0 0-128,0 0 96,0 0 0,0 0 64,24 0 0,-24 0 32,0 0 0,26 0 32,-26 0-96,24 0 64,-24 0 96,24 0 32,-24 0 0,26-24 128,-2 24 64,-24 0-127,26-25-1,-2 25 32,0 0 64,26-25-96,0 25-128,0 0 1,25-25 287,-1 25-64,0 0-352,26 0 160,-26 0-96,-24 0-32,25 0 160,-51 0-64,26 0-128,-26 0 64,-24 0 64,0 0-64,0 0 0,26 0-64,-26 0 64,0 0-96,0 0-128,0 0-545,0 0-96,0 0 321,0 0 160,0 0 191,0 0-159,0 0-353,0 0-960,0-25 960,0 25 225,-26-25 95,26 0 353,0 25-224,-24-24 384,24-1 641,0 25 64,-24-25 480,24 0-544,0 25-1,0-25-159,0 25 64,0 0-225,0 0-96,0 0 129,0-25-257,0 25-224,0 0-128,0 0-128,0 0 63,0 0 1,0 25 192,0 0 96,0 0-32,0 0-32,24 0 0,-24 24 33,0-24-97,0 0 96,0 0-64,0 0 32,0-25-64,0 0 64,0 0 0,0 0 32,0 0 96,0 0 32,0 0-352,0-25 32,0 0-64,24-25-129,-24 25 193,0 1-64,0-26 192,0 25 64,0 0-32,0 25 128,0-25 0,0 25 65,26 0-161,-26 0-160,0 0 64,24 0-1,-24 0 1,26 0 97,-2 0-65,0 0-33,2 0 33,22 0 33,-22 25-33,24-25 96,-26 0-160,1 0 160,0 25 32,-25-25 32,0 0 320,0 0-31,0 0-257,0 0-192,0 0 32,-25 0 96,0 25 0,1 0-32,-26 0-96,24-1-320,2 1-1153,0 0-97,-2 0-95,2-25-1410,24 0-1089</inkml:trace>
  <inkml:trace contextRef="#ctx0" brushRef="#br0" timeOffset="459228.2664">6678 8741 480,'-24'0'2594,"24"0"-1376,0 0 864,0 0 576,0 0-1024,0 0-673,0 0-481,0 0-352,0 0-128,-26 0-96,26 0 96,0 25-32,-24 25 32,24-25-32,0 24 32,0-24-128,0 0 0,0 0-64,24 0-33,-24-25 129,26 0 288,-2 0 257,-24 0-65,24 0-96,2-25 33,-26 0-161,0-25 96,0 25-256,0-24-192,0 24 160,-26 0-128,26 0-161,-24 0 97,24 0-256,0 25-225,0 0 97,0-24-770,0 24-351,0 0 864,0-25 801,24 0 288,-24 0-32,26 0 193,-26 0 383,0 25 97,0-24 96,0-1 32,0 0-417,0 0 1,0 25-161,0-25 129,0 25 31,0 0-127,0 0-193,0 0-320,0 0-384,0 0 31,0 0 225,0 25 192,0 0 96,25 25-32,-25-1 0,0 1-96,0 0 96,24-1-64,-24 1 0,26-25 32,-26 0-32,0 0 32,0-1-32,24-24 64,-24 25-64,0-25 0,0 0 129,0 0 31,26 0 192,-26 0 225,0 0 127,24 0 193,-24 0-320,0-25-321,0 25-96,0-24-96,0-1 32,0 25-32,0 0-32,0 0-96,0 0 32,0 0-96,0 0-160,0 0-897,0 0-97,0 0 354,24 0 255,-24 25-1345,0-25-576,0 24-65,0 1-608</inkml:trace>
  <inkml:trace contextRef="#ctx0" brushRef="#br0" timeOffset="459640.29">6977 8915 4131,'0'-25'2787,"0"25"-1217,0 0 415,24-25-607,-24 25-353,0-24-641,24-1 289,-24 0-129,26-25 1,-2 25-1,0-24 577,-24-1-864,26 0-1,-26 1-128,0-1-32,0 0-128,0 25 64,0 0 96,-26 1-192,26 24 32,0 0-96,0 0-32,0 0-417,-24 0 449,24 49 256,-24 1-32,-2 25-64,2-1-32,24 1 0,0-26-160,0 26-416,0-25 31,24-1 193,2-24-65,-2 0-223,0-25 159,2 25 449,-2-25-448,2 0-257,23-25-64,-23 0-95,-26 0-418,24 0-608,-24 1-352</inkml:trace>
  <inkml:trace contextRef="#ctx0" brushRef="#br0" timeOffset="460044.3131">6877 8244 3843,'0'-74'2531,"0"49"-898,0 0-31,0 0-577,0 0 224,0 0-352,0 25-193,0 0-383,0 0-161,0 0-256,0 0-32,0 0-65,0 0 225,50 0-32,-26 0 64,26 0 0,0 0-64,-2 0 0,2 0-32,-24 0 64,-2-24-192,-24 24 192,25-25 64,-25 0-64,0 0 1,0 0 63,0 0 96,0 25 128,0-25-64,0 25-256,0 0-288,0 0-64,0 25 224,0 25 64,0 0-1250,0-1-672,-25 51-864,1-26-2179</inkml:trace>
  <inkml:trace contextRef="#ctx0" brushRef="#br0" timeOffset="460968.3659">6330 9487 128,'0'0'448,"0"0"449,0 0-321,0 0-127,0 0 640,0 0 384,0 0 65,0 0-33,0-25-480,0 25-128,0 0-224,0 0-65,0 0-95,0 0-129,0 0-128,0 0-160,0 0-64,0 0-160,0 0-96,0 0-192,0 25 256,0 0 224,26 24 64,-26 26-128,24-1 64,2 1-96,-2 24-481,-24 1-191,24-26 223,2 26-288,-26-1-352,0 0-256,24-24-673,-24 0 1249,0-1 193,0 1-2275</inkml:trace>
  <inkml:trace contextRef="#ctx0" brushRef="#br0" timeOffset="462108.4311">6480 9685 2049,'0'-24'1826,"0"24"-288,0-25 63,0 25-384,0-25-384,0 25 32,0 0-577,0 0-416,0 0-160,0 0-161,-26 25 257,26 0 352,0 24-96,0 1 32,0 25-96,0-1 97,-24 1-33,24 24-64,0 1 96,0-1-96,0 0 32,-24 1 32,24-26-96,0 26 64,-26-26-96,26-24-545,0 0 129,-24-1 223,24 1-127,0-25 96,0 0-64,24-25-321,-24 25 224,0-25 257,26 0-64,-26 0-353,0 0-191,0 0 191,0 0-2434</inkml:trace>
  <inkml:trace contextRef="#ctx0" brushRef="#br0" timeOffset="462820.4719">6380 10779 192,'-24'-25'1889,"24"0"33,0 25 64,-26 0 0,26 0-673,0 0-352,0-25-512,0 25-129,0 0 128,0 0 1,0 0-129,0 0-224,0 0-288,0 0 224,26 0 256,-2 0 193,2 0-257,-2 0-128,0 0-96,26 0 0,-24-24 128,-26 24-160,24 0 32,-24 0 32,0 0-64,24 0-352,-24 0-1,0 0-95,0 0-545,0 0-577,-24 0-63,24 0 768,0 0-32,0 24 96,0-24 321,0 25 96,0 0 255,0-25 161,0 25 0,0-25 0,0 0 257,0 25 319,0-25 65,-24 0 192,24 25 127,0-25-255,-26 24-256,26 1 31,-24 0-288,24 0-32,-26 0-96,26 0 32,-24 0-31,24-1-33,0-24-32,0 25 0,0-25 128,0 0 128,0 0 1506,-24 0-65,24 0-1376,0-25 159,-26 1 97,26-1 159,0-25-287,-24 0-33,24 1-192,0 24 481,0 0-353,0 0 33,0 0-385,0 25 64,0 0-224,0 0-65,0 0-1312,0 0-33,0 0 513,0 25-800,24 0-834,-24 0-1697</inkml:trace>
  <inkml:trace contextRef="#ctx0" brushRef="#br0" timeOffset="463518.5118">6777 10853 1761,'0'-49'2082,"26"49"-384,-26-25-65,0 25-319,0-25 287,0 25-608,0-25-160,24 25-97,-24-25-255,26 25-129,-2-24-95,0 24-193,2 0-64,-2 0 0,26 0-32,-26 0 0,2 0 32,-2 0-65,0 0-511,-24 0-545,0 0-417,0 0-672,0 0 545,-24 0 1056,0 0-1857,-26 0-225</inkml:trace>
  <inkml:trace contextRef="#ctx0" brushRef="#br0" timeOffset="463772.5263">6877 10729 480,'-24'25'961,"24"0"-385,0-25 289,-26 50-256,26-26 384,0 1-513,0 25 65,0-25-97,0 0-31,0 24-225,0-24 0,0 0-64,26 0-224,-2 0 352,0-25 225,2 25 159,-2-25 97,26 0 128,0 0-417,24-25-63,-24 25-257,-26-25-64,1 0-64,1 25 64,-2 0-417,-24 0-1248,0 0-1250</inkml:trace>
  <inkml:trace contextRef="#ctx0" brushRef="#br0" timeOffset="464014.5401">6827 11003 3779,'0'-25'2210,"26"25"-224,-26-25-769,24 25-352,0 0-417,2-25-319,-2 25-65,2 0 0,-2 0-96,0 0 64,2 0-32,-2 0 0,26 0-801,-26 0-897,-24 0-1088,26 0-994</inkml:trace>
  <inkml:trace contextRef="#ctx0" brushRef="#br0" timeOffset="464338.5586">6827 10605 5637,'0'-50'1890,"26"50"-705,-26-25-481,0 25-191,0 0-449,24 0-32,-24 0-32,24 0 0,2 0-32,24 0 96,-2 0-64,2 0 96,0 0-96,0 0 32,-26 0-64,1 0 64,-25 0-160,0 0-545,0 0 1,0 0-1763,-25 0-1280</inkml:trace>
  <inkml:trace contextRef="#ctx0" brushRef="#br0" timeOffset="464920.592">6530 9959 3939,'0'-25'1025,"0"25"96,0 0-64,0 0-192,0 0-545,0 0-256,0 0-192,0 0 160,0 0 193,0 0-129,24 0 448,-24 0 33,50 0-289,-26 0-96,26 0 0,0 0-128,-25 0 0,25 0 1,-26 0-65,2-25 32,-2 25-289,0-25-351,-24 0-321,0 1-993,0-1-1665</inkml:trace>
  <inkml:trace contextRef="#ctx0" brushRef="#br0" timeOffset="465110.6026">6803 9561 960,'0'-74'1410,"0"49"736,0 0 160,0 25-256,0-25-545,0 25-191,0 0-834,0 0-928,0 0-97,0 50 609,0 0 192,0 49-127,0 0-97,0 26-353,0-1-2497,0 25-2435</inkml:trace>
  <inkml:trace contextRef="#ctx0" brushRef="#br0" timeOffset="467252.7254">6107 11696 1441,'50'-25'160,"-50"1"385,24-1 1120,2 0-320,-26-25 609,24 25-1025,-24-24-320,0 24 480,0 2-417,0-2 33,0 0 160,0 0-289,0 25-255,0 0-353,-24 0-193,24 25 482,0 0-193,-26 48 128,2 1-96,24 26-64,-26-26 64,26 26-96,-24-51 32,24 1-32,-24-25 0,24 0 96,0-25-32,0 0 161,0 0 95,0 0-32,0-25-192,0 0-32,0-25-64,0-24 192,0 24-160,24-25 65,0 1-33,-24 24-128,0 1 96,26-1-32,-26 27 0,0 23 32,0-25-64,24 25-161,-24 0 97,26 0 96,-2 25 0,1 23 32,0 1-32,0 1 64,-1 0-64,2-1 0,-2 1 0,2 25-32,-2-50 0,-24 24 0,0-24-96,0 0 64,0 0 128,-24 0 64,-2 0 129,2-1-257,-26-24 64,25 25-64,-25-25 32,26 0 0,24 0-32,-26 0-192,26 0-193,0 0-608,-24 0-1121,24 0-64,0-25-1185,0 25-641</inkml:trace>
  <inkml:trace contextRef="#ctx0" brushRef="#br0" timeOffset="467671.7493">6504 11547 3619,'26'-25'1281,"-26"25"-832,0 0-578,0 0 258,24 25 575,-24 0 353,0 0-96,0 25 160,24 24-448,-24-24-225,26 0 33,-26-1-161,24 1 64,2-25-127,-26 0 191,24-25 225,-24 0 31,0 0 257,24 0 96,-24-25-352,26-25-193,-26 0-351,0 1-65,0-26-128,0 25 128,0 1-64,0-1-192,0 25-545,0 0 128,0 1-448,0 24-2114,0 0-1024,0 0 447</inkml:trace>
  <inkml:trace contextRef="#ctx0" brushRef="#br0" timeOffset="467890.7619">6827 11622 4260,'26'0'1217,"-2"0"224,0 0 225,2 0-609,-2 0 0,2 0-449,-2 0-416,26 0-96,-26 0-96,0 0 33,-24 0-418,26 0-1569,-26 0-1377,0 0-480</inkml:trace>
  <inkml:trace contextRef="#ctx0" brushRef="#br0" timeOffset="468325.7867">6877 11746 1665,'0'25'1954,"0"-25"-1442,0 0 1346,0 0 224,24 0-993,2 25-224,-2-25-417,2 0-255,22 0-129,2 0-64,-26 0-32,26-25-353,0 0-736,-25 0 385,25-25-97,-24 26 352,-2-26-95,-24 0 127,0 1 289,0 24 192,0 0 1410,0 25-193,0 0-384,0 0-1122,0 0 65,0 25 673,0 24 255,0 1-351,0 0-1,0-25-96,24 24-31,2-24 191,-2-25 417,26 0-161,0 0-383,-26-25-33,26 0 96,-26-24 33,2-1-97,-2-24-128,-24 24-224,0 2 32,0-2 0,0 26-128,-50 24-641,26 0-960,-26 49-289,0 24-2915</inkml:trace>
  <inkml:trace contextRef="#ctx0" brushRef="#br0" timeOffset="547316.3047">23686 9586 960,'0'0'1506,"0"0"-1186,0 0 161,0 0 960,0 0-96,0 0-352,0 0 128,0 0-672,0 0-161,0 0 513,0 0-321,0 0-192,0 0-159,-25 0-194,25 0 130,0 0-130,0 0 1,0 0 0,0 0-32,-25 0 64,25 0 0,0 0 0,-24 0 32,24 0 0,0 0-32,0 0 0,0 0-32,0 0 32,0 25 64,0-25-32,0 0 224,0 0 193,0 0 31,0 0 225,0 0-65,0 0-95,0 0-65,0 0-160,0 0 129,0 0 320,0 0 320,0 0-257,0-25-287,24 25-353,1-25 128,0 0 1,-25 1-33,25-1-32,-1 0-96,2 0 192,-2-25-256,2 1 161,-2 24-65,0-25-32,-24 25-160,26-25 256,-2 26-128,-24-26 64,26 25-32,-26 0 129,24 0-225,-24 25 64,0-24 96,0 24-32,0-25 0,0 25 33,0 0-193,0-25 0,0 25 32,0 0-129,0 0 97,0 0-64,0 0 32,0 0-64,-24 0 160,-2 0-64,26 0 64,-24 0-160,-2 0 96,2 0 0,0 0-32,-2 25 32,2 0 0,-2-1-64,2 1 96,-1-25-96,0 25 96,25 0-64,-25 0 0,1 0 96,24-1-128,-26 1 32,2 0 64,24 0-32,-26 0-32,26 0 32,-24 0-64,24-1 96,-24 1-64,24 0 32,-26 25 0,26-25-64,0 0-32,-24 24 32,24-24-96,0 0 96,0 25-97,0-26 65,0 1-32,0 0 64,0 0 32,0 0 0,0-25-32,0 25 64,0 0-64,0-1-64,24-24 0,-24 25 0,26-25 128,-2 0-32,-24 25 32,24-25 32,2 0 0,-2 0 0,2 0 32,-2-25-32,1 0 64,-25 25-32,25-24-64,-25-1 128,25 0-96,-25 0 64,24 0 32,-24 25-96,0-25 161,0 0-65,26 25-64,-26-24 64,0 24-96,0-25 96,0 0 32,0 25-64,0-25 160,24 25-127,-24 0-33,0-25-32,0 25-64,0-25 96,0 25-64,0 0-64,0 0 64,0 0-32,0-24 0,0 24 64,0 0-128,0 0 0,0 0 32,-24 0-64,24-25 32,0 25 32,-26 0-64,2 0 63,-1 25-63,0-25 96,0 24-128,25 1 32,-24 0 96,-2 0-128,2 0 64,24 0 0,-26-1-160,2 26 64,24-25 128,0 0-33,0 0 1,0 24-32,0-24 64,0 0 0,0 0-96,0 0 64,0 0-32,0-25-32,24 25 32,2-25 96,-26 0-32,24 0 160,2 0-96,-2 0 0,26 0 32,-25 0-96,-1-25 64,2 0 0,-2 0 0,2 0 0,-2 0 0,-24-24 64,24 24-32,-24 0 0,0 0 32,0-25 33,0 25-1,0 1 128,0-1-192,-24 0 32,24 0-96,0 0 0,-24 25 0,-2-25 0,2 25 0,24 0 32,-50 0-64,25 0 0,0 0-64,0 25-513,1 0-255,-2 0-2083,2 0-2562</inkml:trace>
  <inkml:trace contextRef="#ctx0" brushRef="#br0" timeOffset="549168.4107">18471 15001 1249,'-24'0'4676,"24"0"-4484,-26 0-224,26 0 833,0 0-32,0 0-321,0 0 353,0 0-225,-24 0-63,24 25-1,-24-25-159,24 25 31,-26 0 97,26 0-129,-24 0 64,0-25-223,24 25 223,-26-1 64,2-24-223,24 25 223,-26 0-256,26-2 97,-24-23-257,24 25-64,-24 0 96,24-1-96,0 1-128,0 0 288,24 0-288,0 0 384,2-25-32,-2 0-96,26 0 128,-26 0-63,2 0 159,-2-25 0,0 0-63,2-25-97,-2 26-32,2-26 64,-26-23-128,25 24 32,-25-1-192,0 0 641,0 25-321,0 1-32,0-1-256,-25 25-96,25-25 32,-26 25 160,2 0-160,-2 0 160,2 25-32,-26-25-64,26 25 64,-26-1 0,26 26-64,-2-25 64,-22 25-96,22-25 96,2 24-64,-2-24 32,26 23 32,-24-23-160,24-1 160,0 26-64,0-25-64,0 0 32,0 0-32,24 0-32,-24-25 96,26 0-32,-2 0 96,2 0-32,-2 0 32,0 0 96,2-25-96,-2 0 32,2 0-32,-2 0-64,26-25 192,-26 26-128,0-26-64,2 27 320,-26-27-256,24 26 160,-24-26-160,0 25-96,0 0 160,0 0-128,0 0 64,0 25 1,0-24 31,0 24-128,0 0 96,0 0-129,0 0-95,0 0-673,0 0-1056,0 0-225,0 0 32,0 0-3332</inkml:trace>
  <inkml:trace contextRef="#ctx0" brushRef="#br0" timeOffset="549552.4326">18497 15001 5733,'25'0'1185,"-25"0"-897,0 0 545,0 0-64,0 0-193,0 0 706,0 0 95,0 25-672,0 0-97,0 25-191,0-25-225,0 0 128,0 24 64,0-24-95,0 23-33,0-23-160,0 24 32,0 1-32,0-25-64,0 25 0,24-26 96,-24 1-64,26 0 1,-2 0 159,2-25 0,-26 0-128,24 0 0,0 0 256,-24-25-255,26 0-97,-26 25 192,0-25-384,0 1-577,0 24-64,0-25-1473,0 0-1922</inkml:trace>
  <inkml:trace contextRef="#ctx0" brushRef="#br0" timeOffset="550504.487">18471 15001 6566,'0'-24'2146,"0"24"-929,0-25 96,0 25-672,0-25 608,0 25-288,0 0-449,-24 0 193,24 0 448,0 0-1057,-26 0-96,2 0 0,0 0-64,-26 25 256,26 0-256,-2-1 256,2 26-320,-26-25 192,26 25-64,-2-1 64,2-24-64,24 23-32,0 2 32,0-1-64,0-24 160,0 25-192,0-25 128,24 0 32,2-1-64,-2-24 32,0 25-64,2-25 64,-2 0 257,2 0-257,-2-25 96,0 1-64,2-1 32,-2-25-32,0 25 32,2-25-64,-2 1 32,-24 1-96,26 23 32,-26-24 32,0-1-32,0 25-32,0 0 96,0 0-160,0 0 224,0 25-256,0-24 224,0 24-96,0-25 32,0 25-32,0 0 32,0 0-32,0 0 0,0 0 0,0 0 64,0 0-64,0 0-64,0 0-32,0 0-256,0 0 192,0 25 416,0-1-32,0 1-32,0 25-63,0 0 95,0-1-256,0 1 160,0-2-224,0 1 288,25 1-192,-1 0 96,2-25-96,-2 24 192,2-24-288,-26-25 224,24 25-128,-24-25 64,0 0-96,0 0 64,0 0 32,0 0-64,0 0 64,0 0-96,0 0 32,0 0-192,0 0-577,0 25-992,0-25-898,0 0-2177</inkml:trace>
  <inkml:trace contextRef="#ctx0" brushRef="#br0" timeOffset="573996.8308">13729 12591 7046,'25'-25'1057,"-25"25"-96,0 0 256,0-25 64,25 25 33,-25 0-385,0 0-577,0 0 128,0 0 225,0 0-96,0 0-225,0 0-320,0 0-128,0 0 0,0 25 192,0 0 192,25 25-95,0 24 31,0-24-96,-1 24-32,2-24-96,-2 0 64,2-25-160,-2 0 160,-24-1-32,24-24 0,-24 0 193,26 0 319,-2 0-256,2-24-191,-2-26-65,0-25-128,2 26 64,-2-26 0,0 0-97,2-24-127,-1 25-64,0 24 32,0 0-65,-25 25-31,0 25-1249,0 0-2147,0 0 673,0 25 1025,0 0-2082</inkml:trace>
  <inkml:trace contextRef="#ctx0" brushRef="#br0" timeOffset="574511.8602">14200 12939 5637,'0'0'672,"0"0"-607,0 0 351,0 0 417,0 0 192,0 25 384,0 0-512,0-1-289,26 1-95,-26 25-129,0 0 33,0-26-65,0 26-160,0 0-96,0 0 32,0-1-96,0 1 33,-26-25-33,2 25 128,-26-26-128,26 1-256,-26-25 63,0 0 65,26 0 64,24 0 64,0-25-32,0-24-32,0-1 32,50 0 0,0 1 128,-2-1 161,-22 25-97,22-25 64,-22 25-128,-1 1-160,-25-26 64,25 25 0,-25 0-128,0 25-641,0-25-992,0 25-866,0-24-1985</inkml:trace>
  <inkml:trace contextRef="#ctx0" brushRef="#br0" timeOffset="574846.8794">14375 12914 6309,'0'-25'1506,"0"25"-225,26 0 0,-26 0-96,24 0-63,0-25-386,26 25-448,-24 0-191,-2 0-33,0 0 0,2 0-128,-2 0 64,0 0-193,2 0-735,-26 25-354,24-25-1312,-24 0-1890</inkml:trace>
  <inkml:trace contextRef="#ctx0" brushRef="#br0" timeOffset="575880.9385">14673 12367 5060,'0'-49'481,"0"24"1088,0 0 129,0 0-129,0 25-223,0-25-353,0 25-321,0 0-319,0 0-257,-26 0 0,26 0-96,0 0 0,0 0 32,0 25-32,0 0 96,0 25 192,50-1 225,0-24-353,25 50 32,-25-26-96,24 1-64,-24-25-32,-26 25 32,26-26 0,-26 1-32,-24-25 0,26 25 32,-26-25-64,0 0 32,0 0 32,0 0-32,0 0 96,0 0 0,-50 25 0,26-25 0,-26 0-96,0 25 97,-24-25-161,24 25 160,0-25-96,1 25 0,-1-25 0,24 24-32,2-24 64,0 0-32,24 25-32,0-25-32,-26 0 160,26 0-96,0 0 0,0 0 32,0 0-64,-24 0 32,24 0 0,0 0-32,0 25-481,0-25-448,0 0 96,0 0-256,0 0 256,24 25-928,2-25-2723</inkml:trace>
  <inkml:trace contextRef="#ctx0" brushRef="#br0" timeOffset="576636.9818">15219 12318 2178,'0'0'1697,"0"-25"-95,0 25 159,0 0-127,0 0-673,0 0-769,0 0 32,0 25 833,25-1-224,-25 26-128,25 0-161,-25 24-159,26-24-33,-2 25-160,-24-1-96,24-24 64,2 0-64,-26-1-32,24 1 1,-24-25-65,24-25 96,-24 25-32,0-25 160,0 0 769,26 0 576,-2-25-1441,2-25-128,-2 0 32,0 1 0,2-26-32,-2 1 33,-24-26-66,26 26 33,-2-26 0,-24 51-32,25-1 0,-25 0-64,0 25-640,0 25-642,25 0-1408,-25 25 1312,0 25-640,0 0-1441</inkml:trace>
  <inkml:trace contextRef="#ctx0" brushRef="#br0" timeOffset="577244.0165">15766 12989 4740,'0'-25'1730,"0"25"-193,0 0 225,0 0-385,0 0-384,-25 0-737,25 0-448,0 0 192,-25 0 224,0 49 33,0-24 319,0 25-95,1-25-289,-2 24-64,26-24-96,0 0 0,0 0 0,0 0-32,0-25 128,0 25 0,26-25 192,-2 0-63,1-25-65,0 0-96,0 0-96,0-25-32,-25 26 32,25-26 0,-1 25 0,-24 0 0,0 0 64,0 25-32,0 0 577,0 0-481,0 0-288,0 0-97,0 0 257,0 25 32,0 0-32,0 25 32,0-25-32,0-1 64,26 26-64,-26-25-64,24 25-1537,-24-1-1346,0 1-3619</inkml:trace>
  <inkml:trace contextRef="#ctx0" brushRef="#br0" timeOffset="581720.2722">13282 14231 3811,'0'-25'1089,"0"0"577,0 25 608,0 0-609,0-24-191,0 24-481,0 0-160,0 0-257,0 0-95,0 0-129,0 0-352,0 0-160,0 0 0,0 24 160,0 1 128,0 25 128,0 0-64,0 24 0,0-24-160,0 24 96,0-24-95,26 0 31,-2 24 0,-24-24-64,25 0 64,0-25-32,-25-1-32,0 1 0,25 0 64,-25-25-64,0 0 192,0 0 288,0 0 994,24-25-1346,-24 0-160,26-49 96,-26 24-32,24-24-64,2-26-32,-26 26-96,24-26-96,-24 26-1,24-1 161,-24 26-32,26-1 32,-26 25-64,0 25-513,0 0-2145,0 0 992,24 25-64,-24 0-1954</inkml:trace>
  <inkml:trace contextRef="#ctx0" brushRef="#br0" timeOffset="586032.5192">13581 14927 1953,'0'-50'2307,"0"50"-930,0-25 0,0 25-160,0 0-384,0 0-128,0-25 160,0 25-33,0 0-255,0 0-257,0 0-192,0 0-64,0 0-64,0 0 32,0 0 0,0 0-32,0 0 65,0 0 255,0 0 320,0 0-287,0 0-33,0 0-96,0 0 0,0 0 1,0 0-1,0 0-96,0 0 128,0 0-160,0 0-32,0 0-96,0 0-64,0 0-128,0 0 256,24 25-32,-24-25 32,0 25-32,26 0-32,-26 0 64,24 0-32,-24 0 0,24 24 0,-24-24 64,26 25-32,-26-25 0,0 0-64,0-1 64,0 1-64,0-25 64,0 25-32,0-25 64,-26 23-32,2-23-192,0 0-128,-2 25 128,2-25 64,-2 0-96,26 0 192,0 0 0,0-25 64,0 2-64,0-2 0,0-24 0,26-1-97,24 0 130,-26 0-33,0 1 0,2-1 64,-2 25-64,-24 0 0,25 0 0,-25 1 32,0 24-64,0 0-1122,0 0-1376,0 0-3203</inkml:trace>
  <inkml:trace contextRef="#ctx0" brushRef="#br0" timeOffset="586394.5399">13904 14703 4644,'0'-25'1633,"0"25"-544,0 0 353,0 0 31,0 0-544,24-24-384,2 24-65,-2 0 65,0 0-353,2 0-32,-2 0-160,-24 0 0,26 0 32,-2 0-160,-24 0-737,24 24-833,2-24-928,-26 0-2339</inkml:trace>
  <inkml:trace contextRef="#ctx0" brushRef="#br0" timeOffset="586888.5681">14351 14281 4516,'0'-25'1249,"0"25"320,0 0-1088,0 0 160,0 0-129,0 0-320,0 0 1057,24 50-352,-24-26-96,0 26-321,0 25-127,26-26 640,-26 26-673,24 0-96,0-1 64,-24-24-63,26-1 31,-2 1-160,2 0-32,-2-25 160,-24-25 1,24 25 63,-24-25 288,26 0 353,-2 0-384,-24-25-417,24-25-96,-24 25 32,26-49-32,-26 24-64,24-49 64,-24 24-64,26-24 0,-2-1 0,1 26-64,1-1 64,-26 25 32,24 26 0,-24-1-32,0 0-353,26 25-928,-26 0-609,0 0 1025,0 25-640,0 24-1057,0 1-1410</inkml:trace>
  <inkml:trace contextRef="#ctx0" brushRef="#br0" timeOffset="587549.606">14822 14927 3427,'0'0'1505,"0"0"353,0 0 288,0 0-416,0 0-449,0 0-448,0 0-385,0 0-224,0 0-128,-24 0 0,24 25 129,-26 0 31,1-1-96,1 1-64,-2 0 0,26 25 0,0-25-64,0 0 32,0-1-64,0 1 0,0-25 32,0 25 0,0-25 0,0 0 129,26 0-65,-26 0 128,24 0-160,1-25-160,1 25-160,-26-49-225,24 24-127,-24 0 127,0-25-63,0 25 480,0 0 32,0 1 32,0-1 32,0 0-32,0 25 352,0 0 64,0 0-159,0 0-257,0 0-129,0 0 1,0 0 224,0 25 193,26 0-97,-26-1 128,24 1-128,0 0-128,-24 0-64,26 0 64,-26 0-31,24-25-98,-24 25-960,0-25-1665,-24 24-4197</inkml:trace>
  <inkml:trace contextRef="#ctx0" brushRef="#br0" timeOffset="588756.6747">11743 14206 6598,'0'25'64,"24"-25"-32,-24 25 929,0 25-128,0-26 416,0 26-128,0 0-256,-24 0-385,24 24 65,-24-24-193,24 0-96,-26-1-224,26-24 32,0 0 32,-24 0-64,24 0 32,-24-1 33,24-24-1,0 0 96,-26 25 0,26-25-96,-24 0 64,24 0 96,0-25-256,0 25 32,0-49-32,0-1-192,0 0-224,0 1-193,24-26 225,2 1-193,-2-1 449,0 0 160,-24 26-32,26-1 64,-26 25 97,24 0 159,-24 1 128,0 24-256,0 0-160,0 0-64,0 0 32,24 24 193,-24 1 31,26 25-96,-26 0-32,24-1-32,2 1-64,-26 0 64,0-1 64,24 26-32,-24-25-32,25-1-32,-25 26 1,25-25 31,-25-26-128,0 26 128,25-25-64,-25 0 32,0-25-32,0 25 0,0-25 64,0 0 576,0 0 1442,-25 0-1986,0-25-96,-24 0 32,23 25 0,2-25-64,-26 25 64,26-25 0,-2 25-64,2 0 32,0 0-32,-2 0 32,26 0-32,-24 0-32,24 0-192,0 0-1121,0 0 31,0 25-447,0 0-1218,24-25-4612</inkml:trace>
  <inkml:trace contextRef="#ctx0" brushRef="#br0" timeOffset="589228.7019">12016 14430 7334,'26'-25'1057,"-26"25"-256,0 0 64,0 0-385,0 0 802,24 50-97,0-25-320,2 24-289,-2 26-31,2-25-257,-2-1-160,0 26 32,-24-26-96,26-24 0,-2 25-32,-24-25 64,26-25 129,-26 25-1,24-25-96,-24 0 192,0 0 609,24 0-192,-24-25-417,26 0-128,-1 0-128,0-25-32,-25-24-32,25-1 0,-1 1 0,-24-1 0,26 1-64,-26-1-64,24 25 160,-24 1-32,0 24-64,0 0-192,0 25-417,0 0-1409,0 0-640,0 0 800,0 25 96,0 0-2594</inkml:trace>
  <inkml:trace contextRef="#ctx0" brushRef="#br0" timeOffset="589506.7178">12537 14629 5989,'26'0'2082,"-26"0"-833,0 0 321,24 0-65,2 0-512,-2 0-352,0 0-385,26 0 0,-24 0-64,-2 0-63,0 0-97,2 0-64,-2 25-65,-24-25-895,0 0-1219,0 24-1568,0-24-3652</inkml:trace>
  <inkml:trace contextRef="#ctx0" brushRef="#br0" timeOffset="589710.7296">12537 14778 8840,'0'25'544,"0"-25"1026,26 0 127,-2 24-640,2-24-544,-2 0-449,26 25-64,-26 0-1601,2-25-4165</inkml:trace>
  <inkml:trace contextRef="#ctx0" brushRef="#br0" timeOffset="591312.8212">15319 14306 7719,'-24'0'384,"24"-25"-160,0 25-448,0 0 192,0 0 64,0 0 160,0 25 193,24-1 127,0 26 97,2-25 31,22 25-287,2-1-33,24 1-128,2 0-128,-2 0 64,-24-26 65,-1-24 63,1 25 32,-26-25 161,2 25 95,-26-25 65,0 0 127,0 0 97,0 0-513,-26 0-256,2 25 737,-26 0-384,-24 0-257,-1 24-128,25-24-32,0 25 0,2 0-32,48-26-865,-26 1-769,26-25-1056,0 25-3524</inkml:trace>
  <inkml:trace contextRef="#ctx0" brushRef="#br0" timeOffset="591712.8441">16112 14629 8872,'0'0'-384,"-24"25"384,24-1 480,0 1 481,-24 0 64,24 25-224,0-25-385,0-1 64,24 1-95,0 0 159,2 0-31,-1-25-129,25 25 33,-26-25 159,26 0-95,-26-25-33,26 0-256,-50 0 0,26-24-128,-26-1-32,0-25 33,0 26-65,-26-26 32,2 50-64,-26-24 64,0 49-129,1 0 33,-1 0-32,0 24-320,0 26-1922,0 0-2531</inkml:trace>
  <inkml:trace contextRef="#ctx0" brushRef="#br0" timeOffset="598224.2165">12587 15819 2626,'0'0'1281,"-24"0"-576,24 0 96,0-24 896,0 24-191,0 0-513,0 0-353,0 0 65,0 0 0,0 0 31,0 0-159,0 0-97,0 0-159,0 0-33,0 0-96,0 0-32,0 0-32,0 0-96,0 0-64,24 0 64,2 0-32,-2 0 32,26 0 0,-26 0-32,26 0 0,-26 0-32,2 0-128,-2 24-801,-24-24-576,26 0-1602,-26 25-32</inkml:trace>
  <inkml:trace contextRef="#ctx0" brushRef="#br0" timeOffset="598435.2286">12537 16018 7655,'26'0'1665,"-2"0"-1440,-24 0 159,26 0 192,-2 0-351,-24 0-193,24 0 0,2 0-32,-2 0-353,-24 0-768,26 25-993,-2-25-1986</inkml:trace>
  <inkml:trace contextRef="#ctx0" brushRef="#br0" timeOffset="600248.3323">13357 15795 768,'0'-25'897,"0"25"256,-25-25 257,25 25-129,0 0-256,0 0-128,0 0-289,0 0-256,0 0-63,0 0 287,0 0 321,0 0-96,0 0 0,0 0-65,0-25-127,0 25-1,0 0-255,0 0-289,25 0-32,25 0 96,0-25-128,0 25 64,-2 0-32,28 0 0,-28 0 0,2 0-32,0 0-32,-25 0 32,-25 0 0,0 0-128,0 0-384,0 0-770,-25 0-191,0 0-385,-24 0 161,-1 0-417,0 25-129</inkml:trace>
  <inkml:trace contextRef="#ctx0" brushRef="#br0" timeOffset="600616.3533">13407 15745 832,'0'0'1602,"0"0"-513,0 25-352,0-25 320,0 0 608,0 25-544,0-1-256,0 1 32,-25 25-160,25 0 159,0-1-639,0 1 31,0 0-288,0-1 64,0 26-32,0-25 32,0-25-32,0 24 32,0-24-32,0-25-32,0 25-32,0-25 128,0 0 225,25 0 159,-25 0 257,24 0 31,26 0-415,0-25-129,0 25-96,0-25-64,-2 25-96,-22 0 64,23 0-64,-24-25-32,-25 25-545,25 0-640,-25 0-801,0 0-320,0 0-1217,-25 0-833</inkml:trace>
  <inkml:trace contextRef="#ctx0" brushRef="#br0" timeOffset="600826.3653">13282 16142 7559,'0'-24'1537,"26"24"-1056,-26-25 479,24 25 1,1 0-640,0 0-97,0 0-224,25 0 32,-26 25-32,26-1-897,0-24-1665,-26 25-1314</inkml:trace>
  <inkml:trace contextRef="#ctx0" brushRef="#br0" timeOffset="601166.3848">14028 16142 6470,'-26'0'2050,"26"0"-929,0 0-481,-24 0-63,24 0-129,-24 25-160,24 0-63,-26 25-97,26-25-32,-24 24 32,24-24-64,0 25 32,0-25-32,24-25 0,-24 25 128,26-25 33,-2 0 159,0 0 129,2 0-353,-2 0-32,2-25 32,-2 0-128,-24 0-32,0 0-737,0-24-95,0 24-514,-24 0-351,-2 0-1218,-24 0-1441</inkml:trace>
  <inkml:trace contextRef="#ctx0" brushRef="#br0" timeOffset="601468.402">13978 15720 4260,'0'-50'1633,"0"25"289,0 25-417,0-24 257,0 24-545,0 0-768,-24 0-353,24 24-64,0 1 256,-26 25-224,26 25 449,0-1-257,26 1-32,-2 24-160,26-24 32,-26 24-64,26-49 0,-26 24 64,2-24-96,-2 0 0,0-25-224,2-1-705,-1 1-865,-25 0-1921</inkml:trace>
  <inkml:trace contextRef="#ctx0" brushRef="#br0" timeOffset="607800.7642">15591 14728 1217,'75'25'1633,"-50"-25"225,0 0 480,25 0-576,-26 0-385,2-25-448,-26 25 288,24-25-448,-24 0-96,24 1-161,-24 24 161,0 0-545,0-25 128,0 25-288,0 0-96,0 0-64,-24 0 288,0 0 64,-2 25-160,-23-1-192,24 1 160,25 25-128,-25-25-65,25 24 129,25 1-160,0-25 96,24 0 96,1 0-160,0 0 416,0-25-256,-2 0 352,2 0-224,-24 0 0,22-25 224,-22 0 33,-26 0 31,25-25 0,-25 25-127,0-24-161,-25 24 0,-1-25-128,-22 25 160,22 1-64,-24 24 160,26-25-288,-26 25 0,26 25 64,-26-1 0,26 1-160,24 25 159,0-25-159,0 24 32,0 1 160,24-25-224,0 0 256,26 0 128,0 0-160,0-25 128,0 0-64,-2 0 128,-22-25 97,24 0-129,-50-25-32,25 25-32,-1-24-192,-24-1 64,0 0 0,-24 1-32,-1-1-128,-25 25 160,-24 0-193,-2 0 386,2 25-65,24 0-96,2 25-96,-2 25-65,25 0 97,25-1-64,0 1 64,0 0-64,25 24-256,-1-24 736,26-25-224,0 0-192,0-1 160,-2-24-64,2 0 64,0 0 65,0 0 31,-25-24-32,25-1 256,-26-25-352,2 0 96,-26 1-256,0-1-96,0 0 256,-26 1-96,-23-1 224,-1 25-192,-24 25-160,24 0 320,0 0-192,0 25-160,0 0 160,26 24-128,0 1 128,24 0-160,0-25 160,24 24 32,26-24 32,0 0 128,-2 0-32,28-25-32,-28 0 128,3 0-128,-1-25 97,-26-25-97,2 25-160,-2-24 0,-24-1-193,0 0-31,-24 1-128,-2-1 127,-23 25-255,-27 0-737,2 25-1442,-24 0-4580</inkml:trace>
  <inkml:trace contextRef="#ctx0" brushRef="#br0" timeOffset="608924.8285">14697 15621 13644,'26'-25'769,"-2"0"-1057,-24 25 288,25 0-32,-25 25 32,26-25 32,-2 25 64,2 24-96,-2-24 64,0 25-32,2 0-32,-2-26 64,26 26-32,0-25 128,-2 0-64,-22-25 0,24 25 129,-26-25 383,1 25 1,0-25-129,-25 0-191,0 0 31,0 0 64,0 0-352,-25 24-96,0-24 577,-25 25-161,-24 0-256,24 0 0,-24 25-64,24-1-64,26-24-64,-26 25 0,50-25-352,-24 0-449,24-1-833,0 1-960,24 0-994,2-25-4356</inkml:trace>
  <inkml:trace contextRef="#ctx0" brushRef="#br0" timeOffset="609328.8517">15641 15993 5829,'0'-24'5509,"0"24"-3715,0 0-1185,0 0-193,0 0-128,0 0-256,0 0-64,0 0 256,0 49 1,25 1-65,-25-25-192,0 24 96,25 1 160,0-25-160,0 0 256,0 0 353,25-25 32,-2 0-33,-22 0-63,24-25 160,-26 0-321,26-25-288,-26 1-64,2-26-64,-26 1 0,0 24 32,0 0-64,0 0-32,-50 1-64,24 49 0,-48-25-96,24 25-288,2 25-930,-27 0-1473,25 24-1633</inkml:trace>
</inkml:ink>
</file>

<file path=ppt/ink/ink1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5:01:50.976"/>
    </inkml:context>
    <inkml:brush xml:id="br0">
      <inkml:brushProperty name="width" value="0.05292" units="cm"/>
      <inkml:brushProperty name="height" value="0.05292" units="cm"/>
      <inkml:brushProperty name="color" value="#FF0000"/>
    </inkml:brush>
    <inkml:context xml:id="ctx1">
      <inkml:inkSource xml:id="inkSrc5">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5:02:08.103"/>
    </inkml:context>
  </inkml:definitions>
  <inkml:trace contextRef="#ctx0" brushRef="#br0">12364 545 8648,'0'-25'96,"0"0"320,0 25-160,0-25 353,0 25 160,0 0 192,0 0-609,0 0 192,0-25 289,0 25-224,0 0-129,0 0-320,0 0-95,0 0-98,0 0-63,0 0-96,0 0-32,0 0-32,0 25 320,-26 25-64,26-1-64,0 26 0,0 24 96,0-24 0,0 49 0,0-24 0,0 24 0,0 0 32,-24 0-128,24 26 192,-24-51-224,24 25 96,-26-24-32,26-1 64,-24-24-288,24-1-97,-26-24-223,26-1 416,0 1-129,0-25 129,0 0-128,0-25-193,0 25 161,26-25-673,-26 0-1313,0 0-2146</inkml:trace>
  <inkml:trace contextRef="#ctx0" brushRef="#br0" timeOffset="418.024">12537 0 160,'0'0'416,"-24"0"-608,0 0 64,-2 23-127</inkml:trace>
  <inkml:trace contextRef="#ctx0" brushRef="#br0" timeOffset="2740.1567">12389 246 2402,'0'0'1185,"0"0"-288,0 0 384,0 0 128,0 0-480,0 0-352,0 0-129,0 0 33,0 0-97,0 0-288,0 0-32,0 0-32,0 0-128,0 0-32,0 0 0,0 0 160,25 0 32,0 0-32,-1 0 32,2 25 64,-2-25 96,0 0-128,26 0 33,-24 0-65,-2 0 32,26 0 64,-26 25-64,26-25 0,-26 0-64,26 0 32,-24 0 128,23 0-96,-23 25 97,22-25-33,-22 0-96,24 0-32,-26 0 0,0 0 32,2 0-64,-2 0 0,26 0 64,-26 0 0,26 0 0,-24 0 32,23 0-96,1 0 64,-26 0-64,26 0 0,-24 0-32,-2 0 64,0 0-64,2 0 32,-2 0 0,2 0 32,-2 0-32,26 0-32,-26 0 64,1 0-32,0 0 0,25 0 32,-1 0-32,-23-25 32,24 25-32,-2 0 0,2 0 0,0-25 0,-26 25 32,2 0-64,22 0 64,-22-25-32,24 25 0,-1 0 64,-23 0-128,24 0 64,-2-24 0,2 24 64,0 0-128,0 0 128,-26-25-64,26 25 0,-26 0 0,26 0 0,-25-25 0,25 25 0,-24 0 0,-2 0 32,0-25-64,2 25 64,24 0-64,-26 0 64,0 0-32,2 0-32,22 0 64,-22 0 0,24 0-32,-26 0 0,1 0 0,25 0-32,-24 0 32,-2 0 32,26 25-64,-26-25 96,26 0-96,0 0 32,-26 25 32,26-25-64,0 0 97,24 0-65,-24 0-33,-25 0 33,25 0-32,-2 0 64,-22 0 1,24 0-66,-26 25 33,0-25 0,26 0 0,-24 0 33,22 0-33,-22 0-33,-1 0 33,25 0 33,-26 0-33,26 0-33,-26 0 66,26 0-33,-24 0-33,-2 0 33,0 0 33,2 0-66,-2 0 66,26 0-33,-26 0 0,2 0 32,24 0-32,-1 0-32,-23 0 32,22 0 32,-22 0-32,24 0 0,-26 0 0,26 0 0,-26 0 0,2 0 32,22 0-32,-22 0-32,-2 0 64,1 0-32,0-25 0,0 25 0,1 0 0,-26 0 32,24 0-32,0 0 0,2 0 0,-2 0 0,2 0-32,-2 0 32,0 0 0,2 0 0,-2 0 32,26 0-64,-26 0 32,26 0 0,-25 0 0,0 0 0,25 0 0,-25 0 0,25 0 0,0 0 0,-2 0 0,2 0 32,0 0-32,0 25 0,-2-25 0,-22 0-32,24 0 64,-25 0-32,-1 0 0,2 0 0,-2 0-32,2 0 64,-2 0-32,0 0 0,2 0 0,-2 0 0,26 0 0,-26 24 0,26-24 0,0 0 0,25 0-32,-25 0 64,24 0-64,-24 25 64,24-25 32,-24 0-128,-2 0 64,28 0-32,-27 0 64,1 0-64,0 0 64,24 0-32,-24 0 64,0 0-128,-2 0 64,2 0 64,0 0-128,0 0 64,0 0 0,25 0-32,-27 0 64,2 0-32,0 0 64,0 0-128,0 0 128,-26 0-128,1 0 128,0 0-64,0 0 32,-25 0-32,25 0 32,24 0 0,-23 0-32,22 0 32,-22 0-32,24 0-32,-2 0 64,-22 0-32,-2 0-64,-24 25 96,26-25-64,-26 0 32,24 25-32,-24-25-64,24 0-33,-24 0 33,0 25 32,0-25 32,26 0-32,-26 0 32,0 25 0,0-25-64,25 25 32,-25-1 32,0 1 0,0 0 0,0 0 32,24 25 0,-24-1 32,0 26-32,0-1 0,26 1 0,-26 0 0,24 24 32,-24 0-32,26 26 32,-2-1-32,0 0 0,2 0 0,-26-24 0,24-1 0,-24 1-32,0-26 32,0 1 0,0-1-32,0-24 32,0 0 32,0-1-64,0 1 32,-24-25 32,24 0-32,0 0 0,0-1-32,0 1 64,0-25-64,0 0 64,0 25-32,0-25 32,0 0-224,0 0-673,0 0-1569,-26 0-3396</inkml:trace>
  <inkml:trace contextRef="#ctx0" brushRef="#br0" timeOffset="5432.3108">12214 2558 320,'0'24'865,"0"-24"-513,0 25 192,0-25-223,0 0 31,0 0 545,0 0 128,0 0-160,0 0-32,0 0-161,0 0-95,0 0-321,0 0-96,0 0-160,0 0 0,0 0 64,0 0 353,26 0-1,-26 0 32,24 0 1,2 0-97,-26 0-96,24 0-95,0 0-65,2 0 0,-1 0 32,25 0 64,-26-25 96,2 25 33,22 0-193,2 0 96,-24-24 32,22 24-192,2 0 96,-24 0 33,22-25 95,2 25 32,1 0-224,-1 0-96,-26 0 32,26 0 0,0 0-64,-2 0 64,2 0-32,0 0 0,0 0 32,-26 0-64,26 0 64,-25 0-32,0 0 0,24 0 32,-23 0-64,24 0 64,-2 0-64,-22 0 32,24 0 96,-2 0-160,2 0 64,25 0 64,-25 0-64,0 0-64,0 0 128,-2 0-128,-22 0 64,24 0 0,-2 0 64,-22 0-64,22 0 0,3 0 0,-26 25 0,24-25 0,-23 0 0,24 0 0,-2 24 0,-22-24 32,24 0-64,-2 0-32,-22 25 128,22-25-128,-22 0 64,-2 0 64,26 25-64,-25-25 0,25 25 0,-24-25-64,22 25 128,-22-25-128,24 25 128,-2-25-128,-22 24 64,22-24 0,2 0-32,-24 25 32,-2-25 0,26 0 0,-25 25 0,1-25 0,22 0 0,-22 25 0,22-25 0,-22 0 32,24 0-32,-26 25 0,26-25 0,-26 0-32,26 0 32,0 25 32,-25-25-32,25 0 0,-26 0 64,26 25-128,-26-25 64,26 0 0,-24 0 64,22 0-128,2 0 64,-24 0 64,22 0-64,3 0-64,-26 0 64,24 0 0,1 0 64,-26 0-64,26 0-64,0 0 128,0 0-64,0 0 0,-2 0 0,28 0-64,-27 0 32,1 0-32,0 0 0,0 0 32,-2 0 64,-22 0-32,24 0 0,-26 0 32,26 0-64,-1 0 64,1-25-32,-24 25 0,22 0 32,2-25-32,0 25 192,0 0-160,-26 0-32,26-25 0,0 25 0,-26 0 0,26 0 65,0 0-97,-25 0 32,25 0 0,-26 0 0,26 0 32,0 0-32,-26 0 0,26 0 0,-26 0 0,26 0 0,0 0 0,0 0-32,-1 0 64,27 0-32,-28 0 32,2 0-32,24-25-32,-24 25 64,0 0-32,0 0 32,-1-25-64,1 25 64,0 0-32,0 0 0,-2 0 0,2-25 0,0 25 0,0 0 0,24-24 32,1-1-32,-1 25 64,0-25-128,2 25 128,-2-25-32,0 0-64,1 25 32,-25-25 32,0 1 32,24 24 128,-24-25-128,-2 25-64,2 0 32,0-25-64,0 25 32,25 0 32,-25 0-64,-2-25 32,2 25 0,-24 0 0,22 0 0,-22 0 0,-2 0-32,2 0 64,-2 0-32,0 0 0,2 0 0,-1 0 0,-1 0 0,2 0 32,-2-25-32,2 25 64,-2 0-64,-24-25-32,24 25 64,2 0-32,-26 0 0,24 0 0,-24 0-32,26 0 32,-26 0 0,0 0 32,0 0 0,0 0-32,0 0 32,0 0 64,0 0-64,0 0-128,0 0-64,0 0-513,0-25-384,-26 25-1729,26 0-1186</inkml:trace>
  <inkml:trace contextRef="#ctx0" brushRef="#br0" timeOffset="6664.3812">12389 48 640,'25'24'-32,"-25"-24"0,0 25 32,0-25-128,0 25 160,0 0 288,0 0-31,-25 0-33,25 0-192,-25-1-32,25 1 64,0 0-160,0-25 64,0 25 0,0-25 0,-26 0 0,26 25 0,0 0 64,0 0-32,0-1 0,0 1 0,0 0-32,0 0 0,0-25 416,0 0 1218,0 0 928,0 0-1825,26-25-673,-26 25 0,25-25 1121,-25 0-416,0 1-224,0 24 319,0-25 161,0 25-192,0 0-737,0 0-160,0 0-192,0 0 32,0 0 32,0 0 128,0 25 96,25-1-32,-25 1-32,25-25 64,-1 25 0,2-25 0,-2 0-64,-24 0-32,24 0 31,-24 0-95,0 0-320,0 0-1602,0 0-5253</inkml:trace>
  <inkml:trace contextRef="#ctx1" brushRef="#br0">12204 99</inkml:trace>
  <inkml:trace contextRef="#ctx1" brushRef="#br0" timeOffset="101.0056">12204 99</inkml:trace>
  <inkml:trace contextRef="#ctx1" brushRef="#br0" timeOffset="291.0166">12204 99</inkml:trace>
  <inkml:trace contextRef="#ctx0" brushRef="#br0" timeOffset="84839.8526">17603 4767 224,'25'-25'1025,"-25"25"416,0-25 129,0 25 223,0 0-415,0 0-225,0-24 192,0 24-352,0 0-96,0-25-97,0 25-287,0 0-1,0 0-191,0 0 127,0 0 1,0 0-129,0 0-288,0 0-192,0 0-161,0 0 353,24 0 97,26 0 63,0 0-32,0 0-160,-26 0-32,2 25-481,-2-25-223,0 0-449,-24 24-1058,0-24-1985</inkml:trace>
  <inkml:trace contextRef="#ctx0" brushRef="#br0" timeOffset="85065.8655">17578 4966 10185,'25'25'769,"-25"-25"-1282,25 0 1058,-1 0 96,2 0-193,-2 0-352,26 0-32,-26 0 0,26 0-224,-24 0-385,22 0-1889,-22 0-1986</inkml:trace>
  <inkml:trace contextRef="#ctx0" brushRef="#br0" timeOffset="85322.8802">18397 4767 10153,'0'0'929,"24"0"-1474,-24 0 1602,26 0 33,-2 0-418,2 0-480,23 0 1,-23-25-161,-2 25 64,2 0-32,-2 0-160,0 0-897,2 0-993,-2 0-3940</inkml:trace>
  <inkml:trace contextRef="#ctx0" brushRef="#br0" timeOffset="86563.9512">19217 4196 8456,'0'-25'1409,"0"0"-64,0 25 64,0 0-576,0 0-128,0 0-577,0 0-64,0 0 0,-26 0 256,26 0-191,-24 0-97,0 0 64,-2 25 0,2 24-96,0 1-32,-2 25 64,26-1 96,0 1-96,0 24-32,0-24 96,0 24-32,0-24-128,0-1-96,26 1 32,-26-25 96,0-1 0,0-24-32,0 25 0,0-50 0,0 25-65,-26-1 65,-24-24-160,25 25-577,1-25-160,-2 25-640,-24-25-1858,50 0-1922</inkml:trace>
  <inkml:trace contextRef="#ctx0" brushRef="#br0" timeOffset="87023.9774">19291 5239 6886,'-24'0'1281,"24"0"-1441,0 0 32,-26 25 897,26 0-321,0 0-352,-24 25 192,24-26-159,0 1 31,0 0 32,0 0 0,0 0-96,0-25-64,0 0 0,0 25 32,0-25 257,0 0 95,0 0 193,0-25 31,24 0-448,-24 0-192,0-25 96,0 26-544,26-26 320,-26 25 192,0 25 128,0-25 193,0 25-225,0 0-288,0 0-225,0 0-63,0 0 544,0 25 0,24 25 96,-24-25-32,24-1-95,-24 1-97,0 0-353,26 0-191,-2-25-1026,-24 0-2402,26 0-2336</inkml:trace>
  <inkml:trace contextRef="#ctx0" brushRef="#br0" timeOffset="87984.0324">19415 4295 608,'0'25'2146,"0"-25"-192,0 0-705,0 25-32,0-25-128,0 0-416,0 25 160,25-25 96,0 0 32,0 0-161,0-25 610,24 25-994,-23-50 161,-2 25-257,0 0-128,2-24 32,-26-1-96,24 25-192,-24-25-128,0 25 160,0 1 128,0 24-96,0-25 64,-24 25-384,24 0 224,-26 25-64,-22-1 224,22 26-64,-23 25 96,24-26-64,0 26-64,0-25-64,0-1 32,25 1 64,0 0-257,0-25 257,25 0-96,0-1-32,-25 1 32,25-25 128,0 0 160,0 0 65,-1 0 127,-24 0-128,0-25-128,0 1-512,0-1-193,0 0 257,0 0-224,0 25-770,-24 0-800,-1 0-1857,25 0-1571</inkml:trace>
  <inkml:trace contextRef="#ctx0" brushRef="#br0" timeOffset="88468.0601">19788 4593 6534,'24'0'2082,"-24"0"-1570,0 0-95,0 0 255,0 0-384,0 0-159,0 0 319,0 0 193,0 25 287,0 0-95,0 25-480,0-1-33,-24 1-160,24 0-96,-26-1 0,26 1-32,0-25 32,0 25 0,0-25-96,0-1 0,0-24-64,0 0-32,26 0 288,-2 0 128,2 0 545,23 0-480,-24 0-257,25 0 0,-25-24-96,-1 24 32,2 0-32,-2 0-64,0 0-353,2 0-287,-26 0-417,0 0-449,24-25-864,-24 25-2307</inkml:trace>
  <inkml:trace contextRef="#ctx0" brushRef="#br0" timeOffset="88751.0763">19812 4842 8007,'0'0'2146,"0"0"-1313,0 0 256,0 0 288,0 0-576,0 0-417,26 0-127,-26 0 31,24 0-96,26 0-128,-25 0-32,25 0 128,0 0-192,-2 0-128,-22 0-384,-2-25-289,2 25-512,-2 0-193,-24-25-2754</inkml:trace>
  <inkml:trace contextRef="#ctx0" brushRef="#br0" timeOffset="88978.0893">19788 4568 7655,'0'0'2754,"0"0"-1793,0 0-96,24 0-128,2 0-161,-2 0-351,1-24-193,25 24 0,0 0-64,-26 0-545,26 24-352,0-24-1089,0 25-2722,-26-25-800</inkml:trace>
  <inkml:trace contextRef="#ctx0" brushRef="#br0" timeOffset="89315.1086">20458 4792 8423,'-24'0'865,"24"0"-448,0 0 415,-26 0-287,2 25-289,24-25 33,-25 25-1,25 0 0,0-1 128,0 1-255,0-25 191,0 25-256,0-25 32,0 25-224,0-25 96,0 25-32,0-25 64,0 0-64,0 0 448,25 0 193,-25-25-417,24 25-320,-24-50-513,0 25-191,26 1-994,-26-26-1377,0 25-2242</inkml:trace>
  <inkml:trace contextRef="#ctx0" brushRef="#br0" timeOffset="89873.1405">20458 4469 5220,'0'-25'1698,"0"25"96,0 0-289,0 0-128,0 0-768,0 0-449,0 0-384,0 0 192,0 25 480,0 0 97,0 0-225,-24 24 65,24 1-129,0 0-160,-26 24 0,26-24-32,0 0 0,0-1-64,0-24 64,0 0-96,26 0-64,-26-25 128,24 0 288,2 0 449,22 0 320,-22-50-576,24 25-225,-2-24 64,2-26-352,0 25 160,-26-24-288,26-1 128,-25 1-64,-25-1-32,25 26-64,-25 24 320,0-25 128,0 50-63,0-25-257,-25 25 64,0 0-32,-25 0-32,2 25 64,-2 0-64,0 25-32,0-1 96,26 1-129,-2 0 129,26 24-96,-24-24 64,24 0-32,24-1-32,-24 1 96,50-25-96,-24 25-32,-2-26-32,26 1-192,-26 0-545,26 0-224,-26-25-224,2 25-577,-2-25-1089,-24 25-2402</inkml:trace>
  <inkml:trace contextRef="#ctx0" brushRef="#br0" timeOffset="101137.7847">21600 4817 5477,'0'25'1761,"0"-25"-768,0 0 192,0 0 545,0 0-801,0 0-609,0 0-64,0 0 257,0 0 160,0 0-97,0 0-95,0 0-353,0 0-192,0 0-129,26 0 226,-26 0 223,24 0-320,0 0-1218,2 0 834,-2 0-737,1 0-737,0 25-1505,0-25-1121</inkml:trace>
  <inkml:trace contextRef="#ctx0" brushRef="#br0" timeOffset="101367.7977">21626 4991 9384,'48'0'769,"-22"0"-417,-2 0 737,1-25-768,0 25-257,0 0-64,0 0-160,0 0-737,25 0-480,-26 0-2627,-24 25-1536</inkml:trace>
  <inkml:trace contextRef="#ctx0" brushRef="#br0" timeOffset="101662.8147">22171 4966 7943,'0'0'1698,"0"-25"-609,0 25 96,24 0-160,-24 0-833,26 0-192,-2 0 0,2 0 32,23-25 160,-23 25-352,-2 0-609,2 0-864,22 0-2595,-22 0-2337</inkml:trace>
  <inkml:trace contextRef="#ctx0" brushRef="#br0" timeOffset="102264.8493">22817 4593 7719,'26'-25'1697,"-2"25"-608,-24 0 737,0 0-416,0 0-770,0 0-928,0 0-545,0 0 769,-24 25 416,24 25-95,-26 24-65,2 1-64,24-25-128,0 24 96,-26 1 32,26-25-128,0-1 0,0-24 0,-25 0-64,25 0 96,0 0-96,0-25-32,25 0 32,-25 24 32,26-24 192,-2 0 160,2 0-63,22 0-161,26 0-32,-24 0-160,0 0 256,-26 0-320,2 0-961,-2 0 1185,2 0-1218,-26 0 162,24 0-1955,-24-24-1954</inkml:trace>
  <inkml:trace contextRef="#ctx0" brushRef="#br0" timeOffset="102570.8667">22867 4867 7975,'0'0'545,"0"0"800,0 0 705,0 0-513,0 0-960,0 0-385,24 0 288,2 0 33,22 0-65,-22 0 1,24 0-257,-26 0-160,26 0 0,-26 0-256,2 0-225,-26 0-640,24 0-32,1-25-801,-25 25-672,0 0-3364</inkml:trace>
  <inkml:trace contextRef="#ctx0" brushRef="#br0" timeOffset="102850.8827">22843 4593 4260,'24'-25'2146,"0"25"-449,-24-24-63,26 24-417,22-25-192,-22 25-801,24 0 257,-2-25-385,2 25 32,0 0-64,-25 0-64,25 0 32,-24 0-417,-2 0-1056,0 0-929,-24 0-1730</inkml:trace>
  <inkml:trace contextRef="#ctx0" brushRef="#br0" timeOffset="103259.9059">23785 4071 4612,'-24'-25'32,"-2"1"544,2 24 33,-1 0 320,25 0-449,-25 0 1,0 24 191,-25 26-127,26 0-97,24 24 321,-26 1 0,2 0-32,0 24-193,24-24-320,0 24-224,0 0 128,0 1 97,0-1-321,24-24 256,-24-1-64,0 1-96,0-1 64,0-24 32,0 0-224,-24-1-160,24 1 63,0-25-159,-26 0-385,26 0-224,0 0-608,-24-1-1891</inkml:trace>
  <inkml:trace contextRef="#ctx0" brushRef="#br0" timeOffset="103827.9387">23735 5388 1281,'-24'0'192,"-1"25"-128,25-25 480,-25 25 129,0 0 640,25 25-576,-24-25 448,24-1-224,0 1-160,0 0-161,0 0-319,0 0 63,0 0 65,0-25-129,0 0 96,0 0 193,0 0 608,24 0-224,-24 0-513,25-25-255,-25 0-65,25-25-128,-25 25 128,0 1-256,0-26 288,25 25-288,-25 25 288,0 0 0,0 0 193,0 0-129,0 0-352,0 0-128,0 0-193,0 0 65,0 0 256,0 0 160,0 25-64,0 0 96,0 0 64,0-1-64,24 1-32,-24 0 0,0-25-480,0 25-289,0-25-320,26 0 32,-26 0-192,0-25-3171,0 25-1313</inkml:trace>
  <inkml:trace contextRef="#ctx0" brushRef="#br0" timeOffset="104624.9843">23859 3897 2210,'0'0'3779,"0"0"-1729,0 0-705,0 0-95,0 0-514,0 0-223,0 0 63,0 0 449,0 0-96,26 0 224,-26 0-352,24-24-289,26 24-63,-26-25-289,2 0 96,24-23-128,-26-1-160,26-1 161,-25 0-65,-1 25-64,2-24-32,-26-1 64,24 25-161,-24 0 33,0 0 32,0 25 128,0 0-352,0 0-288,-24 0 31,-2 25 513,2 25 0,-27 0-32,3 24 64,-2 1-96,24-1 0,2 24 32,24 1-32,-24-25-65,24 1 129,0-25 96,24-1-192,0 1 192,2-25 65,-2-25-386,2 25 321,-2-25 385,0 0 63,2-25-352,-1 0 129,-25-25-193,0 26-192,0-1 32,0 0 96,0 0-193,-25 25-671,25-25-642,-26 25-319,2 25-193,0 0-993,-2 0-1762</inkml:trace>
  <inkml:trace contextRef="#ctx0" brushRef="#br0" timeOffset="105040.008">24059 4842 3875,'-26'0'3043,"26"0"-2723,-24 0-448,-2 0 481,2 0-65,0 25-288,24-1 32,-26 1-96,26 0 64,0 0-288,0 0 191,0-25 290,0 0-193,0 0 288,0 0 1185,0 0 129,26 0-1090,-26 0-95,24-25-481,0 0-129,-24 0-896,0 0 32,0 1-2178,0-1-993</inkml:trace>
  <inkml:trace contextRef="#ctx0" brushRef="#br0" timeOffset="105576.0386">24033 4544 4932,'0'-25'2178,"0"25"-384,0 0 0,0 0-609,0 0-1153,0 0-769,0 0 513,0 25 576,0 24 289,0-24-353,-24 50-128,-2-26-64,26 1-32,0 0 97,-24-1-129,24 1 64,0-25-32,24 0-64,2 0-257,-26 0 1,24-25-192,2 24 128,-26-24 416,24 0 256,0 0-224,2-24 0,23-26 0,-23 25-192,-2-25 320,2-24-256,-2-1 65,0 1 127,2 24-160,-2 0 736,-24 1 129,26-1-224,-26 25 224,0 0 256,0 25-480,0 0-609,0 0-385,0 0 65,-26 50 256,-24-25 32,26 49-32,-26-24 0,26 24 0,-2-24 32,2 25-64,-1-1-512,25-24-642,0 0 129,0-25 193,0-1-257,25 1-65,-25 0-2305,24 0-2114</inkml:trace>
  <inkml:trace contextRef="#ctx0" brushRef="#br0" timeOffset="105688.0451">24282 5140 480,'0'-25'865,"0"25"-321,0 0-384,-24 0-31,24 0-161,-26 0-961</inkml:trace>
  <inkml:trace contextRef="#ctx0" brushRef="#br0" timeOffset="137714.8769">17950 1812 224,'0'0'256,"0"0"-96,0 0-32,24 0-64,-24 0-64,0 0-32,0 0 64,0 0 64,0 0-32,0 0 33,0 0 95,0 0-96,0 0 0,0 0 64,0 0-96,0 0 64,0 0 64,0 0-63,0 0-65,0 0-32,0 0-32,0 0 32,0 0 64,0 0 448,0 0 225,0 0 64,0 0-257,0 0-159,0 0-33,0 0-192,0 0-224,0 0 32,0 0 0,0 0-96,0 0-128,0 0-449,0 0-992,0 0-1602</inkml:trace>
  <inkml:trace contextRef="#ctx0" brushRef="#br0" timeOffset="138907.9451">17900 1986 608,'50'25'1249,"-26"-25"65,27 0-578,-26 0-223,50 25 31,-25-25-31,24 0-257,24 25 0,2-25 0,-1 24-31,1-24-193,24 25 32,24 0 160,-23-25 96,23 25 33,-24-25 191,-24 25-320,0 0-224,-25-25 0,-27 0 96,2 24 33,0-24 63,-26 0-32,2 0-32,-2 0 32,2 0 32,-26 0 161,24 0-193,-24 0-32,0 0-32,0 0-32,0 0 0,0 0 0,0 0-32,0 0 96,0 0 0,0 0 1,0 0-97,0 0 32,0 0-32,0 0 128,0 0 64,0 0-32,0 0 32,0 0-63,0 0 63,0 0-32,0 0-96,0 0 32,0 0-64,0 0-32,0 0-32,0 0 0,0 0 32,0 0-32,0 0-32,0 0 0,0 0 0,0 0 32,0 0 32,0 0-32,0 0 32,0 0 0,0 0 32,0 0-32,0 0-32,0 0-32,0 0 64,0 0-32,0 0 0,0 0 0,0 0 0,0 0 0,0 0-32,0 0 32,0 0-96,0 0 32,0 0 64,0 0-32,0 0-128,0 0-64,0 0 0,0 0 128,0 0-97,0 0-31,0 0 160,0 0 96,0 0 0,0 0-32,0 0-64,0 0-256,0 0-321,0 0 193,0 0-33,0 0-95,0 0-289,0 0 449,0 0 319,0 0 1,0 0 96,0 0 0,0 0 0,0 0 0,0 0 64,0 0-64,0 0 0,0 0 0,0-24-96,0 24-192,0 0-256,0 0 255,0 0 65,0 0 128,0 0 32,0 0-128,0 0-97,0 0 1,0 0-384,0 0-161,0 0-96,0 0-192</inkml:trace>
  <inkml:trace contextRef="#ctx0" brushRef="#br0" timeOffset="167648.5889">19714 5612 384,'24'0'576,"0"0"-95,-24 0-321,0 0 64,0 0 641,26 0-64,-26 0 0,0-25 127,0 25-447,0 0-33,0 0 65,0-25-65,0 25 65,0 0 31,0 0-448,24 0-128,2-24 321,-2 24-225,1 0-128,0 0 128,0 0-128,0 0 128,0 0-128,-1 0 192,2 0-128,-2 0 32,0 24-32,2-24 0,-2 0 32,-24 0-128,26 0-97,-26 0-63,0 0-256,0 0 31,0 25 513,0 0 128,0-25 129,0 25-225,0 0-32,0 0-32,24-25 0,-24 24 64,24-24 96,-24 0 192,26 25 193,-2-25-225,2 0 97,-2 0-97,-24-25-160,24 25 32,2-24-96,-1 24 0,-1-25-64,2 25-64,-2-25 96,-24 25-64,26 0 0,-26 0-32,24 0 0,-24 0 32,24 0 0,2 0-32,-26 0 0,24 25 96,26-25-64,-26 0 32,2 25-32,24-25 32,-26 0 33,0 0-65,26 0 64,-25 0-64,25 0 32,-24 0-32,-2 0 32,0-25 0,2 0 0,-26 25 32,24-25-32,-24 25-64,0 0-128,0 0-161,0-25-576,0 25-1249,0 0-2370</inkml:trace>
  <inkml:trace contextRef="#ctx0" brushRef="#br0" timeOffset="212108.1319">9384 4717 6245,'26'-49'1154,"-26"24"767,0 0-575,24 0-193,-24 0-256,0 25 63,24-24-31,-24 24-320,0-25-65,0 25 97,0 0-257,26 0-95,-26 0-161,0 0-160,0 0-96,0 0-97,0 0 1,0 25 320,0-1 96,24 26 97,-24 0-129,26-1-32,-26 26-32,0-25 32,24 24-32,-24-24-32,25 25-32,-25-26 65,0 1-65,25-25 0,-25 0 0,0-1 32,25-24 0,-25 0 64,0 0 128,0 0 673,0 0-32,24-24-833,2-51-64,24 25-32,-26-24 64,0-26 0,2 26-96,24-1 32,-26 1-256,0-1 191,2 1-95,-26 24 32,24 25 128,-24 25-128,0 0-545,0 0-1761,26 0-257,-26 25 97,0 25-769,24-1-4163</inkml:trace>
  <inkml:trace contextRef="#ctx0" brushRef="#br0" timeOffset="212708.1663">10104 5115 6245,'0'0'449,"0"0"-834,0 25 1218,0-25 256,0 25-576,0 0 576,0 24-737,0-24-160,0 0 97,0 25-161,0-25 96,0-1-64,0 1 0,-24 0-32,24-25 0,0 0 129,0 0 191,0 0 257,0 0 256,0 0-513,0 0-256,0-25-64,0 0-96,-25-24-32,25 24 0,0-25-64,0 0 0,25 1 128,-25 24-288,24-25 480,2 50-288,-26-25 385,0 25-353,24 0 224,-24 0-96,26 0 0,-2 0 128,0 0-191,2 25 31,-2 0-96,2 0 0,-2 0 32,-24 0 128,24 24-256,-24-24-481,26 0-192,-26 0-480,0 0-641,-26 0-384,2-1-2722</inkml:trace>
  <inkml:trace contextRef="#ctx0" brushRef="#br0" timeOffset="212918.1783">10104 5314 10634,'0'-25'1441,"0"25"-800,0 0 992,0 0-192,0 0-1088,0 0-321,26 0-32,-26 0 96,24 0-64,2 0-737,-2 0-768,-24 25-1410,24-25-1953</inkml:trace>
  <inkml:trace contextRef="#ctx0" brushRef="#br0" timeOffset="216492.3827">10278 5289 160,'0'-75'2402,"0"51"-288,0 24-96,0-25-321,0 25-672,0 0-672,0 0-353,0 0-160,-24 0 288,24 25 128,0-1 64,0 1 1,0 0-257,0-25-64,0 25 192,0-25-96,0 25 256,0-25 33,0 0 608,0 0 128,24 0-353,2-25-447,-2 0 63,-24-25 128,0 26-127,0-1-193,0 0-96,0 0-32,0 25-32,-24-25-320,-2 25 320,2 0-32,-2 0-64,2 25-64,24 0 0,-24 25-65,24-26-159,0 26-705,0-25 929,24-25 64,0 25 160,2-25 0,-2 0 353,2-25-97,-2 0 32,-24 0 97,24 0-33,-24-24-96,0 24-287,0 0-1,-24-25-96,0 50 32,24-24-32,-26 24-289,2 0 449,-2 0-672,2 0-1122,24 24-127,-24 26-321,24 0-2691</inkml:trace>
  <inkml:trace contextRef="#ctx0" brushRef="#br0" timeOffset="217700.4518">11122 4593 3395,'26'-25'2146,"-26"25"-1025,0 0 96,0 0 32,0 0-416,0 0-577,0 0 32,0 0 129,0 0 255,0 0-63,0 0 32,0 0 31,0 0-255,0 0-225,0 0-96,0 0-160,0 0 0,0 0-32,0 0 32,0 0 0,0 0 128,0 0-32,0 0-64,0 0-193,0 0-95,-26 0 96,-22 25 1345,-2 0-801,-1 25-31,-23-25-193,24-1-128,0 26 32,2-25 32,22 25-32,-24-25-32,2 24 32,22 1 0,-24-25-417,26 25 257,24-50-128,0 24 0,0 1 127,0-25-31,0 0 384,0 0-31,50 0 95,0 25 64,-2-25-32,2 0 257,24 0-321,0 0-64,-24 0-96,25 25 32,-25 0 97,24-25-65,-24 25 0,0-1 64,0 1-160,-2 0-32,-22 0 64,-2 0-64,-24-25 32,26 25-32,-2 0-32,-24-25-64,0 24-384,0-24-257,0 0-288,25 25-32,-25-25-1570,0 0-512,0 0-2210</inkml:trace>
  <inkml:trace contextRef="#ctx0" brushRef="#br0" timeOffset="220272.5989">10104 5513 768,'0'0'1281,"0"0"-1377,0 0 929,0 0 1313,0 0-833,0 0-448,0 0-256,0 0 128,0 0 191,0 0 129,0 0-128,0 0 256,0 0-352,0 0-384,0 0-65,0 0-192,0 0 0,0 0 1,0 0-33,26 0-32,-26 0 96,24 0 0,2-25 0,-26 25 65,24-25 95,0 0-32,2 0-256,-2 0 193,2-24-33,-26-1-64,24 25-96,-24-25 193,24 26-129,-24-26 0,0 25-64,0 0 32,0 0 128,0 1-128,0 24-160,0 0 0,0 0 64,-24 0-32,24 0-64,0 0-64,0 0-64,0 0 128,-24 0 0,-2 0 160,2 24-64,24 1 0,-26 0-64,2 25 64,0-1 0,-2 1 128,26 0-192,-24 0 64,24 24-32,0-24 32,0 0-96,0-1-32,0 1 32,0-25 64,0 0-96,24 24 64,2-49 32,-26 25 64,24-25-32,26 0 64,-26 0 32,26 0-64,-26 0 0,26-25-32,-26 0 32,2 1 65,-26-26-65,24 25 0,-24-25-64,0 26 32,-24-1-96,24-25 160,-26 25-32,-22 25 96,22-25-160,2 25 0,0 0-96,24 0 192,-26 0-128,2 0 32,24 0 0,-26 0 32,26 25-32,-24 0-352,0 0-545,24 0-1409,-26 24-1186,26 1-1312</inkml:trace>
  <inkml:trace contextRef="#ctx0" brushRef="#br0" timeOffset="226367.9475">10055 4693 6149,'-74'0'-64,"24"0"-64,0 24 160,-24 51 160,0-25 33,-2-1 63,2 26-160,25-50-32,49 25-96,-26-50-384,26 0 736,26 0 481,48 0-353,1-50-288,23-25-95,2 26-97,24-26 32,-25 0-32,-23 1 0,-2 24 96,-50 25 256,-24 25 1826,0 0-1665,-74 25-481,-26 25 128,-23 24 32,-27 1 64,2 0 96,23-1-127,51-24-129,48 0-128,2-26-192,24 1-129,24-25 353,52 25 64,23-25 64,49-25-128,26-24 0,1-1-96,-27-25 0,-24 26 96,-50 24-32,-48 0-64,-26 25 352,-50 25 385,-50 0-513,-24 24 320,0 26-31,1-25-97,23-1-128,26 1-192,24 0-64,50-1-288,0-24 128,74 0 256,26 0 32,49-25-32,25-25-32,-2-25-160,29-24-161,-29-1-63,-48 1 320,-23 24 0,-51 0 64,-50 25 1121,-26 25-705,-73-24-448,-25 24 32,-26 24 96,-23 1 65,-1 25-65,50 0-64,50-1-32,48-24-128,26 0-289,26 0 33,48-25 320,50 0 64,50 0 0,-1-50-160,25 1-129,-23-1 65,-51-25 32,-50 26 192,-24-1 32,-26 25 1537,-24 0 225,0-25-1025,-74 26-353,0 24-448,0 0-32,-26 0 32,1 49-96,25 1-1217,24 25-1025,0-1-3428</inkml:trace>
  <inkml:trace contextRef="#ctx0" brushRef="#br0" timeOffset="227876.0338">12637 5090 384,'0'-25'5157,"0"1"-4292,0-1-97,0 25 1314,0 0-384,24-25-705,-24 25-385,0 0 257,0 0-192,0 0-1,0 0-159,0 0-353,0 0-64,0 0-160,0 0 32,0 25 64,0 24 96,26 1-32,-2 25-64,-24-1 32,26 26 97,22-26-161,-22 26 0,-2-51 0,2 1 32,-1-25-32,-25 0 32,24-25 32,-24 0 256,0 0 1506,0 0-641,26-25-929,-26-25 32,24-24-159,0-1-65,-24 0-96,26-24 0,-2 24-1,-24 1-63,26-1-32,-26 26-96,24-1-288,0 25-161,-24 0-768,26 25-1506,-26 0-1826,24 0-2658</inkml:trace>
  <inkml:trace contextRef="#ctx0" brushRef="#br0" timeOffset="228725.0824">13282 5612 6726,'0'0'320,"0"0"-608,0 25 672,0 0 1122,26 24-545,-26 1-609,0-25-128,0 25-32,0-1-96,0-24-32,0 0 65,0 0-33,0 0 32,0 0-32,0-25 256,0 0 353,0 0-161,0 0 33,0 0 384,0 0 224,0 0-769,0-25-416,0 0 64,0-25-64,-26 25 0,26-24 0,0-1-32,26 0-32,-26 1 64,24 24 0,1-25 0,-25 25-32,25 0 32,0 25 0,-25-24 32,0 24-32,0 0-32,24 0-64,-24 0 0,0 0 64,0 24 0,26 1 32,-26 0-224,0 0-32,-26 0-129,26 0 129,-24-1 64,-1 1-353,0 0-255,25-25-65,0 25-416,0 0 288,0-25 0,0 0 768,25 25 354,0-25 383,-1 0 97,2 0-97,-2 0 65,2 25-321,-26-25-128,24 24 160,-24-24 545,0 25-288,0-25-97,0 25 97,0 0-1,-24 0-63,24-25-33,-26 25-352,26-25 96,-24 25-96,-2-25-32,2 0-192,-1 0-448,0 0-545,0 0-1121,25 0-2243</inkml:trace>
  <inkml:trace contextRef="#ctx0" brushRef="#br0" timeOffset="229144.1063">13705 5488 11370,'0'-25'1346,"0"25"-193,0 0 800,0 0-960,0 0-800,0 0-161,24 0 96,1 0-64,0 0 32,25 0-32,-25 0-64,25 0 32,-26 0-32,26 0 0,-26 0 32,2 0-64,24 0-416,-26 0-738,0 0-896,-24 0-1313,26-25-5381</inkml:trace>
  <inkml:trace contextRef="#ctx0" brushRef="#br0" timeOffset="229540.129">14276 5140 8295,'25'0'641,"-25"0"-289,0 0 513,0 0 128,0 25 64,24 0-256,-24 24-289,26 1-191,-26 25-1,0-26-32,24 26-192,-24-25-64,26-1-32,-26 1 0,0-25 64,24-25-64,-24 25 64,0-25 129,0 0 543,0 0 1282,0 0-480,24-25-1058,2-25-416,-26 0 0,24-24-32,2 24 0,-26-49-64,24 49 0,0-25-32,-24 26 0,26-1-64,-2 0-64,-24 26-193,0 24-736,24 0-1633,2 0-33,-26 0-1409</inkml:trace>
  <inkml:trace contextRef="#ctx0" brushRef="#br0" timeOffset="230124.1624">14798 5637 5509,'0'25'1729,"0"-25"-1729,0 0 385,0 0 928,0 25-640,0-25-353,0 24 160,-26-24 289,26 25-64,0 25-257,-25-25-160,25 0-159,0 0-33,0-1-96,0 1 64,0-25-32,0 25 32,0 0-32,0-25 32,25 0 0,-25 0 609,0 0-449,26 0 32,-2 0-128,2-25 0,-2 0-96,0 0 32,-24 1-32,26-1-32,-26 0 0,0-25-64,0 25 0,-26 0 64,26 25 96,0-24 0,-24 24 65,24 0-129,0 0-96,0 0-97,0 0-95,0 0 160,0 0 64,24 24 32,-24 26 64,26-25 288,-2 25-223,2-25-129,-2-1-32,-24 26 64,24-25-32,-24 25 0,26-25 32,-26-1-321,24 1-704,0 0-1537,2-25-2242</inkml:trace>
  <inkml:trace contextRef="#ctx0" brushRef="#br0" timeOffset="230588.1889">15567 5214 3843,'24'-49'1217,"2"49"321,-26 0 1697,0 0-769,0 0-1185,0 0-608,-26 0-577,2 0-32,-2 0 160,2 25 1,-26-1-129,26 26 0,-2-25 32,2 0-128,0 25 0,-2-26 32,26 1-32,-24 25 0,24-25 0,0 0-128,0 24 128,24-24 96,2-25-32,22 25 384,-22 0-159,24-25-193,-26 25-64,26-25 0,-26 25-64,26-1 96,-25-24-96,25 25 0,-25 0-545,24 0-512,-23-25-256,-2 25-1282,-24-25-1761</inkml:trace>
  <inkml:trace contextRef="#ctx0" brushRef="#br0" timeOffset="230964.2104">16088 5463 8327,'0'-25'1410,"0"25"63,0-25 161,0 25-225,0 0-1121,0 0-384,0 25 128,0 0 128,0 0 65,0 0-65,24 0 0,-24 24-32,26-24 0,-1-25 417,-25 25 31,25-25 353,0 0 32,-1 0-352,2-25-481,-2 0 96,0-24-192,2-1 64,-26 0-32,0 0-128,0 1 288,-26 24-160,2 0-64,-26 0-32,26 25-32,-26 0-64,25 25-352,-25 25-1186,26-1-1345,-2 1-1633</inkml:trace>
  <inkml:trace contextRef="#ctx0" brushRef="#br0" timeOffset="231394.235">15816 5065 1089,'0'0'6085,"0"-24"-5220,0 24-224,0 0 448,0 0-769,-26 24-224,2-24-64,-1 25 0,-25 25 0,25-25 0,-24 24-256,-1 26-2499</inkml:trace>
  <inkml:trace contextRef="#ctx0" brushRef="#br0" timeOffset="234545.4153">20656 6631 4676,'26'0'1313,"-26"0"-1025,0 0-63,0 0 511,0 0-95,0 0-129,0 0 193,0 0 128,0 0 96,0 0-160,24 0-193,-24 25-128,0-25 129,26 49 64,-26-24 31,24 25-287,-24 0-1,24-1-128,2 1-160,-2 25-32,1-26 32,0 26 33,0-25-97,1-1 0,-2 1-64,-24-25 64,24 0-32,-24 0 32,0-25 32,0 0 224,0 0 1217,26 0-223,-26-25-1026,24-25-160,26-24-64,-26-1 64,2-24-64,24-1-64,-26 1 32,26-1 32,-26 26-64,1-1 0,0 1 32,0 24 0,-25 25 0,0 25-480,0 0-1891,0 0-1408,0 50 768,-25-25-4548</inkml:trace>
  <inkml:trace contextRef="#ctx0" brushRef="#br0" timeOffset="235420.4653">21302 7327 6470,'0'-25'1569,"0"25"-768,0 0 544,0 0-736,0 0-449,0 0-96,0 0 769,0 25-225,0 24-63,0-24 95,-25 25-479,25 0-33,-24-1-96,24-24-32,0 23 64,-26-23-32,26-25-32,0 25 0,0-25 32,0 0 0,0 0 224,0 0 161,0 0-129,0-25-192,0 0-64,0 2 32,0-27-32,0 26-32,26-26 32,-26 0-64,24 25 32,1-24 0,-25 24 32,25 0 224,-25 25-64,25-25 33,-25 25-193,0 0-96,25 0-64,-25 0 128,25 25 96,-1 0-32,2 24-32,-26-24 64,24 25-64,-24-25 0,26 25 32,-26-26-352,0 1-833,0 0-705,0-2-961,0 2-2818</inkml:trace>
  <inkml:trace contextRef="#ctx0" brushRef="#br0" timeOffset="235638.4778">21327 7526 9256,'0'-25'2082,"25"25"-480,-25 0 223,0 0-383,0-25-1058,25 25-288,-25 0-64,25 0-32,-1 0 32,2 0-96,-26 0-544,24 25-1314,2-25-2018</inkml:trace>
  <inkml:trace contextRef="#ctx0" brushRef="#br0" timeOffset="236224.5113">21799 6705 8231,'0'0'897,"0"0"-993,0 0 32,0 0 224,25 0 705,0 25 96,-1 0-353,26 0-95,0 0-129,0 0 33,-2 0-97,2-1-128,24 1-32,2 0-32,-1 0-96,-1 0 97,0-25-33,0 25-96,-24-25 64,0 25-32,-26-25-32,26 0 32,-50 24-32,25-24 32,-25 0-32,0 25 0,0-25 705,-25 25 416,1 25-769,-26-25-96,0 24-64,0 1-96,0 0-96,2-1 32,-2 1 0,0-25-32,0 25 0,26-25-64,-1 24-224,-1-24-128,2-2-129,24-23-576,-26 25-288,26-25-993,0 0-769,0 0-1121</inkml:trace>
  <inkml:trace contextRef="#ctx0" brushRef="#br0" timeOffset="236735.5405">22917 6855 5957,'24'-50'513,"0"50"448,-24-25 800,26 0-319,-2 25-129,-24 0-160,26 0-384,-26 0-225,24 0 65,0 0 95,-24 25-127,26 0-33,-2 25 161,2-1-513,-2 1 193,1 25-193,0-1-96,0 1-32,1-1 0,-2-24-32,0 0-32,2-1 128,-2 1-96,0-50 0,2 25 32,-26-25 96,24 0 161,2 0 319,-2-50-351,0 0-65,2-24 0,-2-1-256,2-24 0,-26 0 0,24-1 32,1 1 0,0-1 0,0 26-32,-1-1 32,2 26 0,-26-1-32,24 0 32,-24 25-256,26 25-289,-26-25-384,0 25-1697,0 25-545,0 0 576,0 25-1729</inkml:trace>
  <inkml:trace contextRef="#ctx0" brushRef="#br0" timeOffset="237940.6095">23636 7476 3587,'25'-25'0,"-25"25"-64,0 0 736,0 0 482,0 0-514,0 0 161,0 0 64,25 0-353,-25 0-288,0 0-192,0 0 1,25 0-33,-25 0 32,0 0-32,0 0 0,0 0 416,0 25 321,0-25-65,0 0-191,0 25-193,0-25-64,0 25-32,0-25 33,0 24-129,0 1 32,24-25 128,-24 25 128,0-2 257,0 2-96,0 24-321,0-24-96,0 25-32,0-25-32,0 0 32,0 0-96,0-1 32,0-24 0,0 0 64,0 0 289,0 0 95,0 0-256,0-24-192,0-1 0,0-25-32,0 25 0,0-25 0,0 26 0,0-26 0,26 2 0,-26 23 32,24 1 0,-24-1-96,26 0 96,-26 0-32,24 0 32,-24 25 0,24 0 225,-24 0-129,26 0 0,-2 0-96,2 0-32,-2 0-32,0 0 64,2 0-64,-26 25-64,24-25 32,-24 25 0,0-25-64,0 25-385,-24 0 385,-2-1 96,2-24-32,0 25 32,-2 0-96,2-2-193,-2-23 129,26 25 64,-24-25 0,24 0 64,0 25 0,0-25 64,24 0 64,-24 24 128,26 1 193,-2-25-97,2 25 64,-2-25 0,-24 25-223,24 0-97,-24-25-32,26 25 0,-26 0 0,0-1-96,0-24 160,0 25 416,-26 0-96,2-25-31,0 25-97,-26-25-128,24 25-32,2-25-96,0 0-96,-2 0-384,2 0-417,-2 0-609,2 0-287,-1 0-994,0-25-2050</inkml:trace>
  <inkml:trace contextRef="#ctx0" brushRef="#br0" timeOffset="238684.652">24679 6705 5701,'0'-99'448,"-24"49"-255,-2-24 992,-23-1-64,-1 1 416,-24-1-640,0-24-160,-26-1-385,-24 26 128,-25-26-223,-1 1-129,-23 24 96,-25 1-128,-26-1-96,1 1 0,-1 24 32,-25 25-160,27-24 128,-27 49 0,1 0 96,-25 0-64,-1 24 96,1 26 353,24 25 127,27-1 129,72 50-224,51 1-449,25 49-289,48 0 65,26 24 224,26 26 0,24-25 0,49 25 32,25-1 33,50 1-65,24 22-96,25 3-32,1-26-161,-1 1-479,26-25 319,23-50-191,3-25-1,-3-49 257,27-25 320,-27-26 384,1-24 97,0-24-193,25-51 64,-25-49-191,-25-50-65,1-25 0,-25-25-64,-75-49-128,-25 0-161,-50 1-287,-48 24 95,-26 24-287,-26 25 672,-72 1 32,-77 24 32,-73 0 256,-51 0 96,-73 0 33,-75 49-161,-49 1 64,-25 75-256,-50-1 32,0 50-544,50 50-1634,24 49-2627</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4-03-14T15:10:30.721"/>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1" timeString="2014-03-14T15:10:38.585"/>
    </inkml:context>
    <inkml:brush xml:id="br1">
      <inkml:brushProperty name="width" value="0.05292" units="cm"/>
      <inkml:brushProperty name="height" value="0.05292" units="cm"/>
      <inkml:brushProperty name="color" value="#0070C0"/>
    </inkml:brush>
  </inkml:definitions>
  <inkml:trace contextRef="#ctx0" brushRef="#br0">15553 15007</inkml:trace>
  <inkml:trace contextRef="#ctx1" brushRef="#br0">18471 14952 2562,'0'0'1089,"0"0"-352,0 0-321,0 0 97,0 0 159,0 0-95,0 0-129,0 0-256,0 0-64,0 0-31,0 0 191,0 0 64,0 0 161,0 0-33,0 0 1,0 0 31,0 0 33,0 0 95,0 0 65,0 0-33,0 0 97,0 0-96,0 0-97,0 0-191,0 0-97,0 0 0,0 0-64,0 0-31,0 0-97,0 0-96,26-25 0,-26 25 0,0 0-64,25 0 64,-25-25-32,24 0 0,2 0 32,-2 0-32,26 1 64,-26-26 0,26 0-32,0 25-32,0-24 32,24-26 0,-24 25 32,25 1-96,-1-1 32,0-25-32,-24 26-1,24-26 1,0 1 32,26 24 64,-25-25-64,23 1 32,-22-1 32,22-24 32,2 24-128,-1 1-64,1-26-160,-2 1-64,2 24-33,-1-24-63,1 0-161,24-1 257,-24 1-32,-2-1-97,3 1 321,-3 24 64,2-24 32,-2 0 32,2 24 0,-1-24 32,1 24-64,0-24 64,-2 24-32,2-24 32,-1 24 32,1-24-64,24 24 32,-26 1 0,3-1 128,-3-24-192,2 26 32,-2-1-160,-22-26 192,23 26 0,1-1-65,-26 1 98,0-1-33,0 1 0,1-1 0,1 25-33,-28 1 98,2-1-1,0 0 32,0 25 32,-26 1 32,26-1 128,-26 0 33,-24 0-97,26 25 64,-26 0-64,24-25 65,-24 25-1,0 0-96,25 0-96,-25 0-32,0 0-64,0 0 32,0-25-32,0 25 0,0 0 64,0 0 32,0 0 96,0 0 385,0 0 0,0 0-97,0 0-192,0 0-160,0 0-64,0 0 1,0 0-290,0 0-415,0 0-577,0 0-1698,0 0-3043</inkml:trace>
  <inkml:trace contextRef="#ctx1" brushRef="#br0" timeOffset="7332.4194">18522 14877 4900,'0'-25'865,"0"25"-353,0 0 353,0 0-64,0 0-128,0 0-1,-25-25-127,25 25-289,-26 0-64,26 0-64,-24 25 97,-2-25 95,26 25-64,-24 0-128,0 0-224,24 0 320,0 0-192,0-1 32,0 1-128,24 0 289,-24 0-193,50-25 128,-26 25 32,2-25 192,-1 0-224,-1 0 161,2-25-257,-2 0 32,-24 0 32,0 0-32,0-24-288,0 24 32,-24 0 288,-26 0-384,25 25 288,-1 0-385,-24 0-608,26 0-1537,0 25-3972</inkml:trace>
  <inkml:trace contextRef="#ctx1" brushRef="#br0" timeOffset="8064.4613">17603 15200 10153,'25'0'2082,"-25"0"-1762,0 0-480,0 0-64,-25 25 897,25-2 127,-25 27-383,-25 24-161,25 1-224,1-1 96,-2-24-32,2 24-64,24-24 0,-24 0-32,24-25 0,0-25 32,0 0-64,0 0 289,0 0 223,0 0-192,0-25-416,0-50-32,24 1 256,0-1-192,26-24 128,-25-1 0,25 26-160,0 26 224,-26-1-32,2-1 224,-2 50-127,-24-25-225,26 25-161,-2 25 161,0 0 32,2 24 256,-26 1-63,50-2-33,-26 51-64,-24-24 32,24 24-673,-24-24-1377,0 24-1889,0-49-4613</inkml:trace>
  <inkml:trace contextRef="#ctx1" brushRef="#br0" timeOffset="8243.4715">17578 15521 12940,'0'-25'608,"0"25"-928,50 0 288,0 0 64,0 0-32,-2 0 0,28 0-2787,-28 25-4419</inkml:trace>
  <inkml:trace contextRef="#ctx1" brushRef="#br0" timeOffset="9588.5484">23462 9536 4548,'-24'50'96,"24"0"705,0-1 256,24 26-225,2-25 65,-2 24-448,0-24-225,-24 0 0,26-25-32,-26-25-32,0 24 97,0-24 223,0 0 1442,0 0-192,-26-24-1346,26-26-384,-48 0 64,22 0 64,2-24-96,24 24 32,-26-24 32,26 24 32,0 0-288,0 1 160,26 24 64,-2-25-32,2 50-128,22-25 96,2 25 32,-24 0 64,23 0-31,-24 0-98,0 0 130,-1 25-194,2-25 65,-26 25-160,0 0-64,0 0 64,-26-1 256,-23 26 128,24-25-833,-24 0-287,-1 0-129,50-1 288,-26-24 481,26 0-898,0 25 546,26-25 512,-2 0 448,2 25 32,23-25 449,-24 0-128,0 25 96,-1-25-417,-24 25-256,0 0-192,0 0 224,0 24-128,0-24 256,-24 0-192,-1 25-512,0-25-929,0-1-1218,-25 1-1601</inkml:trace>
  <inkml:trace contextRef="#ctx1" brushRef="#br0" timeOffset="10154.5808">23711 10506 7206,'0'-25'1890,"0"25"-32,0 0-96,0 0-513,0 0-801,0 0-320,0 0-96,0 0-160,0 0 32,0 0-128,0 0 64,0 0 64,0 0 96,0 0-32,24 25-64,-24-25-65,0 24 225,26-24-32,-26 0 129,24 0-65,2 0 64,-26 0 96,24 0-192,-24 0 192,0-24-192,0-1 1,0-25-194,-24 25-63,24 25 192,-26-25-64,2 0 352,-2 25-191,2 0-226,24 0 97,-25 0-32,25 25-224,-25 0 64,25 0-641,0 25-737,0-25-2882</inkml:trace>
  <inkml:trace contextRef="#ctx1" brushRef="#br0" timeOffset="11600.6635">17702 15596 5124,'26'-75'417,"-26"50"-321,0 1 544,0-1 321,0 0-128,-26 25 192,26-25 384,-24 25 65,24 0-1090,-26-25 33,26 25-289,-24 0-256,24 0 224,-25 0 0,25 0-96,-25 0 64,25 0 96,-25 0 0,0 0 0,25 25-96,-25 25 64,1-25 1,-2 24 63,26 1-96,-24-25-128,24 24 64,0 1 0,24-25-128,2 0 256,-2 0-160,1-25 352,0 0 65,25 0 63,-1 0 33,1-50-353,0 25 32,0-49 0,0 24-288,-26 0 128,-24-24-352,0-1-353,0 25 641,0 1 0,0 24 32,-24 2 64,-2-2-64,2 25-256,-2 0 96,2 0 0,24 0-481,0 0-384,0 0-160,0 25 0,0-25 576,0 0 513,24 0 320,-24 0 1,26 0 63,-26 0 288,0 0 289,24 0 384,-24 0-31,0 0-194,0 0-351,0 0-641,0 0-288,0 0 288,0 23 673,0 27-65,26-26-352,-26 51 1,24-25-1,26-1-96,-26 1-32,26 0 1,0-25-97,25-1 0,-25 1-128,-2 0-161,2-25-511,-24 0-1346,22 0-833,-22 0-6598</inkml:trace>
  <inkml:trace contextRef="#ctx1" brushRef="#br0" timeOffset="13052.7466">23661 9710 864,'-25'-25'3748,"25"25"-3460,-24 0 225,24 0-289,0 0 224,0 0 801,0 0-928,0 0-257,0 0 192,0 0 160,0 0-63,0 0-1,0 0 321,0 0-225,0 0 1,0 0 31,0 0 129,0 0 480,0 0-673,-26 0-224,26 25-128,-24-25 64,24 25-128,0-25-64,-26 25 160,26-25-224,0 0 128,0 0 0,0 0 96,0 0-96,0 0 0,0 0-96,0 0 64,0 0-32,0 0 256,26 0 577,-26 0-224,24-25 95,26 0-416,-25 0 97,0 1 480,0-26-417,-1 25 64,2-25-63,-2 1-129,2-1-160,-26 0-32,0 25 192,0-24-96,0 24-95,0 25-97,0-25-65,-26 25 33,2 0 96,-26 0 0,0 25-32,1 0 32,-1 49-32,0-24-32,26 25 64,-26-1-64,24 1-32,26-1-32,0 1-96,0-26 64,0 1 0,26 0 32,-2-25 96,2 0-64,22-1 160,-22-24-64,-2 0 64,2 0 32,-2 0-64,1-24 128,-25-1 0,0 0-160,0 0 129,0 0-129,0-25-128,0 26 160,-25-1-96,1 25 32,-2 0-32,2 0 0,-2 0 32,2 25-97,0-1-639,-2 1-1731,2 25-1440,24-25-3620</inkml:trace>
  <inkml:trace contextRef="#ctx1" brushRef="#br0" timeOffset="14486.8286">20979 12790 2818,'0'0'2306,"0"0"-1953,0 0 159,0 0 481,0 0-256,0-25 32,0 25-65,0-25-319,0 25-193,0 0 288,0-25-256,0 25-160,0 0 353,0 0 512,0-25-705,0 25 160,0 0-320,0 0-256,-24 0 64,24 0 288,-24 0-128,24 25 96,-26-25-224,26 25 64,0 0-96,0-25-96,0 0 384,0 25-288,0-25 352,26 0 193,-2 0-257,-24-25-32,24 25 32,2-25 0,-26 0-96,0 0 160,0 0-192,0 1 33,0 24-65,0-25-33,0 25 162,-26 0-97,2 0-128,24 0 96,-24 0-32,-2 25 32,26-25-97,0 24-127,0-24 64,0 0 96,0 25 0,26-25 288,-26 0-128,24 0 32,-24 0 0,24 0 33,-24 0-65,0-25 0,0 25-32,0-24-256,0 24-257,0-25-672,-24 25-737,24 0-2466</inkml:trace>
  <inkml:trace contextRef="#ctx1" brushRef="#br0" timeOffset="15194.869">20955 12492 832,'0'0'1538,"0"24"-802,0-24-543,0 25-33,0 0-448,0-25-577,0 25-481</inkml:trace>
  <inkml:trace contextRef="#ctx1" brushRef="#br0" timeOffset="15827.9053">20880 12665 1601,'0'0'1794,"0"0"-449,0 0 289,0 0-289,0 0-769,0 0-127,0 0-33,0 0 257,0 0 96,0 0-225,0 0-128,0 0-287,0 0-1,0 0 32,0 0-224,0-24 128,0 24 32,0 0-64,0 0 32,0 0-32,25 0-32,-25-25 0,0 25 96,26 0-32,-26 0 64,0-25 0,24 25-96,0 0 33,-24-25-1,26 25 0,-2-25-64,2 25 96,-26-25 0,24 25 0,0-24 160,2-1-224,24 25 32,-26-25-32,26 0 193,-26 0-97,26 0 288,0 0-224,-1-24 96,-23 24-31,24 0-97,-2-25-96,-22 25-32,-2 1 32,26-1-32,-50 0 0,24 0 0,2 0 0,-26 0 128,24 1-160,-24-1 32,0 0-64,25 0 0,-25 25-32,0-25 64,25 25-96,-25 0-32,0 0 0,0-25-160,25 25-161,-25 0-320,0 0-736,0 0-801,0 0-1282</inkml:trace>
  <inkml:trace contextRef="#ctx1" brushRef="#br0" timeOffset="16165.9246">21724 11771 4548,'0'-25'2338,"0"25"-2178,0 0-416,0 0 288,0 0 929,0 25 352,0 25-640,0-26 95,25 26-351,-25 0-65,25 0-96,-25-1-159,25-24 95,0 25-224,0-25 160,-1-1-96,-24 1 160,0-25-192,26 0 0,-26 0 320,0 0-576,0-25-833,0-24 32,0 24-288,0-25-1666,-26 1-1121</inkml:trace>
  <inkml:trace contextRef="#ctx1" brushRef="#br0" timeOffset="16623.9508">21724 11771 1153,'50'-124'2914,"-50"124"-1216,0-25 288,0 25-1089,0 0-193,0 0-255,25-25-225,-25 25 64,25 0 353,-25 0-193,25 0-127,-1-25-193,2 25-64,-2 0 64,26 0-64,-26-25 32,26 0 256,-26 25-159,26-24-33,-24 24 160,-2-25 0,0 25 193,-24 0-161,0 0-128,0 0-192,0 0-128,0 0 96,0 0-256,0 25 416,0-1 96,-24 26 33,0 0-65,-2-1-128,2 26-64,-26 0-64,26-1 96,-2 1-64,2-26 32,0 26-96,-2-25 64,26-26 0,-24 1-288,24 0 288,0-25-64,0 25-32,0-25 128,0 0-64,0 0 96,0 0-128,0 0-481,0 0-352,0 0-384,0 0-1089,0 0-2947</inkml:trace>
  <inkml:trace contextRef="#ctx1" brushRef="#br0" timeOffset="17055.9756">21873 11696 544,'-24'0'2050,"-1"0"-1441,25 0-1,0 0-95,0 0 287,0 25-832,0-25 1634,0 0-193,0 0-576,25 0-160,-1 0 255,-24 0-159,26 0-384,-26-25-97,0 0 128,0 25-31,0-24 31,0 24 32,0 0-351,0 0-194,0 0 1,0 0 192,-26 24-32,26 1-96,-24 25-64,24-25 64,-25 25-384,25-26-769,0 1-385,0 0-640,0 0-2178</inkml:trace>
  <inkml:trace contextRef="#ctx1" brushRef="#br0" timeOffset="17735.0144">23065 12467 9128,'0'-25'1089,"-24"25"-1057,-2 0 513,26 0-161,-24 0 65,-2 0 95,2 25-96,0 0-127,24 24 159,-26-24-224,26 25-159,0-25-65,0-1-32,0-24-97,0 25 130,0-25 287,0 0-128,0 0 160,0 0 97,26 0-97,-26 0-288,24-25-64,-24 1-801,24-1-640,2 0-1282,-26-25-2273</inkml:trace>
  <inkml:trace contextRef="#ctx1" brushRef="#br0" timeOffset="18280.0456">23089 11995 7238,'0'-50'1954,"0"50"-929,0 0-64,0 0-256,0 0-513,0 0-192,0 0 64,0 25 513,0 24-65,0 1-64,0 25-31,0-1-129,0-24-192,0 24 64,0-24-128,26 0 64,-26 0-160,24-1 128,-24-24 33,26 0-161,-26-25 224,24 0-96,-24 0 384,25 0 257,0 0-321,0-25 97,1 0-321,-2-24 64,0-1-128,2-25-64,-2 1 128,-24-1-224,24-24 64,-24 24 0,26 1 96,-26 24 193,0 25-97,0 0-32,0 25 0,0 0-128,0 0 0,0 0 64,0 0-224,0 0-128,0 0 224,-26 50 128,2 0-64,0 24-32,-2 1-32,2-1 64,0 1-32,24 24 32,0-24-32,0-1-32,0-24-128,0 0-481,24-1-416,0-24-288,2 0-641,22-25-224,-22 0-1762</inkml:trace>
  <inkml:trace contextRef="#ctx1" brushRef="#br0" timeOffset="18692.0691">23089 11572 2370,'0'-25'9224,"0"0"-8839,-24 25 416,24 0 416,0 0-256,0 0-97,0 0-127,0-24-288,24 24-385,26 0 0,-24 0 0,23 0-128,1 0 64,0 0 32,0 0-321,-26 0-31,-24 0 160,24 0 192,-24-25 160,0 25 0,0 0-128,0 0 33,0-25-97,0 25-129,-24 0 161,0 0-448,-2 25-1185,-22 0-1763,22 24-3810</inkml:trace>
  <inkml:trace contextRef="#ctx1" brushRef="#br0" timeOffset="19840.1348">21005 12740 1089,'0'0'512,"0"0"-256,0 0 353,0 0 192,0 0-161,0 0 65,0 0-32,0 0-65,0 0-416,0 0-320,0 0 64,0 0-64,0 0 224,0 25-64,0 0-32,0 0 64,0 24-64,0-24 0,0 25-96,-26 0 224,26-1-128,-24 26 96,0-1-288,-2 1-577,26-1-2274</inkml:trace>
  <inkml:trace contextRef="#ctx1" brushRef="#br0" timeOffset="21844.2494">21029 12790 128,'0'0'1761,"0"-25"-960,0 25 128,0 0-481,0 0 1122,0 0-609,0 0 64,0 0 0,0 0-385,0 0-63,0 0-129,0 0-31,0 0-161,0 0-160,0 0-160,0 0-32,0 0 96,0 0 32,0 0-64,0 0 64,0 0-32,0 0 32,0 0 0,0 0 32,0 0-64,0 0 64,0 0 0,0 0 64,0 0-64,0 0 96,0 0-95,0 0-354,-24 0-287,24 0 416,0 0-257,0 0 33,0 0 288,0 0-353,0 0 129,0 0 256,0 0 64,0 0-481,0 0-672,-26 0 929,26 0-64,0 0 320,0 0 32,0 0-192,0 0 96,0 0-64,0 0 256,0 0 577,0 0-257,0 0-320,0 0 128,0 25-63,0-25-33,0 0-64,0 0 64,0 0-32,0 0 193,0 25 672,0-25-897,0 0 32,0 0 128,0 24-64,0-24-31,0 0 63,0 25-128,0-25-96,0 25 0,-24 0 32,24-25-64,0 25 64,0-25-64,0 25 96,0-25-96,0 0 64,0 25-32,0-25-64,0 0 64,0 24-32,0-24 32,0 25 0,0-25-64,0 25 64,0-25 32,0 25-128,0-25 128,0 0-64,0 25-64,0-25 128,0 0-32,0 0-64,0 25 32,0-25 0,0 24 32,0-24-64,0 0 64,0 25-32,0-25 0,0 0 64,24 25-96,-24-25 32,0 0 32,0 25-32,0-25 0,0 25 0,0-25 0,0 25 33,0-25-66,0 25 33,0-25 65,0 24-65,26-24 0,-26 0 0,0 25-32,0-25 32,0 25 64,0-25-96,0 0 32,0 25 32,0-25 0,0 25-64,0 0 64,0-25-32,0 25 0,0-25 0,0 24 64,0-24-64,0 25 0,0-25 32,0 25 0,0 0-64,0-25 32,0 0 0,0 25 0,0-25 0,0 0 32,0 25 0,0-25-32,0 25 0,0-1-32,0-24 64,0 25-32,0-25 0,0 25-32,0 0 64,0-25-64,-26 25 64,26 0-32,0-1 0,0-24 32,0 25-96,0 0 64,0-25 64,0 25-96,0 0 32,-24-25 0,24 25-32,0 0 64,0-25-64,0 24 32,0 1 32,0 0-32,0 0-32,0 0 64,0 0-64,0 0 64,0-25-32,0 24 0,0 1 0,0 0 0,-24-25 0,24 25-32,0 0 64,0 0-32,0-1 0,0-24 0,0 25 0,0 0 0,0 0 0,0-25 32,-26 25-96,26 0 96,0-25-96,0 25-128,0-1 159,0-24-63,0 25-64,0 0 96,0-25 64,0 25-128,0 0 64,0-25-32,0 25 0,0-25-32,0 25 32,0-1 96,0 1-96,0-25 96,0 25-33,0-25 1,0 25-64,0 0 0,0-25-128,0 25 192,0-25-224,0 24-289,0 1 193,0-25 128,0 0 32,0 25-65,0-25 161,0 25 160,0-25-160,0 0 0,0 0-96,0 0-353,0 25-480,0-25-128,0 0 289,0 0-354,0 0 1090,0 0-737,0 0-320</inkml:trace>
  <inkml:trace contextRef="#ctx1" brushRef="#br0" timeOffset="22412.2819">20880 14852 416,'0'0'3107,"0"0"-2595,0 0 321,25 0-577,-25 0 769,0 0-128,26 0-192,-2 0-129,0 0-191,2 0-193,-2 0 64,2 0 0,-2 0-31,0 0 63,2 0-128,-26-25 128,24 25-31,-24 0-129,0 0 128,0 0 353,0 0-65,0 0-320,0 0-224,0 0 96,0 0 97,0 0 31,-24 25-192,24-25-32,-26 25 32,26 0-32,-24 0 128,0 0-192,-2 0 64,2-1-352,24 26 223,-26-25-191,2-25 160,24 25-288,-24 0 448,24-25 32,0 0-193,-26 0 290,26 25 95,0-25 128,0 0 353,0-25-417,0 0 449,0 0-193,26 0 353,-26-25-513,0 1 321,0 24 0,24-25-449,-24 25 192,0 0-191,0 1-33,0 24-160,0-25-64,0 25 0,0 0-192,0 0-1602,0 0-1217,0 25 257,0-25-2147</inkml:trace>
  <inkml:trace contextRef="#ctx1" brushRef="#br0" timeOffset="23124.3226">20979 16167 4548,'0'0'2883,"0"0"-2499,0 0-192,0 0-32,0 0 929,0 25 128,0 0-352,-24 25-256,0-1-321,24 1-128,-26 0-64,26 0 0,0-1-96,-25 1 32,25-25-64,0 0 32,0-1 32,0-24 65,25 0 191,-25 0 513,26 0 63,-2 0-95,0 0-160,2 0-257,-2 0-64,2 0-128,22 0 33,-22 0-65,-2 0-160,2 0 96,-26 0-128,24 0 64,-24 0-353,0 0-992,0 0 32,0 0 576,0 0-768,0 0-2915,-24 0 256</inkml:trace>
  <inkml:trace contextRef="#ctx1" brushRef="#br0" timeOffset="23382.3374">20931 16441 1761,'-26'0'4516,"26"0"-2209,0 0-1090,26 0-32,-2 0 64,0 0-256,2 0-128,-2-25-289,26 25 1,-26 0-385,2 0-32,-2 0-32,2 0-32,-26 0 33,24 0-97,-24 0 64,24-25-32,-24 25-481,0-25-447,0 25-610,0-25-1248,0 0-1955</inkml:trace>
  <inkml:trace contextRef="#ctx1" brushRef="#br0" timeOffset="23595.3494">20955 16118 7527,'0'0'1409,"24"0"-929,26 0 994,-24 0-289,22 0-256,2 0 128,0 0-545,0 0-384,-26 0-224,1 0 96,-25 0-1057,0 0-1281,0 0-1249,0 0-705</inkml:trace>
  <inkml:trace contextRef="#ctx1" brushRef="#br0" timeOffset="24252.3872">20806 15770 1697,'0'0'2851,"0"-25"-1666,0 25-801,0 0 33,0 0 864,0 0 0,24 0-192,1 0-608,0 0-33,26 0-320,-27 0 96,26 0-96,0 0 97,24 0-385,-24 0 256,-2 0-481,2 0 33,-25 0-32,0 0 384,0 0-32,-25-25 64,0 25 0,0-25 0,0 25-193,0 0 161,0-25-32,0 25-160,0 0 192,0-25 128,0 25-192,0 0 128,25 0-32,-25 0 129,25 0-1,-25 0 32,24 0-64,2 0 128,-2 25-256,2-25 224,-2 25-224,-24 0 0,24 0 0,2 0 33,-26 0-33,0-1-257,0-24 193,0 0 256,-26 25 257,2-25-161,0 25-192,-26-25-32,24 0-32,2 0-64,-1 0 256,25 0-256,0-25 96,0 25-256,0-25-224,0 1-641,0-1-961,25 0-2819</inkml:trace>
  <inkml:trace contextRef="#ctx1" brushRef="#br0" timeOffset="39552.2622">21402 12467 416,'0'0'1794,"0"-25"-385,0 25-384,0 0-256,0 0-289,0 0 129,0 0-161,0 0-64,0 0-63,0 0 63,0 0 161,0-25-161,0 25 128,0 0-63,0 0 127,0 0-159,0 0-129,0 0-96,0 0 65,0 0-33,0 0 32,0 0-96,0 0-128,0 0-160,0 0-32,0 0 160,0 0 32,0 25 32,24 25-32,-24-26-64,0 26 64,26 0 0,-26-1-32,0 26 0,-26-25 32,2-1 32,-1 26 0,0-25-96,0-1 64,0 1 32,0 25-96,1-26 64,-2 1-32,26 0 0,-24-1 0,24 1 32,-24-25-32,24 0-32,-26 0 0,2 0 32,-26-25-256,26 0-64,-26 24-1,24-24 65,2 0 128,0 0-32,24 0-64,-26 0-1,26 0-351,0 0-161,0 0 449,0 25-96,26-25 191,-26 25-255,24-25-769,0 0-1506</inkml:trace>
  <inkml:trace contextRef="#ctx1" brushRef="#br0" timeOffset="40002.288">21799 13013 6053,'0'0'1313,"0"-24"193,0 24-321,0 0-256,0 0-353,0 0-576,0 0 129,0 24 735,0 1-191,0 25-321,-25-25-63,25 24-97,0 1-32,0 0-160,0 0 96,0-26-96,0 1 32,0 25-64,0-25-1057,0-25-1281,0 25-1442,0-25-2370</inkml:trace>
  <inkml:trace contextRef="#ctx1" brushRef="#br0" timeOffset="40512.3172">21997 13088 6374,'0'-25'1281,"26"25"256,-26 0-127,0-25-450,0 25-703,0 0-321,0 0 64,0 0-32,0 0 128,0 0-160,0 25 64,0-25 0,0 25 96,0-25-96,0 25 64,0 0-96,-26-25-160,2 24 128,0-24-65,24 25-191,-26-25 160,26 0-128,0 0 160,0 0 288,26 0 384,-2 25-352,0-25 129,2 0-225,-26 25 64,24-25-128,-24 25 0,0-25-64,0 25 64,0 0 64,0-25 128,0 24 161,0 1-65,-24 0-32,-2-25-192,2 25 64,24-25-160,-24 0 161,-2 0-161,2 0-128,24 0-769,0 0-192,-26 0-513,26 0-800,0 0-2499</inkml:trace>
  <inkml:trace contextRef="#ctx1" brushRef="#br0" timeOffset="40976.3437">22171 13162 2306,'50'-24'768,"-26"-1"578,2 25 479,23-25-31,-23 25-224,-2 0-674,2-25 226,-2 25-642,0 0-352,-24 0 0,0 0-160,0 0 64,0 0 64,0 0 64,0 0-95,0 0 31,-24 0-160,0 0 128,-2 0-64,2 0-32,-2 0 0,2 0 32,-1 0-65,-1 0 33,26 25-32,-24 0 64,-2 0-64,26-1 64,0 1-32,0 0-32,0 0 128,0 0 225,26 25-1,-26-26-96,24 1-160,2 0 64,-26 0-64,0 0-64,0 25-64,0-26-224,-26 1-225,2 0-127,-26 0-674,0 0-864,26 0-1281</inkml:trace>
  <inkml:trace contextRef="#ctx1" brushRef="#br0" timeOffset="72050.121">1836 12715 224,'0'0'224,"0"0"769,26 0 256,-26-25-256,0 25-384,0 0 544,0 0 512,0 0-191,0 0-353,0 0-513,0 0-416,0 0-288,0 0 64,0 0-64,0 0 64,0 0-224,0 0-1153,0 0-257,0 0-800,0 25-1985</inkml:trace>
  <inkml:trace contextRef="#ctx1" brushRef="#br0" timeOffset="79726.5601">12587 6556 64,'0'0'288,"0"0"-288,0 0 0,0 0 0,0 0-96</inkml:trace>
  <inkml:trace contextRef="#ctx1" brushRef="#br0" timeOffset="130174.4456">16088 14032 7110</inkml:trace>
  <inkml:trace contextRef="#ctx1" brushRef="#br1" timeOffset="186000.6386">21029 12367 1377,'0'0'929,"0"0"-737,0-25 481,0 25 896,0-24-1057,0-1 385,0 0-704,0-25 63,0 25 32,0-24 0,0 24-224,26-25 64,-26 25-31,0 0 191,24-24-192,-24 24 32,0 0 64,0 0-96,0 0 97,0 0 95,0 1 0,0 24-64,0-25 161,0 0-65,0 25-320,0 0 32,0-25 32,0 25-64,0 0 128,0 0-288,0 0 96,0 0-96,0 0-96,0 0-1,0 0 161,0 25 160,-24 0-64,24 0 0,0 24 0,0 1 0,0 0-64,0-1 160,0-24-128,0 25 32,0-25 64,0 0-96,-26-1 64,26 1-64,0-25 32,0 25 32,0-25 0,0 0 0,0 0-64,0 0 32,0 0 0,0 0 64,0 0 65,0 0 31,0 0-96,0 0 128,0 0-128,0 0-160,0-25 384,0 0-352,0-24 96,0 24-32,0-25 32,0 1-320,0-1 128,26 0 96,-26 0-32,0 26 192,0-1-160,0 0 224,0 0-32,0 0 96,0 0-128,0 25-128,0-25 128,0 1-160,0 24 224,0-25-160,0 25-128,0-25 320,0 25-288,0 0 128,0 0 0,0 0-64,0 0-96,0 0 32,0 0 64,0 0 64,0 0-64,0 0 32,0 0-160,0 0-96,0 0 128,0 0-1,0 0 129,0 25 65,0 0-1,0 24-32,0-24 128,0 0-96,0 25 0,0-1-64,0-24 32,0 25 0,0-25-32,0 0 64,0 0 96,0-1 0,0 26-128,0-25 32,0 0-96,0 0 96,0-1 65,0 1-129,0 0 0,0 0 64,0 0-32,0 0-32,0 0-32,0-1 96,0 1-64,24 0-32,-24 0 32,0-25 0,0 25 32,0-25 0,0 0 128,0 25-128,0-25 96,0 0-64,0 25 224,0-25-63,0 0-33,0 24 0,0-24-96,0 0 64,0 25-160,0-25 0,0 0 32,0 0 0,0 0 0,0 0 0,0 0-352,0 0-1025,0 0-1634,0 0-4292</inkml:trace>
  <inkml:trace contextRef="#ctx1" brushRef="#br1" timeOffset="186764.6823">21029 11696 352,'0'0'1313,"0"-25"-1025,-24 25-224,24 0 673,-26 0-481,26 0-192,0 0 353,-24 0-257,24 0 192,0 0-352,0 0 0,0 25 545,0-25-353,0 0 0,0 0 0,0 25-192,0-25 128,0 25-63,0-25-33,0 0 32,0 0 352,0 0 1057,0 0-480,0 0-544,0 0-289,0 0-32,0 0-96,0 0 0,0 0-32,0 0 32,0 0 192,0 0-192,0 0 577,24 0 256,2 0-481,-2 0 1,2 0-129,-2 0-160,0 0 32,2 0-96,-2-25-32,2 25 64,-26 0-32,0 0 32,24 0 0,-24 0 32,0 0-64,0 0 32,0 0-192,0 0-224,0 0-545,0 0-96,-24 0 961,24 0-993,-26 25-929,26-25 257,-24 25-1,-2-25-416</inkml:trace>
  <inkml:trace contextRef="#ctx1" brushRef="#br1" timeOffset="187620.7313">20955 11870 2017,'0'0'1410,"0"0"-545,0 0 320,0 0 0,0 0-320,0 0 288,0 0-641,0-25 289,0 25-417,24-24 129,-24-1-417,0 25 32,26-25 64,-26 0-128,24 0-32,-24 0 64,26 0 257,-26 25-385,24-24 128,-24-1-64,24 0 128,-24 25 128,0-25-224,0 25-32,0 0-32,0 0 0,0 0 0,0 0-32,0 0-32,0 0-128,0 0 64,0 0-64,26 0 192,-26 0-32,0 0 32,24 0-160,-24 25 192,0-25 96,26 25-96,-26 0 0,0-1 0,24 26 64,0-25-64,-24 0 0,26 0-64,-26 0 64,24-25-32,-24 24-32,0 1-128,0-25 224,0 0-224,0 0 192,0 0 64,0 0 96,0 0 0,0 0-64,0 0 32,0 0 129,0 0 223,0 0-256,0 0-224,-24 0-32,24-25 65,0 1-482,-26-1 97,26 0 160,0 0-481,-24 0 289,24 0 224,-24 0-65,24 1 290,-26 24-65,26 0 0,0-25-64,0 25 32,0 0 32,0 0 64,0 0-353,0 0-63,0 0 64,-24 0 288,24 0-32,-26 0 64,2 25-32,24-25 0,-24 24-64,24-24-96,-26 25 64,2-25-160,24 25 192,-26-25-417,26 25-127,0-25-353,0 25-897,0 0-640</inkml:trace>
  <inkml:trace contextRef="#ctx1" brushRef="#br1" timeOffset="188520.7828">21103 11796 32,'0'25'160,"26"-25"64,-26 24-160,0-24 64,0 0-128,0 0 32,0 0 0,0 25 481,0-25 800,0 0-320,0 0-160,0 0-289,0 0-160,0 0-159,0 0 768,0 0-32,0 0-545,0 0 64,0 0-287,0 0-193,0 0-129,0 0-159,0 0 224,0 0 64,0 0 0,0 25 0,0 0 0,-26 0 32,26-25-32,0 25 32,0 0-32,0-1 64,-24 1-64,24 0 0,0 0-64,0 0 128,0 0-288,0-1 352,0 1-160,-24 0 64,24 0-32,0 0 32,0 0-32,0 0 64,-26-25-256,26 24 160,0 1 64,0-25-288,0 25 320,0 0-224,0-25 288,0 0-96,0 25 0,0-25-32,0 0 64,0 0 96,0 25 128,0-25-224,0 0 33,0 25-1,0-25-64,0 0-32,0 0 64,0 24-32,0-24 64,0 0-96,0 25-64,0-25 192,0 0-128,0 0 64,0 25-64,0-25 32,0 0 32,0 25-160,0-25 128,0 0 32,0 25-32,0-25-64,0 0 32,0 0 32,0 25-32,0-25 0,0 0-32,-24 0 64,24 0 32,0 0 64,0 0-64,0 0-32,0 0-64,0 0-672,0 0-1570,0 0-1922</inkml:trace>
  <inkml:trace contextRef="#ctx1" brushRef="#br1" timeOffset="202340.5732">16710 9810 64,'0'0'512,"0"0"161,0 0 224,0-25-257,-26 25-159,26 0-257,0 0-128,0 0 96,0 0-32,0 0 193,0 0-97,0 0-192,0 0-128,0 0-192,0 0 288,0 0 32,0 25-160,0 0 192,0-25-96,0 24 32,0 1 32,0 0 96,0 0 96,26 0-192,-26 25-64,24-26-64,-24 1 0,24 0 384,26-25-127,-24 25-65,22-25 96,2 25-96,0-25-128,0 0 64,-1 0-32,1 0 0,24 0 96,2-25 32,-2 0-31,0 0 223,0-24 288,1 24-63,-1-25-225,26 25-63,-26-25 31,0 26-96,0-1-64,2 0-64,-51 0-96,25 0 32,0 25-32,-26 0 64,0 0-128,26 0 128,-24 0-64,-2 0 0,26 0 0,-26 0 0,26 0 65,0 0-130,-25 0 162,25 0-33,0 0 64,-2 25-64,2-25 32,0 25-64,0-25-32,24 25 0,-24-25 32,25 25 0,-25-25 96,-2 0 0,26 0 257,-24 0 31,0-25-160,0 25 33,-26-25-193,2 25 64,23 0-96,-24 0-32,0-25-32,0 25 64,24 0-32,-23 0-64,-2 0 32,26 0 0,-26 0-64,2 0 128,22 25-160,2 0 96,-24 0 0,23-1 0,1 1 0,0 0 0,0 0 0,-2 0 32,-22-25-32,24 25 0,-2 0-32,-22-25 32,24 0 32,-26 0 32,0 0-32,27 0 0,-27-25 32,2 0-32,24 0 64,-26 0-32,0-25 192,26 26-95,-24-1 191,22-25-96,-22 25-160,-2 0 161,26 0-161,-26 1 32,2-1-128,-2 0 64,1 25-32,0-25-32,0 0 0,-25 25-32,0 0-321,0 0-2561,0 0-449,-50 25 704</inkml:trace>
  <inkml:trace contextRef="#ctx1" brushRef="#br1" timeOffset="214900.2916">7250 12119 7623,'0'25'608,"24"-25"33,26 0 224,-26 0-417,26 0-320,0 24-160,0-24-480,-2 25-1923,2-25-4067</inkml:trace>
  <inkml:trace contextRef="#ctx1" brushRef="#br1" timeOffset="221998.6976">11569 12268 864,'0'-25'353,"0"0"-193,0 25-737</inkml:trace>
  <inkml:trace contextRef="#ctx1" brushRef="#br1" timeOffset="223214.7672">11645 12218 4612,'24'0'1505,"-24"-25"-320,0 25-320,0 0-288,0 0 864,0 0-1121,0-25-159,0 25 95,0 0 32,0 0-128,0 0-160,0 0 128,0 0 1,0 0-162,0 0 1,0 0-64,0 0 96,0 0 96,0 0-96,0 0-96,0 0-448,0 0-289,0 0-640,0 0-737,0 0-1090,0 0 866</inkml:trace>
  <inkml:trace contextRef="#ctx1" brushRef="#br1" timeOffset="268718.3698">21005 12069 64,'0'99'320,"-26"-49"-128,26 0-96,0-25-32,0 24 0,0 1-64,26-25 32,-26 0-32,0 0 32,24 0 353,-24-25-65,0 24 128,0-24-63,0 0 127,0 0 225,0 0 0,0 0-193,0 0-320,0 0-160,0 0-128,0 0 128,0 25-64,0-25 32,0 0-64,0 25-96,-24-25-96,24 25 64,0-25 64,0 25 96,0-25 0,0 25 0,0-25-481,0 24-1344</inkml:trace>
  <inkml:trace contextRef="#ctx1" brushRef="#br1" timeOffset="269340.4054">20931 11895 960,'-26'-25'1410,"26"25"-577,0 0-737,0 0-64,0 0-32,0 0 96,0 0-128,0-25 96,0 25-64,0 0 0,0 0-128,0 0-353,0 0-1120,0 0 1376,50 0 418,-26 0-193,26 25-641,0-25 449,0 25-191</inkml:trace>
  <inkml:trace contextRef="#ctx1" brushRef="#br1" timeOffset="269523.4159">21253 11821 448,'-26'-50'224,"2"50"-320,24-25 128,-24 25 192,24-25-192,0 25-64,-26 0-128,2 0 96,24 0 0,0 0 0,0 0 128,-26 0 64,26 0 32,0 0-224</inkml:trace>
  <inkml:trace contextRef="#ctx1" brushRef="#br1" timeOffset="287396.4381">17528 10381 416,'0'-49'1185,"0"49"385,0 0 159,0 0-512,0-25 481,0 25-545,0 0-96,0 0 320,0-25-63,0 25-482,0 0-319,0 0-33,0 0-256,0-25-191,0 25-66,0 0-63,0 0-320,25 0 160,0 0 192,0 0-641,0 25-384,25-25-320,-26 25-225,26-25-704,0 25 256,-26-25-192</inkml:trace>
  <inkml:trace contextRef="#ctx1" brushRef="#br1" timeOffset="287578.4486">18199 10431 4900,'0'0'609,"24"0"-641,-24 0 96,26 0-32,-2 0-32,2 0-96,22 0-1153</inkml:trace>
  <inkml:trace contextRef="#ctx1" brushRef="#br1" timeOffset="287772.4596">18670 10481 5861,'26'0'961,"-26"-25"-577,24 25-384,26 0 0,0 0-64,-2 0-96,28 0-352,-27 0-385,1 0-224,-24 0-353</inkml:trace>
  <inkml:trace contextRef="#ctx1" brushRef="#br1" timeOffset="287954.4701">19315 10481 3267,'26'0'1825,"-26"-25"-415,24 25-610,2 0-223,23 0-289,-24 0-192,25 0-64,-1 0-224,1 0-769,0 0-640,0 25-289,-26-25-1760</inkml:trace>
  <inkml:trace contextRef="#ctx1" brushRef="#br1" timeOffset="288135.4804">19962 10481 2882,'25'0'2050,"-25"-25"384,24 25-1409,-24 0-448,26 0-193,22-25-191,-22 25-97,24 0-32,-26 0-64,26 0-128,-26 0-961,26 25-1154,-26-25 97,2 25-800</inkml:trace>
  <inkml:trace contextRef="#ctx1" brushRef="#br1" timeOffset="288330.4916">20632 10506 1249,'50'0'2018,"-26"0"-129,2 0 289,-26 0-704,24-25-705,-24 25-641,24 0-128,2 0 32,-2 0 32,1 0-96,0 25-32,0-25-545,1 0-448,22 24-865,-22-24 129,24 0-770</inkml:trace>
  <inkml:trace contextRef="#ctx1" brushRef="#br1" timeOffset="288529.5026">21352 10555 1697,'50'0'2082,"-50"0"-737,24 0-416,2-25 128,-2 25-224,2 0-481,-2 0-191,0 0-129,26 0 0,-24 0-64,-2 0-417,26 0-1120,-26 0 159,1 0 33,0 0 96,25 0-289</inkml:trace>
  <inkml:trace contextRef="#ctx1" brushRef="#br1" timeOffset="288735.5147">22097 10530 4868,'24'0'1954,"-24"0"-160,0-24-577,0 24 96,26 0-576,-26 0-577,24 0-128,0 0-32,2 0-32,-2 0-64,2 0-481,23 0-512,-23 0 0,-2 0 0,26 0 0,-26 24-32,26-24-160,-26 0-545,26 0-640</inkml:trace>
  <inkml:trace contextRef="#ctx1" brushRef="#br1" timeOffset="289008.5303">22668 10530 992,'74'0'1570,"-49"0"-193,1 0-224,24 0-288,-26 0-32,26 0-321,-26 0-287,0 0-193,26 0 32,-24 25-64,22-25-224,-22 25-385,24-25 161,-26 0 255,26 25 97,1-25-192,-3 0 32,2 0 224,0 0 32,0 0 32,-2 0 224,-22 0 513,24 0 352,-26-25-192,-24 25-257,25 0 129,-25 0-128,0-25-289,0 25-288,0 0-288,0 0-1666,0 0-3363,0 0 2306</inkml:trace>
  <inkml:trace contextRef="#ctx1" brushRef="#br1" timeOffset="289677.5686">18522 10680 640,'0'-50'1602,"0"25"223,0 25-1600,0 0 31,0-25-256,0 25 0,0 0-128,0 0-225,0 0-287,0 0 448,-25 0 544,-1 25-768,2-25-1058</inkml:trace>
  <inkml:trace contextRef="#ctx1" brushRef="#br1" timeOffset="289948.5841">18323 10605 5060,'0'-25'1538,"0"0"63,24 25-480,-24-25 64,0 25-672,0 0-129,0 0-224,0 0-160,0 0-96,0 0-192,26 0-32,-26 0-577,0 25-384,0 0-801,0 25-64,0 0-2305</inkml:trace>
  <inkml:trace contextRef="#ctx1" brushRef="#br1" timeOffset="290145.5954">18373 10978 864,'0'0'2723,"0"0"-2179,0 0-447,0 25-1,0-25 128,0 24-128,0 1-32,0 0 32,0 0-96,0 0-320,0 0-993,-26 0-577</inkml:trace>
  <inkml:trace contextRef="#ctx1" brushRef="#br1" timeOffset="290353.607">18273 11572 800,'-24'0'1153,"24"25"-704,0-25 1024,0 25-832,0 0-513,0-1-32,0 1-128,0 0 32,0 0 32,-26 0 64,26 0-224,0 0 320,-24-1-224,24 1-288,0 25-577,0-25-993</inkml:trace>
  <inkml:trace contextRef="#ctx1" brushRef="#br1" timeOffset="290566.6195">18249 12144 1281,'0'24'800,"0"-24"-319,0 0 288,0 0 95,-26 25-511,26 0-225,0 0-64,0 0-96,0 0 192,0 24-128,0-24-96,0 0-705,0 25-95,0-25 63,0 0 64,0 24-160</inkml:trace>
  <inkml:trace contextRef="#ctx1" brushRef="#br1" timeOffset="290768.631">18223 12914 160,'0'50'1601,"0"-50"-768,0 25-224,0-1-225,0 1-128,26 0-192,-26 0-32,0 0 32,0 24-224,0-24-416,0 0-738</inkml:trace>
  <inkml:trace contextRef="#ctx1" brushRef="#br1" timeOffset="291244.6579">18149 13535 1633,'0'50'2242,"0"-50"-832,0 25-193,0 0-385,26-25-319,-2 25-289,-24 24 0,24-24-256,-24 0 160,26 0-96,-26 0 1,0-1-162,0 1-95,0 0-769,0-25-32,0 25 192,-26 0 385,26 0-513,-24 0 385,24-1-1,0 1 641,-24 0-192,24 0-128,0 0 128,0 0 96,0 0-225,0-1 866,0 1 96,0 0 223,0 0-31,0 0 128,0 0-640,0-1 95,0 1-256,-26 0-64,26 0 33,-24 0 31,24 0 192,-26 0-352,2-1 96,24 1-160,-25 0 33,25 0-1,0 0-32,0 0-65,0 0 98,0-25-33,0 24 128,0 1-128,25-25-128,-25 25-385,24-25 321,2 0-2082,-2 0-449</inkml:trace>
  <inkml:trace contextRef="#ctx1" brushRef="#br1" timeOffset="292820.7484">17826 10754 4452,'0'-25'800,"0"0"418,0 25-65,0 0-256,0-24 544,0 24-384,0 0-192,0-25-577,-24 25-352,-2 0 320,2 0-256,-26 0 0,0 25 32,1-1-128,-1 1 192,0 0-160,0 0 64,2 0 32,-2 24-64,0 1 32,0-25 0,0 25-32,26-1-96,-26 1 160,50 0-192,0 24-32,0-24 288,0 25-160,26-1 64,22-1 160,-22 1-96,-2 26-32,-24-26-32,26 1-32,-26-1 64,0 1-32,0-1 0,0 1 0,0-25 32,-26 24-64,26-24 32,-24 0 0,24-1 32,-26 1-32,2 0-32,0-25 32,-2 24 32,1-24 0,0 0-96,0 0 256,1 0-192,-2-1 32,26-24-32,-24 0 0,24 25 32,0-25-64,0 0 0,0 0-96,0 0-96,0 0-96,0 0 255,0 0 98,24 25 31,-24 0-64,26 0-32,-2 0 64,-24 0-32,25-1 0,-25 1 0,0 0 0,25 25 0,-25 0-64,0-1 96,0-24-32,0 50 32,0-26 0,25 1 64,-25 0-96,0 24-64,0-24 64,-25 25-32,0 24 160,0-24-128,1-1 64,-2 25-32,26 1-96,-24-26 64,0 1 32,24 0 0,0-1-128,0-24 160,0-1-96,0 1 32,0 0-128,0-25 288,24 24-96,-24-24 128,50 0-192,-26 0 192,26 0-160,1 0 0,-3 0-1601,2-1-1506,-24-24-4132</inkml:trace>
  <inkml:trace contextRef="#ctx1" brushRef="#br1" timeOffset="293388.7809">15617 12467 2210,'-50'0'768,"0"25"449,26-25-160,-2 24 225,-24 1-65,26 25-320,0-25-225,-2 0-127,26 24-225,-24-24 32,24 0-191,0 0 95,0 0-128,24-25 32,2 25 513,-2-25-1,0 0-383,26 0-1,0-25-96,-26 0-64,26 0-32,-24-25-32,-2 25 0,1-24-64,-25-1-512,0 0-257,0-24-256,0 24-448,0 0-833,0 1-865,-25 24-545</inkml:trace>
  <inkml:trace contextRef="#ctx1" brushRef="#br1" timeOffset="293727.8003">15790 11696 4644,'0'-49'608,"0"24"1282,-24 25-192,24-25-609,-25 25-96,25 0-417,-25 0-415,25 0-193,0 0-97,-25 25 225,25 0 1,-25 49 255,25 1 32,0 24-95,-25 1 223,25 24-288,0-25-160,0 25 0,25 1-64,0-26 96,0 0-64,0-24 1,0 0-226,-1-26-415,2 1-417,-26 0-513,24-25-768,26-1-545,-26 1-384</inkml:trace>
  <inkml:trace contextRef="#ctx1" brushRef="#br1" timeOffset="293932.812">16163 12914 4260,'-25'-25'7142,"25"0"-7046,0 25-4708,25 0-385</inkml:trace>
  <inkml:trace contextRef="#ctx1" brushRef="#br1" timeOffset="310923.7838">8416 9412 1249,'24'-25'4292,"-24"25"-4132,0-25 64,0 1 737,26 24-833,-26-25 32,0 25 97,0-25 127,0 25-32,24 0-416,2 0 0,-2 0 0,0 0-1409,2 0-898,24 0-1376</inkml:trace>
  <inkml:trace contextRef="#ctx0" brushRef="#br1" timeOffset="325020.5902">8310 8012</inkml:trace>
  <inkml:trace contextRef="#ctx0" brushRef="#br1" timeOffset="325216.6014">8310 8012</inkml:trace>
  <inkml:trace contextRef="#ctx0" brushRef="#br1" timeOffset="325409.6124">8310 8012</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4-03-14T15:20:33.124"/>
    </inkml:context>
    <inkml:brush xml:id="br0">
      <inkml:brushProperty name="width" value="0.05292" units="cm"/>
      <inkml:brushProperty name="height" value="0.05292" units="cm"/>
      <inkml:brushProperty name="color" value="#0070C0"/>
    </inkml:brush>
  </inkml:definitions>
  <inkml:trace contextRef="#ctx0" brushRef="#br0">14734 5159</inkml:trace>
  <inkml:trace contextRef="#ctx0" brushRef="#br0" timeOffset="187.0104">14734 5159</inkml:trace>
</inkml:ink>
</file>

<file path=ppt/ink/ink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34:36.184"/>
    </inkml:context>
    <inkml:brush xml:id="br0">
      <inkml:brushProperty name="width" value="0.05292" units="cm"/>
      <inkml:brushProperty name="height" value="0.05292" units="cm"/>
      <inkml:brushProperty name="color" value="#FF0000"/>
    </inkml:brush>
  </inkml:definitions>
  <inkml:trace contextRef="#ctx0" brushRef="#br0">6803 14803 128,'0'0'961,"-26"-25"160,26 25-833,0 0 417,0 0-385,0 0 0,0 0 32,0 0-255,0 0-97,0 0-32,0 0-33,0 0 1,-24 0 64,24 25 64,0-1-31,0 1-33,0 0 64,0 0-32,24 0 64,-24 0-64,26 0 32,-2-1-32,2 1 64,-2 0-32,26 0 96,0-25 64,24 25-31,0-25-33,0 0-128,1 0 128,-1 0-64,2 0-64,-2 0 32,-26 0-32,2 0-32,0-25 32,0 25-32,0 0 32,-1-25-32,-23 25 32,24-25-32,-2 25 0,2-25 96,0 25-96,24-24 32,-24-1-64,0 0 96,-25 25-64,25-25 0,-26 25 0,-24 0 32,0 0-32,26 0 0,-26 0 32,0 0 32,0 0-32,0 0-64,0 0-32,0 0-608,0 0-706,0 0 289,0 0-768</inkml:trace>
  <inkml:trace contextRef="#ctx0" brushRef="#br0" timeOffset="2196.1257">14375 14977 448,'0'-25'128,"0"25"385,0 0-161,0-25 224,0 25-319,0 0-97,0 0-32,0 0 64,0 0 64,0 0-31,0 0-33,0 0-32,-24 0-96,24 0-32,0 0-64,0 0 32,0 0-32,0 0 0,0 0 32,0 0 0,0 0 0,0 0 32,0 0-64,0 0 64,0 0-32,0 0-96,0 0 32,0 0 32,0 0 64,24 0-32,-24 25 0,26-25 64,-2 25 32,0-25 128,2 24 193,-2-24-65,26 25-128,-26-25 96,26 25-127,0 0-65,0-25 96,-1 25-96,1-25-64,24 25 32,-24 0 64,24-25 161,0 0-65,2 0 0,23 0 64,25 0 161,24 0-321,2 0 0,-25 0 0,23-25-96,-24 25-64,-49-25 129,-1 25-162,-24-25 33,0 0 33,0 25-33,-26-25 32,0 25-32,2-25 32,-2 25-32,2-24 0,-26-1-32,24 25 64,0-25-64,2 25-33,-26-25-255,24 0-352,-24 25-482,0 0-223,0-25-865</inkml:trace>
  <inkml:trace contextRef="#ctx0" brushRef="#br0" timeOffset="6487.3711">18670 13088 928,'26'-25'2050,"-26"0"-480,24 0-1,-24 1-448,24 24 289,-24-25-321,0 0 64,26 0-320,-26 0 63,0 0-159,24 25-160,-24-25-161,0 25-128,0-24 97,0 24-1,0 0-128,0 0-224,0 0-64,0 0-192,0 0 128,0 24 64,-24 26 64,-2 25 64,2-1-96,0 1 32,-2-1-32,2 1 64,0-1 0,-2 1-64,2 0 32,24-1 0,-26-24 0,2-25-32,24-25 0,0 25-32,0-25 96,0 0 225,0-25-289,0-25-64,50-25 32,-26 1-129,26-26-223,-26 1-192,26 24 255,-26-24-31,2 25 256,-2-1 128,-24 25-64,26 25 160,-26 1 160,0-1 161,0 25 63,24 0-160,-24 0-320,0 0-64,24 0-32,2 0 32,-2 49 32,2 1 0,-26 0 32,24 24 0,-24 1 0,0-1-32,0 26 0,25-26 32,-25 1 0,0 0-32,0-1 97,0-24-161,0-25 64,0 0 64,0-1-161,0 1 65,0 0 32,-49-25 129,23 25-33,-24-25-64,-24 25 0,50-25 32,-26 0-32,26 0 64,-2-25-32,2 25-32,0-25 0,-2 25-32,26-25 32,-24 25-32,24-25-32,0 25 64,0 0-192,0 0-353,0 0-512,0 0-928,0 0-738,24 0-1985</inkml:trace>
  <inkml:trace contextRef="#ctx0" brushRef="#br0" timeOffset="7066.4042">19315 13212 4804,'-24'0'609,"24"0"1088,0-25 385,0 25-480,0 0-161,0 0-768,0 0-417,24 0-32,-24-25 32,50 25-95,-24 0-129,-2 0-32,1 0 0,0 0-609,0 25-640,0-25-545,0 25-1473,-1-25-1377</inkml:trace>
  <inkml:trace contextRef="#ctx0" brushRef="#br0" timeOffset="7251.4148">19315 13386 6758,'0'25'993,"26"-25"576,-2-25-512,2 25-32,23-25-704,-24 25-321,0 0 32,0 0-225,0 0-928,-1 25-800,2-25-1314</inkml:trace>
  <inkml:trace contextRef="#ctx0" brushRef="#br0" timeOffset="8126.4649">19267 13660 64,'0'0'1633,"0"0"1154,0 0 256,0 0-385,0 0-1505,24 0-352,0 0-192,2 0 31,-2 0-384,2 0-159,-2 0-130,1 0 1,0 0-672,0 0-1538,25 0-2851</inkml:trace>
  <inkml:trace contextRef="#ctx0" brushRef="#br0" timeOffset="8543.4887">20135 13162 3459,'0'-49'4772,"26"24"-3042,-26 0-97,24 0-576,0 25-192,2-25-256,-2 25-289,2 0-224,-26 0-32,24 0-96,-24 0 0,24 25 64,-24 0-32,0 0 0,0 0 32,0 24-32,-24-24 32,24 25-32,-24-25 32,24 25 0,-26-1-64,26 1-96,0-25-672,0 25-770,0-1-832,0-24-1058,26 0-1440</inkml:trace>
  <inkml:trace contextRef="#ctx0" brushRef="#br0" timeOffset="8975.5134">20582 13336 352,'0'-74'5381,"-24"49"-3171,-2 25-865,2-25 225,24 25-353,0 0-737,-24 0-480,24 0 0,0 0 0,0 25 64,0 0-64,0 0 65,0 24-33,0-24 0,0 0-64,0 0-129,0-25-287,24 25 96,-24-25-1,0 25 129,0-25 160,0 0 96,0 0 32,0 0-32,0 0-32,0 0 0,0 0-32,-24 25 64,-2-1-32,2 1 0,24 0 0,0 0 64,0 0-64,0 0 0,0 0 32,24-1-32,-24-24 32,26 25 0,-2-25-96,0 0-512,2 0-385,-2-25-417,2 1-159,-2-1-97,0 0 225,-24-25-288,26-24-448</inkml:trace>
  <inkml:trace contextRef="#ctx0" brushRef="#br0" timeOffset="9263.5299">20582 13336 2786,'100'-24'3331,"-100"-1"-640,0 0-833,0 0-385,24 25-576,-24 0-705,26 0-64,-2 0 0,0 25-32,2 0 32,23 0 33,-24-1-1,0 1-96,1 25-32,-2 0 0,0-1 32,2 1-32,-26 0 0,24 24-32,-24-24 0,0 25-32,0-26 64,-24 1-32,24-25 0,-50 0 64,26 0 0,-2-25 0,1 24 0,0-24-32,0 0-32,25 0-608,-24 0-641,24 0-673,0 0-1538,0-24-2914</inkml:trace>
  <inkml:trace contextRef="#ctx0" brushRef="#br0" timeOffset="9488.5428">21055 13386 5060,'24'-74'1538,"-24"24"480,24 25-385,-24 25-159,0-25-578,0 25-671,0 0-321,26 0 64,-26 25 32,0 0 64,0 25 32,0 24-64,0-24 0,0 24-32,0-24-545,24 0-1345,-24 0-1441,26-26-1665</inkml:trace>
  <inkml:trace contextRef="#ctx0" brushRef="#br0" timeOffset="9689.5543">21377 13336 6566,'0'-24'192,"-25"24"160,25 0-480,0 0 609,0 24 159,0 1-287,0 25-289,0 0 32,0-1-64,0 1-929,0-25-1345,0 0-673</inkml:trace>
  <inkml:trace contextRef="#ctx0" brushRef="#br0" timeOffset="10251.5864">21476 13386 1889,'0'0'865,"0"0"-769,-24 0 1858,24 25-416,-26 0-353,26 0-224,-24 0-353,24 24-320,0-24-31,0 0-97,0 0 32,24 0-96,-24-25 64,26 25 0,-2-25-64,2 0 1,-2 0-97,0 0-161,26-25-31,-50 0-128,26 0 192,-26 25 160,24-25 160,-24 25 224,0 0-63,0 0-129,0 0-128,0 0-96,0 0 128,0 0 257,0 25 95,0-25-160,0 25 33,24-25 255,2 25-320,-2-25-159,1 0 31,-25 0-128,25 0 128,0-25 32,-25 0-96,0 0-96,0-25 0,-25 26-32,25-1 32,-25 0-64,0 0-192,25 0-96,-24 25-289,24-25-416,-26 25-288,26 0 256,0-25-1057,0 25-1890</inkml:trace>
  <inkml:trace contextRef="#ctx0" brushRef="#br0" timeOffset="10606.6067">22147 13684 8744,'0'-24'3075,"0"-1"-1378,0 25-576,0-25-384,24 25-673,0-25-32,2 25 32,-2 0-64,27 0 32,-27 0-64,2 0-32,-2 0-705,2 0-736,-2 0-1538,0 0-4420</inkml:trace>
  <inkml:trace contextRef="#ctx0" brushRef="#br0" timeOffset="11587.6628">22843 13361 8071,'0'-49'1890,"0"24"-160,0 25-866,0 0-31,0 0-577,0 0-320,-26 0-32,26 0 128,-24 25-32,-2 24 64,1-24-64,1 25 0,24 0 64,-26-1-32,26-24 0,0 25-32,0-50 33,0 25-1,0-25 32,0 0 128,26 0 0,-2 0-128,27 0 32,-27-25-96,2-25 32,22 25-32,-22-24 0,-26-1 32,0 25-96,0 0 64,0 25-32,0-25 0,0 25-32,-26 0-64,26 0 64,0 0 0,-24 25 32,24 0 64,0 0 0,0 25-32,24-26 96,-24 1-96,26 0 32,-26-25 32,24 25-64,0 0 32,2-25-32,-26 25 0,24-25 32,2 0-32,-26 0-192,24 0 64,-24 0 32,0 0 96,0 0-64,0 0-161,0 25 129,0-25 64,24 24 32,-24-24 224,0 25-63,26 0 127,-2-25-96,2 25 96,-2-25-128,1 25 1,0-25 127,0 0 128,1 0-63,-2-25-129,0-25-32,2 25-160,-2-49 0,0 24-64,-24 0 32,0 26 0,0-26-64,-24 50 32,0-25-96,-2 25 0,-22 0 64,-3 25-32,1 25 128,26-1-32,-26 26 0,24-1 32,-22 1-32,48-25-32,-26 24 32,2-24 0,24 24 0,0-24 0,0 0-353,24 0-832,26-1-480,-26-24-1346,26 0-4484</inkml:trace>
  <inkml:trace contextRef="#ctx0" brushRef="#br0" timeOffset="11846.6775">23462 13660 4804,'26'-50'256,"-2"25"801,0 0 1057,2 0 160,-26 25-832,24 0-673,-24 0-449,26 0-96,-2 25 0,1 0-64,-25 25-96,25-25-64,0 24 65,-25 1-65,24 0-65,2-26-992,-26 26-352,24-50-961,-24 25-1282</inkml:trace>
  <inkml:trace contextRef="#ctx0" brushRef="#br0" timeOffset="12054.6895">23761 13535 5893,'0'-25'1538,"-26"25"-1186,26 0 1474,-24 25-289,24 0-576,-25 0-449,0 25-159,0-25-225,25 24-32,-24 1-96,-2 24 32,2-24-544,24 0-1026,0 0-1313,0-26-2434</inkml:trace>
  <inkml:trace contextRef="#ctx0" brushRef="#br0" timeOffset="12302.7037">23885 13585 8391,'0'-50'1922,"0"25"-256,0 25-801,0 0-769,0 0-96,0 25 0,24 0 64,-24 0-64,0 0 0,0 25 32,26-1-64,-26-24-897,0 25-352,24-25-1025,-24-25-1282</inkml:trace>
  <inkml:trace contextRef="#ctx0" brushRef="#br0" timeOffset="12504.7153">24158 13560 6886,'-25'0'-96,"25"0"256,-26 0 1089,26 25-288,0 0-705,0 0-95,0 24 63,0-24-96,0 25-32,0-25-64,0 24-1666,0-24-2754</inkml:trace>
  <inkml:trace contextRef="#ctx0" brushRef="#br0" timeOffset="12983.7427">24158 13684 4324,'-25'-24'64,"25"24"352,-26 0 1282,26 0-545,-24 24-801,24 1 321,0-25 224,0 25-545,0 0-192,0 0-32,0 0-64,0-1 64,24-24-64,2 25-160,-26-25-448,25 25-866,-1-25-704,2 0-384,-2 0 929,-24 0 1408,0 0 1058,0 0 769,0 0-801,0 0 0,0 0 160,0 0 544,0 0-512,0 25-416,0-25-1,0 25 257,26-25 256,-2 0-576,0 0-449,-24 0-64,26-25 64,-2 0-160,-24 0-256,0 0-545,0-24-32,0-1 609,-24 0 128,-26 26 128,26-1-32,-2 0-32,-24 25 32,26 0-64,-27 0-3011</inkml:trace>
</inkml:ink>
</file>

<file path=ppt/ink/ink2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5:17:15.478"/>
    </inkml:context>
    <inkml:brush xml:id="br0">
      <inkml:brushProperty name="width" value="0.05292" units="cm"/>
      <inkml:brushProperty name="height" value="0.05292" units="cm"/>
      <inkml:brushProperty name="color" value="#0070C0"/>
    </inkml:brush>
    <inkml:context xml:id="ctx1">
      <inkml:inkSource xml:id="inkSrc13">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5:19:39.259"/>
    </inkml:context>
    <inkml:brush xml:id="br1">
      <inkml:brushProperty name="width" value="0.05292" units="cm"/>
      <inkml:brushProperty name="height" value="0.05292" units="cm"/>
      <inkml:brushProperty name="color" value="#FF0000"/>
    </inkml:brush>
  </inkml:definitions>
  <inkml:trace contextRef="#ctx0" brushRef="#br0">5065 3997 6598,'-174'-222'192,"99"98"128,1 0-288,48 24-64,-24 1-128,50 24-32,-24-24-577,24 0 865,24 24-1441,2-24 64,-2-1 416</inkml:trace>
  <inkml:trace contextRef="#ctx0" brushRef="#br0" timeOffset="1510.0864">3375 3179 576,'0'25'481,"0"-25"-385,0 24-32,0-24-64,0 25 128,0 0 96,0 0-128,26 0 288,-2 0 161,26-25-161,1 25 737,23-25-320,0 0 0,24-25-353,-22 0-95,-2 0-193,1 0 96,-51 0-192,26-24 801,-24 24-32,-2-25-449,-24 25-96,24-24-256,-24-1-64,0 25-256,26-25-32,-26 50-161,0-25-159,0 25-2595</inkml:trace>
  <inkml:trace contextRef="#ctx0" brushRef="#br0" timeOffset="14608.8356">19365 6532 928,'0'0'257,"0"-25"159,0 0 32,0 0-672,26 0 352,-2 0-640,26-24 31,0-1 674,-1 0-289,1 0-1</inkml:trace>
  <inkml:trace contextRef="#ctx0" brushRef="#br0" timeOffset="16142.9233">22071 6159 2658,'0'0'1345,"0"0"577,0-25-513,0 25 129,0 0-225,0 0-480,0 0 32,0 0-97,0 0 97,0 0-128,0 0-96,0 0-449,0 0-192,0 0-321,0 0-63,0 0 256,0 25 128,0 24 64,26-24 0,-26 25 0,0-25-32,24 25 32,-24-26-32,0 26-32,26-25 32,-26-25 0,0 25 0,0-25 64,0 0-63,0 25 127,0-25 256,0 0 225,0 0 576,0-25-833,0 0-320,24 0 0,-24-25-32,0 26-32,24-26 0,-24 0 0,26 25-32,-26-24 32,24-1 0,2 25 0,-1 0 0,-1-24 0,2 24-32,-2 0 64,2-25-32,22 25-32,2 0-32,-26 1 64,26 24 0,-24 0-32,22 0-96,-48 0-609,26 0-736,-2 24-257,2 1-512,-26 25-2498</inkml:trace>
  <inkml:trace contextRef="#ctx0" brushRef="#br0" timeOffset="32950.8847">13034 13162 64,'0'0'512,"0"-24"65,0 24-129,26 0-192,-26 0 481,0 0-32,0-25-193,0 25-320,0 0 353,0 0-257,0 0-224,0 0-224,0 0-64,0 0 96,0 0 128,0 0 128,0 25 64,-26-1-96,26 1-64,-24 0 64,24 0 0,0 25-64,-26-25 0,26 24 0,0 1-32,0-25 0,0 25 0,0-1 32,0-24-32,0 25-32,0-25-64,0 0 0,26-1 64,-2 1 160,2 0-64,-2-25 321,0 0-289,2 25 64,24-25-32,-26 0-128,26 25 64,-26-25 0,26 0 32,-25 0 0,25 0-96,-26 0 0,26-25 96,0 25-64,0-25 33,0 25-33,24-25 32,0 0-64,1 1 0,25-1-96,-26 0 96,24 25 0,2-25 32,-25 0 32,-1 0-64,0 25 0,2-25-64,-28 25 192,2 0-160,0-24 96,0 24-32,-1 0-64,27 0 32,-28 0 0,28 0 0,-2 0 32,-26-25-32,28 25 0,-2 0 192,-23 0-160,-3 0 32,26 0-32,-24 0-32,0 25 32,24-1 0,1 1-32,0 0 32,0-25-64,-1 25 96,0 0-64,0 0-32,0-25 32,-23 25-32,23-1 32,0 1 32,2-25-64,-28 25-64,28 0 0,-28-25 96,28 25 0,-1-25-32,-27 25 32,28-25 0,-28 0 0,2 0 0,0 0 0,24 0 0,-24 0 32,25 0-32,-1 0 0,0 0 32,-24 0-128,24-25 32,-24 25-64,0-25 0,0 25-33,-1-25-95,1 25 192,-24 0 32,22 0 0,2 0 32,24 0-96,-24 0 160,0 0-256,25 0 256,-25 0-192,24 0 192,-24 0-128,0 0 32,-2 0 32,2 0-32,24 0 32,-23 0 0,-1 0 32,-26 0 64,26 0 128,0 0-224,-2 25 96,2-25 32,0 0-128,0 0 0,24 25 32,-23 0-32,23-25 64,-24 24-96,24-24 128,0 0-96,0 25 64,1-25 97,0 0-97,-26 0 0,25 0 0,2 0-32,-28-25 0,28 25 0,-27-24 0,1-1 0,24 0 128,-24 0 32,0-25 97,0 26 63,-2-26-160,2 0-128,-24 25 96,-2-24-64,0-1 97,-24 25-97,26-25-32,-26 25 0,0 1-64,0-1 0,0 25 96,0-25-96,0 25-769,0 0-480,0 0-353,-26 0 33,2 0-1410</inkml:trace>
  <inkml:trace contextRef="#ctx0" brushRef="#br0" timeOffset="39130.238">22296 12815 192,'0'0'352,"0"-25"-96,24 25 225,-24 0-1,0 0 225,26 0-97,-26 0-31,0 0-129,0 0-255,0 0-97,0 0-96,0 0-128,0 0 160,0 0 96,0 0 96,0 25 0,0-1 32,0-24-128,0 25-31,0 0 63,0 0 32,24 0 0,-24 0-32,26 0 32,-26-1-128,48 1 289,-22 0-193,22 0 320,-22 0-255,48-25 63,-24 0-224,0 0 160,-1 0-64,1 0 97,0 0-129,-26 0-64,26 0 32,-26-25 64,26 0-160,-24 0 96,-2 25-64,0-25-32,26 1 64,-24-1-128,23 25 0,-24-25 64,0 25-96,25 0 64,-26 0 0,-24 0-32,26 0-32,-2 0-32,0 0 0,2 25 95,-26 0 66,24-1-33,2-24 32,-2 25-32,0 0-161,26-25 257,-24 25-192,-2-25 257,26 25-129,-25-25 32,25 0-160,0 0 224,-2 0 64,28-25 64,-28 0 0,28 0-31,-28-24-65,3 24-32,-1 0-224,-26 0-1378,-24 0-2145</inkml:trace>
  <inkml:trace contextRef="#ctx0" brushRef="#br0" timeOffset="47522.7182">23290 13436 480,'24'-50'1185,"0"25"321,-24 0 832,26 1-1185,-26 24 224,24-25-128,-24 25-288,24-25 128,-24 0-128,0 25-224,26 0-129,-26-25-191,0 25-225,0 0-224,0 0-160,0 0-96,0 25 255,-26 0 162,2 25 31,0-1 0,-2 26-32,2-25-128,24-1 128,0 26 0,-24-25-576,24-1-897,0-24-257,0 0-576,24 0-1281,-24-25 2145,24 0 514,2 0-962,-2-25 130</inkml:trace>
  <inkml:trace contextRef="#ctx0" brushRef="#br0" timeOffset="47713.7288">23562 13461 928,'50'-75'2178,"-50"50"33,24 0-194,-24 1 386,0 24-834,0-25-480,0 25-800,0 0-482,0 0 97,0 49 256,0-24-64,-24 50-63,24-1 127,0 1-32,0 0-673,-26-1-1409,26 1-1857,0-1-2179</inkml:trace>
  <inkml:trace contextRef="#ctx0" brushRef="#br0" timeOffset="48779.7898">22594 14430 5156,'24'-50'1314,"0"25"447,2 0-223,24 1-641,-1-1 512,1 0-352,0 0-96,0 0-577,-2 25-63,-22 0-193,-26 0-160,0 0 32,0 25 32,0 25 64,-26-1 96,-22 1-96,22 0 32,-22 0-96,22-26-32,2 26 0,24 0 64,0-25-64,-26 0 32,26-1-64,0 26 32,26-50 0,-26 25 64,24-25-224,2 25-96,22-25-609,2 0-32,0 0-608,0-25-129,-2 0-672,2 0 160,0-24 384,-25 24 769,0-25 1090,0 25 767,-25-25 738,0 50-33,0-24 193,0 24-545,0 0-800,0 0-738,0 0 513,0 24 449,0 1-353,0 25 129,-25 0-289,25-25-32,0 24-64,0-24 32,0 0 0,0 0-32,0 0-96,0-25-128,0 0 384,0 0 128,0 0-320,0-25-64,0 0 64,0 0-64,0-25 0,0 26-128,0-26 32,25 0 32,1 25-32,-2-24 128,0 24 32,26 0 416,-26 0 96,2 25-95,-2-25-1,2 25-160,-2 0-31,-24 0-97,24 0-32,-24 0-96,0 0 32,0 25 64,0 0-32,0 25 0,0-26 0,0 26 0,0-25 64,0 25-800,26-25-770,-26-1-63,24 26-1602,-24-50-1794</inkml:trace>
  <inkml:trace contextRef="#ctx0" brushRef="#br0" timeOffset="49138.8106">23761 14480 5285,'0'-25'1761,"0"0"161,0 25-1922,0 0 1025,24 25 673,-24 24-898,26-24-511,-26 25-33,24-25-96,-24 25 32,24-26-160,-24 1 32,0 0-32,26-25 0,-26 0 257,0 0 896,0 0 96,0-25-1089,-26 0 32,26-24-64,0 24 33,0-25-33,0 0 0,26-24-160,24 24-32,-26 0-32,50 1-32,0-1-96,1 25-609,25 25 192,-26 0-256,26 0-928,-2 50-1,-23 0-3651</inkml:trace>
  <inkml:trace contextRef="#ctx0" brushRef="#br0" timeOffset="53051.0343">620 17062 1281,'-25'-25'1089,"25"25"-641,0 0-224,0 0-192,0 0 385,0 0 287,0 0 161,25 0-288,-25 0-129,0 0-159,25 0-1,-25 0 32,25 0-288,-1 0 0,26 0 96,-24 25-64,22-25 161,2 0-225,24 0 608,-24 0-256,24 25-191,-23-25 63,23 0-96,0 0-96,0 0 96,2 25-128,-28-25 32,28 25 0,-27-25 0,27 24-96,-28-24 224,26 0-160,-24 25 64,24-25-96,26 25 64,-25-25-64,25 25 128,-2-25-160,-24 0 128,26 25-64,-1-25 0,-23 0 161,-2 25-193,0-1 64,0-24-32,0 25 32,1-25-64,1 25 64,-2-25 0,0 25 32,0-25-32,0 25 0,1-25-32,25 0-32,24 0 64,-26 0 32,27 25-64,-25-25-32,-26 0 32,26 0-224,-26 0-225,0 25 33,-24-25 95,25 0 1,-1 0-32,0 0-33,0 0 353,2 0-64,22 0 0,-23 0-64,25 0 192,-26 0-32,26-25 0,-2 25-64,27-25 32,-1 25-96,0-25 128,0 25 32,1 0-32,-1-25 0,0 25 32,-25 0-32,25-25-32,-24 25 128,24 0-160,-26 0 64,3 0-32,-3 0 64,26-25 96,0 25 128,27-24-63,-3 24-193,0-25 256,2 25-64,-1-25-96,-1 0 0,2 25-96,-25-25-96,-3 0 96,-22 1 64,25-1 32,-51 0-96,0 0 96,0 0-32,-24 0-224,0 25 384,-26-25-352,-24 1-256,0-1-929,0 25-2339</inkml:trace>
  <inkml:trace contextRef="#ctx0" brushRef="#br0" timeOffset="125123.1567">20582 4345 320,'0'0'288,"0"0"545,0 0 832,0 0 65,0 0-705,0 0-320,0 0-129,0 0-63,0 0 63,0 0 33,0 0 96,0 0-161,0 0-31,0 0-129,0 0 128,0 0 65,0 0-97,0 0-255,0 0-97,0 0-64,0 0-32,0-25 0,0 25-32,0 0 0,0 0-32,0 0 32,0 0-32,0 0-64,0 0-32,0 0-1,0 0 1,0 0-64,0 0 0,0 25 32,0-25 64,0 25-64,0-25 160,0 24 32,26-24 64,-26 0 0,0 0 96,0 0 96,0 0 353,0 0-257,0-24-416,24 24 320,-24-25-384,0 25 192,0-25-128,0 25-96,0 0 96,0 0-256,0 0-32,-24 0 224,24 0 32,-26 25-1,26-25-95,0 25-192,0-25 160,0 24-32,0-24 63,0 0 226,0 0 159,0 0 96,0 0 225,26 0-65,-2-24 32,-24-1-287,24 0 63,-24 25-128,0-25-96,0 25-96,0-25 96,0 25-64,0 0-192,0 0-128,0 0-673,0 0 352,-24 25-800,0 0-2403,-2 0-2658</inkml:trace>
  <inkml:trace contextRef="#ctx0" brushRef="#br0" timeOffset="131340.5123">20880 4717 448,'0'0'961,"0"0"-609,0 0 129,0 0 319,0 0 225,0 0-160,0 0-160,0 0-193,0 0-319,0 0-193,0 0-65,0 0-95,0 0-224,0 0-225,0 0 225,0 25-32,0-25-513,0 0-192,25 25-129</inkml:trace>
  <inkml:trace contextRef="#ctx1" brushRef="#br0">8012 4614</inkml:trace>
  <inkml:trace contextRef="#ctx1" brushRef="#br0" timeOffset="91.0052">8012 4614</inkml:trace>
  <inkml:trace contextRef="#ctx1" brushRef="#br0" timeOffset="184.0104">8012 4614</inkml:trace>
  <inkml:trace contextRef="#ctx1" brushRef="#br0" timeOffset="335.0192">8012 4614</inkml:trace>
  <inkml:trace contextRef="#ctx0" brushRef="#br0" timeOffset="146147.3589">10799 1936 9929,'-24'0'737,"24"0"-994,0 0 1,-24 0 192,24 0 128,0 25 0,0-25 160,0 0 1,-26 25-1,26 0 32,0 0-32,-24 0 97,24 24-193,-26 1-96,26-25 0,0 24-32,0-24 0,0 0 64,0 0-160,26 0 96,-26-25 0,24 0 64,2 0-32,22 0 128,-22-25-96,-2 0 96,0 0-64,-24-24-64,0-1-32,0 0-96,0 1-224,0-1-385,0 0-192,-24 25-256,0 0-1826,-2 1-2754</inkml:trace>
  <inkml:trace contextRef="#ctx0" brushRef="#br0" timeOffset="146438.3758">10873 1191 10666,'0'-50'96,"0"50"0,0 0 0,0 0-64,0 0-160,0 0-128,0 0-33,0 25 578,0 25 127,0-1-96,0 51 161,0-1-161,0 1-224,0 24 32,-24-25-96,24 25 64,0-24-96,0-1-384,0 1-641,0-51-320,0 1-1282,0-25-2049</inkml:trace>
  <inkml:trace contextRef="#ctx0" brushRef="#br0" timeOffset="146842.3989">11222 1290 10281,'0'0'128,"0"0"-608,0 25 384,0 25 224,0-1 416,24 26-159,-24 0 63,0 24-127,26-25-225,-2 26 32,-24-1-128,24-49 32,2 25 32,-26-51-64,24 1 64,-24-25 64,0 0 1826,26 0 865,-26-25-1859,24-24-863,26-51 31,-25 1 96,1-1-192,-2-24 32,0 25-32,26-1-64,-24 1 32,-2 49 0,-24 1-256,24 24-545,-24 25-1601,26 0-833,-26 0-193,24 25-2305</inkml:trace>
  <inkml:trace contextRef="#ctx0" brushRef="#br0" timeOffset="147057.4112">11817 1613 10858,'0'25'448,"26"-25"-768,-26 0 352,24 0-32,1 25 64,0-25-32,25 25 0,-25 0-32,-1-25-32,-24 24-1505,26 1-2755</inkml:trace>
  <inkml:trace contextRef="#ctx0" brushRef="#br0" timeOffset="147218.4203">11767 1911 7623,'26'25'544,"-2"0"-480,2-25 0,-2 25-64,26-25 128,0 25-95,-1-25-33,25 0-897,-24 0-1634</inkml:trace>
  <inkml:trace contextRef="#ctx0" brushRef="#br0" timeOffset="147468.4344">13010 1017 13741,'24'-50'96,"-24"25"64,26 25 224,-26 0-416,0 0-384,0 0 63,0 25 289,0 25 96,0 24 64,0 1-96,0 24 64,24 1-31,-24 24-33,24-25-1826,-24 1-1281,26-26-1602</inkml:trace>
  <inkml:trace contextRef="#ctx0" brushRef="#br0" timeOffset="147694.4477">12811 1862 11114,'0'0'1345,"0"0"-1441,24 0 160,2 0 96,23 0 33,1 25 255,0-25-160,0 0-288,-2 0-32,2 0-1057,0 0-2370,0 0-5413</inkml:trace>
  <inkml:trace contextRef="#ctx0" brushRef="#br0" timeOffset="147991.4644">12861 2135 6245,'-26'50'513,"2"-25"-385,-2-1 32,2 1 353,0 25-449,-2-25-128,26 25 160,0-26-128,0 1 128,0 25 512,0-50 97,26 25-257,-2 0 1,0-25-193,26 0-32,-24 0-192,-1 0-416,25 0-769,-26 0-1474,-24 0-1504</inkml:trace>
  <inkml:trace contextRef="#ctx0" brushRef="#br0" timeOffset="148189.476">12984 2359 5541,'0'0'3267,"0"0"-2819,0 0-1056,0 0-161,0 0 1506,0 25 448,0 24-513,0 1-447,0 0 95,0-1 32,0 1-160,0 0-192,0-25-320,0 24-1121,26-24-1250,-26-25-416</inkml:trace>
  <inkml:trace contextRef="#ctx0" brushRef="#br0" timeOffset="148614.5003">13158 2458 7238,'0'-25'2947,"0"25"-2402,0 0-738,0 0 33,26 0 449,-26 25 511,0 0-127,24 0-321,-24 0-159,24 0-97,-24-1 0,0 1-96,26-25 32,-26 0 32,0 25 0,0-25-64,0 0 224,0 0 609,-26-25-769,26 25 0,-24-25 0,0-24-32,24 24 0,0-25-160,0 25 256,0-24 64,24 24-96,0 0-32,2 0-96,-2 25 128,2 0 33,23 0-1,-49 0-96,25 0 96,0 25-96,-1 0 160,-24 0 96,0 24-160,0 1-128,0 0-160,0-25-480,0 24-834,0 1-1761,26-25-3043</inkml:trace>
  <inkml:trace contextRef="#ctx0" brushRef="#br0" timeOffset="149042.5245">13705 2234 12075,'0'0'1025,"0"0"-1121,-26 0-128,26 0 160,-24 25 64,24 0-97,-24 0 97,24 25 0,0-25 32,0-1 1,0 1-33,0 0 32,0 0 32,0-25 0,0 0-32,0 0 32,0 0 224,0 0 64,0 0 129,0 0 31,0 0-127,0 0-129,0 0-64,0 0 321,0 0-97,0 0-384,0 25-224,0-25 0,0 0 192,0 25-32,0 0 64,0-1-32,0 26 0,0-25 32,24 0-32,-24 0-385,24-25-576,2 24-128,-2 1-1025,1-25-1473,0 0-3492</inkml:trace>
  <inkml:trace contextRef="#ctx0" brushRef="#br0" timeOffset="149387.5445">14028 2607 7527,'0'0'736,"0"0"-800,0 25 961,-26 0 448,26 0-832,0 24-257,-24-24 96,24 0 33,0 0-97,0 0 257,24-25 223,-24 25-159,26-25 32,-26 0 576,24 0-417,-24-25-383,26 0-289,-26 0 32,24 0-32,-24-24-32,0 24-160,0 0-224,0 25-545,0-25-736,-24 0-1090,-2 25-3587</inkml:trace>
  <inkml:trace contextRef="#ctx0" brushRef="#br0" timeOffset="150062.5831">14946 1191 9096,'0'-25'865,"0"25"1313,0 0-64,0-25-545,0 25-127,0 0-802,0 0-479,0 0-161,0 0-96,-24 25 31,-2 25 65,2-1-128,0-24 64,-2 25 32,26 0 0,0-1-160,0-24 128,0 0 96,0-25 0,0 0-192,26 0 128,-2 0 32,0 0 64,2 0-32,-2-25-64,2 0-96,-2-24-737,-24-1-448,24 0-1282,-24-24-1120,0 24-3812</inkml:trace>
  <inkml:trace contextRef="#ctx0" brushRef="#br0" timeOffset="150330.5983">15046 594 7174,'24'-49'929,"-24"49"288,0-25 1122,0 25-994,0 0-705,0 0-479,0 0-322,-24 25 161,-2 24 129,2 1-33,0 0-32,-26 49-32,24-24 0,26 24-32,0-24 0,0 24 32,0 0 64,26-24 0,-2 0-96,-24-26-288,26 1-801,-2-25-1602,-24 0-3138</inkml:trace>
  <inkml:trace contextRef="#ctx0" brushRef="#br0" timeOffset="150982.6357">15467 992 10698,'0'0'961,"0"-25"-545,0 25 993,0 0-512,0 0-577,-24 0-256,24 0-64,-26 0 0,-22 25-64,22 25 96,2-25-64,0 24 32,-2-24 0,26 25-128,0-25 96,0-1 32,0-24 64,0 25 0,0-25-32,0 0 129,26 0 191,-2 0-192,0-25-64,2-24 0,-2-1-96,0 25-192,2-24 32,-26 24 0,0 0 160,0 0 160,0 25 192,0 0-288,0 0-384,0 0-64,0 25 256,-26 0 128,26 24 0,-24 26-33,24-25 33,0 24 33,-24 26-33,24-26 0,0 1 0,0-1 96,0 1-96,0-50-96,24 24-609,-24-24-480,0 0-1410,0-25-2818</inkml:trace>
  <inkml:trace contextRef="#ctx0" brushRef="#br0" timeOffset="151257.6513">14922 1713 10441,'0'0'2755,"0"0"-2307,0 0-351,0 0 575,0 0-320,0 0-319,50 0 511,-2 0 833,26 24-1024,2-24-225,-2 25 0,1-25-448,-1 0-1314,0 25-704,0-25-3940</inkml:trace>
  <inkml:trace contextRef="#ctx0" brushRef="#br0" timeOffset="153166.7607">15094 2508 2466,'0'25'128,"0"0"545,26 24 576,-26 1-352,24-25-129,2 24 225,-26 1-320,24-25-289,-24 0 289,25 0 224,-25 0-193,0-25-479,0 0 223,0 0 1954,0 0 577,0 0-1121,0-25-1666,-25 0-96,25 0 96,0 0-96,-24-25-96,24 26 289,0-1 95,24-25-352,1 25-32,0 0-32,26 1-32,23 24 0,-26-25-352,28 25-449,-2 0-1666,0 0-2433,-24 25-5350</inkml:trace>
  <inkml:trace contextRef="#ctx0" brushRef="#br0" timeOffset="156742.9652">10601 4419 11498,'-24'-25'1186,"24"25"-386,0 0 449,0 0-127,0-24-98,0 24-159,0 0-320,0 0-225,0 0-32,0 0-224,0 0-96,0 0-64,-26 0 64,2 24-32,-27 1 96,27 25-32,-26-25-64,50 25-64,-24-1-32,24-24 96,0 0-32,0 0 0,0 0 0,24-1-33,0-24-95,2 25 128,-2-25 32,2 0 64,-1-25 64,-1 1-64,2-26-64,-2 0-32,-24 1-609,0-26-608,0 25-192,-24 1 672,-2-26-608,2 25-673,-1 25-833,-1-24-2402</inkml:trace>
  <inkml:trace contextRef="#ctx0" brushRef="#br0" timeOffset="157026.9812">10551 3701 9416,'0'-50'1218,"0"25"287,0 25-224,0 0-160,0 0-320,0 0-288,0 0-642,0 0-319,0 0 32,0 50 544,0 0 288,0 24-256,0 23 32,0 3-31,0-1-161,26 1 96,-26-26-32,0 1 64,24-1-32,-24 1-128,0-50-673,0 24-704,0-24-289,26-25-608,-26 0-288,24 0 127</inkml:trace>
  <inkml:trace contextRef="#ctx0" brushRef="#br0" timeOffset="157419.0039">10849 3800 5925,'0'-99'3331,"24"49"-2210,-24 25 193,0 25-450,0 0-319,0 0-97,0 0-480,0 0-320,26 25 544,-26 25 545,24 24-353,2-1-63,-2 26-129,1 0-96,1 1 128,-2-1-160,2 1-32,-2-26 32,0-24-64,2 0 64,-26-25 0,24-1-32,-24-24 32,0 0 545,26 0 1825,-26-24-1537,24-26-801,0-25-32,2-24-64,-2-1 32,0-24 32,2 0-64,-2 25-64,2 1 32,-26 24-128,24 24-288,-24 25-930,0 25-3490,-50 0-4581</inkml:trace>
  <inkml:trace contextRef="#ctx0" brushRef="#br0" timeOffset="158887.0878">1986 3576 5701,'-26'0'2370,"26"0"-2114,0 0 513,0 0-128,0 0-385,0 0-96,0 0-32,0 0 128,0 0-127,0 0-193,0 0-129,0 0-287,0 0 256,0 25 160,0-25 160,26 25 352,-2 0-128,1 0-127,25 0 63,24 0-128,0-1-64,26 1 0,0 0-64,23-2 96,27 2-96,-2 0 32,1-1 0,25 1-256,-24 25-64,-2-25 192,1 24-161,-1-24 225,2 25 0,-1-25 0,-25 25 64,0-26-32,1 1 64,-25 0-64,22 0 97,2 0-33,1-25-32,-1 25 0,-24 0-32,-2-25-32,2 24 64,-25-24-32,-25 25-32,0-25 64,-50 0 0,24 0-32,-24 0 320,0 0 705,0 0-128,0 0-449,0 0-352,0 0-192,0-25-512,0 25-129,0 0 289,0-24-481,0 24-513,0 0-63,24 0-193,-24-25 737,26 25 65,-2 0-962</inkml:trace>
  <inkml:trace contextRef="#ctx0" brushRef="#br0" timeOffset="159809.1406">11719 4121 9865,'24'0'1345,"-24"0"-1441,0 0-128,0 0 224,0 0 288,24 25 513,2-25 576,-2 0-448,2 0-320,-2 0-513,1 0-32,0 0-128,-25 0-32,0 25-993,25-25-897,-25 25-1121,0-1-1377</inkml:trace>
  <inkml:trace contextRef="#ctx0" brushRef="#br0" timeOffset="159959.1492">11743 4320 8456,'0'0'2081,"0"0"-2305,24 0 320,2 0-128,-2 0 192,26 0-192,-25 0-1057,25 0-2210</inkml:trace>
  <inkml:trace contextRef="#ctx0" brushRef="#br0" timeOffset="160414.1752">13060 3601 4420,'0'-49'416,"24"24"705,-24 0-672,24 0 608,-24 0 896,26 25-864,-26-25 481,0 0-257,0 25-544,0-24 288,0 24 128,0 0-320,24 0-257,-24-25-31,0 25-257,0 0-320,0 0-160,0 0-96,0 0-64,0 49 288,26 1 32,-26 25 0,24 24 0,0-24 32,26 24-96,-50-26-1378,26 1-352,-26 1-480,0-26-705,0-24-2049</inkml:trace>
  <inkml:trace contextRef="#ctx0" brushRef="#br0" timeOffset="160637.1879">12960 4146 8616,'0'0'2146,"0"0"-1986,0 0 96,24 0 641,2 0 160,24 0-224,-26 0-129,26 0-479,0 0-161,-2 0-32,2 0-353,-24 25-1408,23-25-1346,-24 0-3139</inkml:trace>
  <inkml:trace contextRef="#ctx0" brushRef="#br0" timeOffset="160989.2081">12936 4394 6502,'0'25'1569,"0"-25"-1857,-26 0 160,26 25 512,-24-25 417,24 25-385,-25 0-31,-1 0-97,26 24 32,0-24-128,-24 0 65,24 0-33,0-25-192,0 25 32,0 0 160,0-25-128,0 24-64,0-24 225,0 0-65,24 25-160,-24-25 96,26 25-1025,-1-25-608,-1 0-1763</inkml:trace>
  <inkml:trace contextRef="#ctx0" brushRef="#br0" timeOffset="161189.2195">13034 4593 8039,'0'0'2178,"0"0"-2594,0 0 31,0 0 353,0 25 257,0 0 223,0 25-224,0-26-64,0 26 33,0 0-161,0 0 0,0-26-2018,0 1-1890</inkml:trace>
  <inkml:trace contextRef="#ctx0" brushRef="#br0" timeOffset="161639.2453">13232 4767 6502,'0'25'832,"0"-25"-1024,0 0 929,0 25-160,0 0-193,0 0-128,0-1 128,26 1-159,-26-25-1,0 0-128,0 25-64,0-25 128,0 0 225,0 0 159,0-25-384,0 0-128,0 1 0,0-1 225,0-25-257,0 25 96,0-25 32,24 26 192,-24-1 160,26 0 225,-26 0-320,24 25-129,-24 0-160,25 0 32,0 0-64,0 0 0,-25 0 64,24 0 96,2 25-224,-2 0 32,-24 0-32,26-1 65,-26 1-98,0 0 66,0 0-610,0 0-640,0 0-801,0 0-1409,0-25-2691</inkml:trace>
  <inkml:trace contextRef="#ctx0" brushRef="#br0" timeOffset="162074.2701">13729 4568 10634,'25'-24'1921,"-25"24"-896,0 0-160,0 0 160,0 0-384,0 0-385,-25 0-128,1 0 128,24 0-160,-26 24-128,2-24 0,24 25 0,-24 0-96,24 0 128,0-25-96,0 25 320,0 0-128,0-25-64,24 24 97,-24-24-65,0 0 64,0 0-32,0 0 32,0 0 0,0 0 192,0 0 1,0 0-225,0 0 0,0 0-128,0 0-96,0 0-32,0 0-1,0 25 161,0 0 97,-24 0-65,24 0 0,0 0-32,0 0 0,0-1-64,0 1-321,0 0-1088,24 0-1186,26 0-1120,-26 0-2691</inkml:trace>
  <inkml:trace contextRef="#ctx0" brushRef="#br0" timeOffset="162345.2856">13978 4991 9416,'-24'0'2979,"24"0"-3139,0 0-320,0 0 544,0 0 64,0 0 160,0 25 321,0-25-289,0 25 32,0-25-127,24 0-33,-24 0-96,24 0 320,-24 0 545,0 0-673,26 0-127,-26-25-386,0 0-768,0-25-192,-26 25-96,2-24-192,-26 24-1058,26 0-2241</inkml:trace>
  <inkml:trace contextRef="#ctx0" brushRef="#br0" timeOffset="162926.3189">13332 4071 4804,'0'0'833,"0"0"-193,0 0 1,0 0 608,0 0-160,0 0-128,0 0-480,0 0-193,0 0-192,0 0 64,0 0 96,0 0-31,0 0 95,25 0 0,0 0 193,0 0-129,25 25 32,0-25-223,-2 25-65,28-25 0,-28 25-32,2-25-64,-25 0 0,0 0 32,-25 0-32,0 0 0,0 0 128,0 0-64,0 0-64,0 0-704,0 0-898,0 0-1473,0 0-2370</inkml:trace>
  <inkml:trace contextRef="#ctx0" brushRef="#br0" timeOffset="168500.6377">14747 3477 3331,'0'0'800,"0"0"-800,0-25 97,0 25 223,0 0 64,0 0-256,0 0-96,0 0 0,0 0-96,0 0-96,0 0-64,0 0 32,0 0-32,0 0-97,0 0-383,0 0-97,0 0-64,0 0 737,0 0 128,0 0-1249</inkml:trace>
  <inkml:trace contextRef="#ctx0" brushRef="#br0" timeOffset="169214.6786">14723 3477 128,'0'-25'3939,"0"25"-2978,0-25 96,0 25 481,0 0-481,0 0-673,0 0-32,0 0-31,-26 0-225,26 0 224,-24 0 32,-26 25 481,26 0-352,-2 0-353,2 0 352,-26 24-320,50 1-63,-24 0-65,24 0 96,0 24 0,24-26 160,2 26 160,-2-24 65,26-25-161,-2 0 65,2-1 191,0-24-480,25 0 289,-25 0-1,-26-24 33,26-26 191,-24-25-480,-2 26 1,-24-49-97,24 24-32,-24-1-193,-24 1 193,0-1 193,-2 25-193,2 1-192,-2 24-33,2 0 65,0 25-512,-2 0-513,-24 25-129,25 25-383,-25 24-1538,50-24-96,-24 24-161</inkml:trace>
  <inkml:trace contextRef="#ctx0" brushRef="#br0" timeOffset="169424.6906">14697 3726 8423,'26'0'1442,"-26"0"-1250,0 0-64,24 0 449,1 0-1,1 24-191,24 1 31,-26 0-224,26 23-64,0-23 0,-2 24-128,-22-24-192,22 25-737,-22-25-608,-2-1-1474,-24 1-1089</inkml:trace>
  <inkml:trace contextRef="#ctx0" brushRef="#br0" timeOffset="169730.7081">14401 4146 9256,'0'0'385,"0"0"-193,24 25 1153,26-25-160,24 25-640,0-25-97,26 24-160,25 1-63,-1-25-1,-26 25-32,2 0-128,-1-25-64,-25 25-576,-24 0-706,0-25-672,0 25-1761</inkml:trace>
  <inkml:trace contextRef="#ctx0" brushRef="#br0" timeOffset="207982.8959">14723 4618 3651,'0'0'4805,"-26"0"-4357,26 0 0,0 0 417,-24 0 512,24 0-544,0-25-224,0 25 320,0 0-481,0 0-224,-26 0 161,26 0 319,0 0-223,0 0-193,0 0 64,0-25 97,0 25-97,0 0-224,0-24 161,0-1-33,0 25-224,0-25 32,0 25-32,26 0 0,-26-25 0,24 25-32,-24 0-32,26 0 32,-2 0 32,-24 0-128,25 0-32,-25 25 64,26 0 128,-26 24-32,0 1 0,0-25 32,0 25-32,-26-1 96,26-24-96,-25 0 96,25 0-64,0 0-96,0 0 64,0-25-32,0 0 0,0 24-32,0-24 64,0 0-64,0 0-32,0 0-32,25 0 96,1 0-256,-2 0-257,2 0-480,-2-24-512,0-1-64,26 0-385,-24 0 288,-2 0 609,0 0 705,-24 0 544,0 1-32,0-1 128,0 25 1026,0 0-257,0 0-385,0 0-319,0 0-193,0 0 0,0 0 416,0 0 353,0 25-160,0-1-449,26 26 33,-26-25-129,0 0-192,24 0 64,-24 0-32,24-1-64,-24 1 32,0-25 32,0 0-32,0 0 96,0 0 161,0 0-129,0 0-961,0-25 224,0-24 449,0-1 160,0 25-64,0-25 32,0 26 0,0-26 96,0 25 1,0 25 319,0-25 32,0 25-288,0-25 161,0 25-161,26-24-32,-26 24 64,24 0-128,2 0 32,-26-25 0,24 25 33,-24 0 31,25 0 0,-25 0-160,0 0-32,0 0 0,25 25-32,-25-1 64,0 1 32,0 0 96,0 25-64,0-25-96,0-1-609,0 1-1088,0 0-129,25 0-1890,-25 0-2594</inkml:trace>
  <inkml:trace contextRef="#ctx0" brushRef="#br0" timeOffset="208898.9484">15493 4494 5701,'0'0'2370,"0"0"-2370,0 0-32,0 0 961,24 25 128,-24 0-288,24-1-161,-24 1-127,0 25-225,26-25-64,-26 0-64,24 24 0,-24-24-64,0 0 161,26-25 159,-26 25 64,0 0-191,0-25-225,24 25 96,-24-25-96,0 0-32,0 0 96,0 0 64,0 0 64,0 0 65,0 0-1,0 0-128,0 0-96,0 0-96,0 0 64,0 0 0,0-25-32,0 25 0,0 0 0,0 0 0,0 0 0,-24 0-32,24 0 0,0 0 0,0 0 0,0 0 0,0 0 0,0 0 32,0 0-32,0 0 32,0 0 32,0 0-32,0 0-32,0 0 64,0 0-96,0 0 32,0 0-64,0 0 32,0 0 64,0 0-32,0 0 0,0 0 64,0 0-32,0 0 0,0 0 32,0 0-32,0 0 32,0 0 96,0 0-64,0 0 64,0-25-192,0 25 96,0-25 0,0 25 0,0-25 32,0 0-96,0 25 160,0-25-32,0 1-160,0-1 64,24 0 128,-24 25 1,25-25-162,0 0 162,-25 25-161,25-25 32,0 25-97,-25 0 33,25-24-64,-25 24-160,24 0-737,-24 0-865,0 0-928,26 0-2083</inkml:trace>
  <inkml:trace contextRef="#ctx0" brushRef="#br0" timeOffset="210179.0213">15591 4494 1889,'0'25'897,"0"-25"96,0 0-96,0 0 416,0 0 97,0 0-65,0 25-609,0-25 386,0 0-418,0 0 193,0 24-96,0-24 32,0 25-225,0 0-63,0 25-161,0-25-224,0-1-32,26 26-32,-26-25 1,24 25-1,1-25-64,0-1 64,0 1-64,-25 0-32,25-25 0,-25 25 64,0-25 64,0 0 128,0 0 257,0 0-257,0-25-224,0 0 0,0-24 32,-25 24-32,25-25-64,-25 25-96,25-25 96,-25 1-32,25 24 64,0-25-64,0 25 192,0 25-96,0-24 128,0-1 0,25 25-160,-25-25 64,25 25 0,0-25 32,0 25-64,25-25 65,-26 25 63,26 0 64,-26 0 0,2 0-32,-2 0-192,0 0-32,-24 0 0,0 0-128,0 0-32,0 25 160,0-25 0,-24 25 224,0 0 0,-2 0-160,2-1 0,-2 1-192,-22 0 96,22-25-96,26 25-160,-24-25-65,-1 0-63,25 0 63,0 25 161,0-25-32,0 0-32,0 0-1,0 0 257,25 25 32,-1-1 161,2-24 191,-2 25-32,26 0 97,0 0-161,-26 0 224,26 0-320,-26 0 65,2-1-129,-2 1-32,0-25-128,2 25 128,-26 0-64,0-25-256,25 0-833,-25 0-321,0 0-351,0 0-4037</inkml:trace>
  <inkml:trace contextRef="#ctx0" brushRef="#br0" timeOffset="210453.0373">14772 4345 928,'0'0'1346,"0"0"-994</inkml:trace>
  <inkml:trace contextRef="#ctx0" brushRef="#br0" timeOffset="210605.0459">14772 4345 800,'-49'0'224,"49"0"1762,0 0-768,-26 0-1026,26 0-160,0 0-64,0 0-961,0 0 1153,0 0 128,0 0-480,0 0 416,0 0-96,0 0-64,0-25-352,0 25-641</inkml:trace>
  <inkml:trace contextRef="#ctx0" brushRef="#br0" timeOffset="211035.0705">14697 4171 4548,'0'0'1601,"0"0"-928,0 0 448,0 0 0,0 0-32,0-25-352,0 25-321,0 0-63,26 0 191,-2 0-96,1 0-223,25 25 127,0-25-128,0 25-96,24-25-32,0 0-31,0 24 127,26-24-128,-1 0 32,1 0 384,-2-24 129,27-1 31,-50 25-415,-26-25-65,1 25-32,0-25 0,-50 25-32,24-25 96,-24 25 289,0 0 127,0 0 1,0 0-225,0 0-256,0-25-31,0 25-194,0 0 162,0-25-130,0 25 1,0 0-96,0 0-641,0-24-1665,26 24-513,-26 0 513,24-25-193,0 25 33</inkml:trace>
  <inkml:trace contextRef="#ctx0" brushRef="#br0" timeOffset="211531.0989">16660 3922 11082,'0'-25'1089,"0"1"-769,0 24 1186,0 0 319,0-25-351,0 25-449,0 0-353,0 0-319,0 0-97,0 0-192,0 0 0,-25 0-128,-1 25 128,2-1-128,-26 1-32,50 0 128,-24 25-192,-2-25 64,26-1-32,0 1 64,0 0 0,0 0 0,0-25-129,0 0-95,0 0 192,26 0 96,-2 0 0,0 0-96,2-25-96,-2 0-97,-24 0-607,26 1-546,-26-26 193,25 0-865,-25 1-897,0-1-1409</inkml:trace>
  <inkml:trace contextRef="#ctx0" brushRef="#br0" timeOffset="211943.1225">16660 3253 4644,'0'-25'608,"0"25"1026,0 0 352,0 0-673,0 0-640,0 0-353,0 0-288,0 0-64,0 0-64,0 0 0,0 0 128,0 0 128,0 0 353,0 25 640,0 0 0,0 0-160,0 25 0,0-1-32,0 1-353,0 0-127,0 24-225,0-24-160,24 25-32,-24-1-32,0-1-32,26-24 64,-26 1-256,24-25-257,-24 0-832,24 0-160,-24-25-609,0 0-128,0 24-929,26-24-2178</inkml:trace>
  <inkml:trace contextRef="#ctx0" brushRef="#br0" timeOffset="212507.1544">17032 3576 4292,'0'-24'3651,"0"-1"-2658,0 25 32,0 0 320,-26 0-160,26 0-224,0 0-480,-24 0-385,0 0 0,24 0 96,-26 0-224,26 25 32,0-25-192,-24 24 192,24-24 64,0 25-128,0 0-32,0-25 96,0 25 96,24 0 96,-24 0-64,26 0 192,-2-25 417,0 24-192,2 1-129,-26 0-256,24-25-128,1 23 32,-25-23-64,0 25-128,0-25 128,0 25-32,0-25 0,0 0 128,0 0-224,0 24 384,-25-24-384,1 0-801,-2 25-864,2-25-770,0 25-3394</inkml:trace>
  <inkml:trace contextRef="#ctx0" brushRef="#br0" timeOffset="213339.2023">16485 4171 9737,'0'0'768,"0"0"-896,0 0 288,0 0 289,0 0-129,0 0 33,0 0 319,26 25-63,22-25 95,-22 0 1,49 0-256,-1 0 127,0 0-160,0 0 97,2 0 160,-2 0-353,0 0-160,-23-25-96,-3 25-96,2-25 64,-24 25-544,-26 0-962,0 0-223,0 0-770,0 0-1569,0 0-2626</inkml:trace>
  <inkml:trace contextRef="#ctx0" brushRef="#br0" timeOffset="213915.2353">16834 4618 3523,'24'0'705,"-24"0"127,24 25 610,-24-25-1,0 25-416,26 0-256,-26-1 31,24 1-223,-24 0-385,0 0 96,0 0-63,26-25 63,-26 25 0,0-25-192,0 0 32,0 0 513,0 0 512,0 0 160,0 0 193,0 0-1250,0 0-96,0-25-32,0-25-32,0 25-32,0 0-64,0-24 193,24 24-193,0 0 96,-24 0 160,26 0-192,-2 25-32,-24 0 0,25 0 64,0 0-192,0 0 192,25 0-224,0 0 256,-26 0-288,2 0-673,22 25-2210,-48 0-1921</inkml:trace>
  <inkml:trace contextRef="#ctx0" brushRef="#br0" timeOffset="236298.5155">10130 4593 32,'0'0'1505,"0"0"-352,0 0 673,0 0 0,0 0-417,0 0-544,0 0-353,0 0 161,0 0 128,0 0-321,0 0-192,0 0 1,0 0-65,0-25-160,0 25 32,0-24-64,-26 24 32,26-25 0,0 25 32,0-25-32,0 25-32,0 0 64,0-25 32,0 25-31,0 0-162,0 0-31,0 0-224,0 0 128,0 25 128,0 0 0,26 24 96,-26 1-64,0 0 64,0-1 0,0 1-64,0 0 64,0-25 32,0 24-64,0-24 0,0 0 0,0 0 0,0 0 0,0-25 0,0 25 32,0-25-64,0 25 32,24-25 32,2 0-32,-2 0 64,0 0-32,26 0 32,0 0 0,-26 0-64,26 0 32,24 0-32,-23 0 32,23 0-96,-24 0 64,50 0 32,-26 0-32,24 0 0,27 0 64,-25 0-128,-2-25 128,-24 25-96,26-25 96,-50 25-96,25-25 64,-25 25-32,-26 0 0,26-25 32,-50 25-64,24 0 32,2 0 32,-26 0-32,0 0 96,0 0 65,0 0 63,0 0 32,0 0-32,0 0-160,0 0 0,0 0-64,0 0-32,0 0 32,0 0 32,0-25 128,24 25 705,-24-25-576,0 1-193,0-26-96,24 25 0,-24-25 32,0 1-32,0-1 0,0 25-32,0 0 32,0 25 0,0 0-481,0 0-1441,0 0-2562,0 0 897</inkml:trace>
  <inkml:trace contextRef="#ctx0" brushRef="#br0" timeOffset="237866.6052">16213 3527 3331,'0'0'2146,"0"0"-577,0 0 1,0 0-1,0-25-672,0 0 128,0 0-513,0 0-223,24 0-161,-24-24 320,0 24-191,26-25-129,-26 0-128,0 1 128,24 24-160,-24-25 32,24 25-32,2 1 64,-26-26-160,24 25 128,2 0 0,-26 25-32,24-25-32,26 25 64,-26-25-33,2 25 1,-2-24 0,0 24 32,2 0-96,-2 0 32,27 0 32,-27 0-32,26 0 96,0 0-32,24 0-64,-24 24 64,24 1 0,0-25 32,1 25-64,25-25-64,-26 25 96,0-25 96,0 0-96,1 0 32,-25 0-32,-25 0 32,0 0 32,-25 0 32,0 0 481,24 0 160,-24 0-321,0 0-256,0 0-192,0 0-192,0 0-289,0 0 161,0 25 320,0 25 64,26-1-32,-26 26-32,24-1 64,-24-24 32,26 25-32,-26-26 0,0 26-1121,24-1-544,-24-24-1891</inkml:trace>
  <inkml:trace contextRef="#ctx0" brushRef="#br0" timeOffset="241122.7915">9360 5662 8936,'24'-50'1730,"-24"25"-289,0 25 385,0 0-225,0 0-576,0 0-544,0 0-353,0 0-352,0 0-257,0 0 129,0 25 384,26 50 160,-26-1-96,0 26-96,0 24 32,24-25 64,-24 1-64,24-26-32,2-24 128,-26 0-128,24-26 32,-24-24 0,26 25 32,-26-25 161,0 0 223,0 0 769,0-25-480,24 1-705,1-26 64,0-25 32,0-24-128,-1 24 0,2-24 0,24-25 32,-26 49-192,0 1 96,2 49 0,-2 0-256,-24 0-609,26 25-1474,-2 0 161,0 25-640,2 25-2083</inkml:trace>
  <inkml:trace contextRef="#ctx0" brushRef="#br0" timeOffset="241432.8092">9881 6059 2562,'0'0'416,"0"25"481,0-25 1153,0 0 0,0 0-705,0 0 225,0 0-161,24 0-768,2 0 63,-2 0-511,2 0-65,-2 0-64,1 0-32,0 0-96,0 0-513,-1 0-1024,2 0-1346,-26 0-2754</inkml:trace>
  <inkml:trace contextRef="#ctx0" brushRef="#br0" timeOffset="241650.8214">9955 6283 6181,'26'0'1922,"-26"0"-1409,24 0 416,-24 0-481,25-25-384,0 25-64,0 0 32,25-25 32,-26 25-192,26-25-929,-26 25-1602,26-24-3649</inkml:trace>
  <inkml:trace contextRef="#ctx0" brushRef="#br0" timeOffset="242014.8425">10799 5463 7847,'0'-75'2114,"0"26"-1057,0 24 705,0 0-705,0 25-225,-24-25-127,24 25-673,-24 0 96,24 0-288,-26 25 64,2 0-96,-2 49 96,-22-24 64,48 50 32,-26-1-64,26 25-32,0-24 224,26 24-160,-2 0 32,26-25 64,-26 1 0,2-26-96,-26 1 64,24 0 32,-24-26-128,0 1 64,-24 0 32,-2-26-64,-24 26-32,26-50-513,-26 25-352,0-25 225,1 25-930,23-25-224,2 0-704,-2-25-2115</inkml:trace>
  <inkml:trace contextRef="#ctx0" brushRef="#br0" timeOffset="242390.8639">11098 6184 4708,'0'-75'5926,"0"50"-4933,0 0 640,0 25-416,-24-24-736,24 24-385,-26 0-192,26 0 32,-24 24-193,-2 26 257,26-25-32,0 25-32,-25-1 96,25-24-64,0 25 32,0-25-96,25 0 0,-25-25 128,0 0 192,26 0-64,-2 0 161,-24 0-1,26 0-64,-2-50-96,-24 25-63,0-25-33,0 1-577,0-1-63,0 25-385,0-25-833,-24 26-608,-2-26-2179,2 25-574</inkml:trace>
  <inkml:trace contextRef="#ctx0" brushRef="#br0" timeOffset="242690.8809">11048 5612 5317,'0'-74'2658,"0"49"-320,0 0-1153,0 0 289,0 0-641,0 25 384,0-25-481,0 25 65,0 0-737,0 0-480,0 0-33,0 25 385,0 25 32,0 24 128,0 26 129,0-1-161,0 25 160,0-24-288,0-1 160,0 1-192,0-26-417,0 1-255,26-26-193,-26-24-417,0 0-447,24-25-97,-24 0 416,24 0-800,-24 0-2498</inkml:trace>
  <inkml:trace contextRef="#ctx0" brushRef="#br0" timeOffset="243042.9013">11246 5736 6053,'26'-49'2050,"-26"24"32,0 25-1057,0 0-929,0 0-384,0 49 768,0 1 353,0 0-256,24 24-1,0 1-223,-24 0-193,26-26-96,-2 26 32,-24-26-32,26-24 32,-2 0-96,-24 0 96,0-25-32,0 0 160,25 0 641,-25 0 288,25 0-384,-25-25-321,25-25-159,1 1-65,-26-1-192,24-24-64,-24-1 96,24 25-160,-24 1 64,0-1-352,26 25-353,-26 25-801,24 0-1569,-24 0-32,26 0-640</inkml:trace>
  <inkml:trace contextRef="#ctx0" brushRef="#br0" timeOffset="243324.9174">11767 6059 5477,'0'0'2370,"0"0"-1409,0 0 192,0 0-96,0 0-320,0 0-65,26 25 1,-2-25-65,2 0-31,-2 0-321,1 25-192,0-25-32,0 0-32,0 25-480,0-25-801,-25 0-833,0 25-481,0-25-2145,0 0 1953</inkml:trace>
  <inkml:trace contextRef="#ctx0" brushRef="#br0" timeOffset="243497.9273">11817 6258 352,'0'50'1633,"0"-50"-864,26 25-545,-2 0-1153</inkml:trace>
  <inkml:trace contextRef="#ctx0" brushRef="#br0" timeOffset="244462.9825">12835 5190 6245,'0'0'2082,"0"0"-1889,0 0-97,0 0 544,26 24 353,-26-24-320,25 25 64,-25 0-513,24 0 0,-24 0 64,26 25 1,-26-26-1,24 26-224,-24 0 0,0 0 32,24 24-160,-24-24-1153,0 24-961,0-24-1570</inkml:trace>
  <inkml:trace contextRef="#ctx0" brushRef="#br0" timeOffset="244713.9969">12513 5985 9545,'0'0'1825,"0"0"-1601,24 0-95,26 0 543,0 0 97,0 0-289,24 0-95,26 0-97,-25 0-160,-1 0-32,0 0-192,0 25-1313,-24 0-1186,0-1-512,-26 1-1761</inkml:trace>
  <inkml:trace contextRef="#ctx0" brushRef="#br0" timeOffset="245086.0181">12563 6333 4900,'0'0'2050,"0"0"-1794,0 0 193,0 0 352,0 0-417,0 0-64,0 25 225,0-25-33,0 0 193,0 24-289,0-24-192,0 25 33,0-25-97,0 25 0,0-25 32,0 25-128,0-25-64,0 25 32,0 0 0,0-25 0,0 25-96,0-1-544,24-24 191,2 25-31,-2 0-1218,0-25-1793</inkml:trace>
  <inkml:trace contextRef="#ctx0" brushRef="#br0" timeOffset="245315.0312">12835 6382 6790,'0'-24'2530,"0"-1"-1601,0 25-576,0 0-289,0 0-321,0 25 257,0-1 225,0 26 31,0 0 64,-24 0-32,24-1-224,0 1 65,-26 0-1,26-1-1153,0-24-609,0 0-224,0 0-1569</inkml:trace>
  <inkml:trace contextRef="#ctx0" brushRef="#br0" timeOffset="245755.0563">12984 6581 416,'0'0'5990,"0"0"-6087,0 0 290,0 25 639,0 0 33,-24 0-641,24 0-31,0-1-65,0 1 0,0 0-288,0-25 544,0 25-160,0-25 65,0 0 383,0 0 1410,0 0-160,0 0-833,0-25-993,0 0 0,0 0-64,-24-24 96,24 24-128,0-25 96,0 25 97,0-24 95,24 24 32,-24 0-128,24 25-160,2-25 65,-2 25-97,-24 0 64,26 0 96,-2 0-128,0 0 0,2 25-32,-26 0 32,24 0 64,-24 0-128,0 24 64,0-24 64,0 0-160,26 0-961,-26 0-801,0-1-1633,0-24-1922</inkml:trace>
  <inkml:trace contextRef="#ctx0" brushRef="#br0" timeOffset="246151.0791">13457 6457 7879,'0'-25'3523,"0"25"-2370,-26 0-64,26 0-256,0-25-641,0 25-288,-24 0-64,24 25 64,0-25-64,0 25 0,-25-25 128,25 25 64,0 0-192,0-25 192,0 25 64,0-25 32,25 24-64,-25-24 32,0 0-64,0 0 32,0 0 64,0 0 64,0 0 1,0 0-193,0 0 160,-25 0 32,0 25-128,25 0-96,-25-25 64,25 25-64,0 0 32,-24 0-64,24-1-160,0 1-257,0 0-608,24 0-897,1-25-800,0 25-994</inkml:trace>
  <inkml:trace contextRef="#ctx0" brushRef="#br0" timeOffset="246453.0963">13605 6730 1441,'0'25'1345,"0"0"-128,0 0-160,0 0-384,0-25 160,0 25 224,26-25-192,-2 24 192,-24-24-289,24 0 33,-24 0 0,26 0 224,-26 0 480,0 0-512,0 0-416,0-24 31,0-1-31,0 0-449,0 25-64,0-25-64,0 25-577,-26-25-960,26 25-225,-24 0-1377,24 0-2722</inkml:trace>
  <inkml:trace contextRef="#ctx0" brushRef="#br0" timeOffset="247360.1482">14401 5488 1281,'24'-25'3363,"-24"0"-993,0 25-352,0 0 544,0-25-576,0 25-1281,0 0-64,0 0-289,0 0-416,-24 0 288,-2 0-256,2 25 160,-2 0-192,2 25-32,-1-1 96,0 26 32,0-1-64,25 26 32,0-50-32,25 24 224,0-24-288,0 0 256,25-26-128,0 1 96,-2-25 225,2 0 31,24-25 129,-24-24-225,-26 24 192,2-50-223,-2 26-97,2-1-128,-26-25 0,0 1 0,0 24-96,-26 0-96,26 26 31,-24-1-639,-26 25-866,26 0-640,-26 0-1409,26 49-2019</inkml:trace>
  <inkml:trace contextRef="#ctx0" brushRef="#br0" timeOffset="247605.1622">14401 5811 6149,'0'0'2082,"0"25"-2082,0-25 673,24 0 512,-24 25-192,24-1-384,2 1-97,-2 25 1,2-25-257,-2 0-64,0 24 96,2-24-256,22 0 128,-22 0-96,24 0 1,-26 0-97,1-1-513,25-24-544,-50 25-352,26-25-898,-26 25-1985</inkml:trace>
  <inkml:trace contextRef="#ctx0" brushRef="#br0" timeOffset="247947.1818">13954 6333 8648,'0'0'1825,"24"0"-1408,0 0 928,26 0-32,0 0-320,24 0-160,26 0 480,-1 0-672,1 0-161,24 0 1,-26 25-321,3-25-128,-3 0 0,-48 0-96,24 24-160,-48-24-385,-2 0-928,0 25-417,-24-25-1473,0 25-2435</inkml:trace>
  <inkml:trace contextRef="#ctx0" brushRef="#br0" timeOffset="248963.2399">14226 6805 4452,'0'-50'1633,"0"50"-287,0 0 479,0-25-191,25 25-673,-25 0-417,25-25-320,-25 25 257,25 0 288,-1-24-1,2 24-63,-2 0 32,2 0-33,-2-25-95,0 25-97,2 0-287,-26 0-193,24 0 0,-24 0-96,0 0 64,0 0 0,0 25-64,0-1 128,-24 1 32,-2 0-64,2 0 0,0 25-64,24-25 32,-26-1 32,26 1-96,-24 0-96,24 0 31,0 0 65,24 0 64,-24-25 0,26 0-224,-2 0-128,26 0-129,-26 0 33,2 0 192,22-25 64,-22 0-33,-2 0-63,-24-25 160,24 26 160,-24-1-32,0 25 128,26-25 353,-26 25-129,0 0-480,0 0-257,0 0 161,0 25 160,0-25 64,0 25 64,-26-1-64,26 1 0,0 0 0,0 0 0,0 0 0,0 0 32,0-25-32,26 0 32,-26 0 64,0 0 193,0 0 351,0 0-544,0-25-704,-26 0 480,26 0 0,-24-25 63,24 26 1,0-26 64,0 0 32,0 25 225,0 0 351,0 1-63,0-1-385,24 25-96,-24-25-96,26 25-96,-26 0 64,24 0-96,2 0 96,-2 25-33,-24 0 33,25-1 0,1 1 64,-26 0 0,0 0 32,24 25-224,-24-25-705,0-1-416,0 1-1153,0 0-1250,0 0-2850</inkml:trace>
  <inkml:trace contextRef="#ctx0" brushRef="#br0" timeOffset="249615.2772">14972 6805 2786,'0'-25'2466,"0"25"-2177,0 0-289,24 0 1377,-24 25 96,0 0-480,0 0-128,0-1-128,24 1-161,-24 0-223,0 0-161,0 0-64,26 25-32,-26-50-32,0 24 0,0-24-64,0 25 0,0-25 96,0 0 257,0 0 1056,0 0-1249,0-25-96,-26-24 32,26 24-96,-24-25 64,24 25-32,0-24-64,0-1 0,0 0 64,24 0-96,-24 1 289,26 24-33,-2 0-32,0 0-96,2 25-128,-2-25 96,2 25 0,-2 0 0,1 0 128,0 0 192,0 25 1,-25 0-257,26 0-64,-26 0 0,0 0 32,0-1-32,0 1-96,0 0-32,-26-25-224,1 25 191,0 0 97,25-25-64,-25 0-32,1 0 0,24 0 32,0 0 96,-26 0-64,26 0-160,0 25-97,0-25 289,0 0 193,26 25 31,-2-25 128,-24 24-96,25 1-128,0-25-32,0 25 33,1 0-33,-2-25 0,0 25-96,2-25-737,-2 25-576,0-25-1250,-24 0-2690</inkml:trace>
  <inkml:trace contextRef="#ctx0" brushRef="#br0" timeOffset="250567.3317">16064 5538 6502,'0'-25'1665,"24"25"385,-24 0-448,0 0-449,0 0-641,0 0-512,0 0-352,0 0 224,0 25 512,0 24 1,0 1-97,0 0-128,0 24-128,0-24 32,0 24-32,0-24 32,-24 25-96,24-26-1217,0 1-929,0-25-1474,0 25-1056</inkml:trace>
  <inkml:trace contextRef="#ctx0" brushRef="#br0" timeOffset="250853.348">15716 6258 6950,'0'0'1281,"25"0"129,0 0 768,25 0-737,-2 0-448,28 0-288,-2 0-33,0 0-287,26 0-97,-25 0-288,-27 0-96,2 0-64,0 0-449,-26 0-512,2 25-737,-2-25-1024,-24 25-994</inkml:trace>
  <inkml:trace contextRef="#ctx0" brushRef="#br0" timeOffset="251314.3743">16188 6681 4708,'25'0'577,"-25"24"800,0-24 64,0 25-416,0-25-64,24 25 96,-24 0-320,26 25-65,-2-25-63,-24-25 32,24 24-289,2 1-192,-26 0-96,0-25 0,0 0-32,0 0 256,0 0 353,0 0 929,0 0-1122,0-25-384,-26 0-32,26 1 64,-24-1-64,24 0-32,0 0 32,0-25 0,0 25 96,0 25-64,24-24 33,-24-1-97,26 25-32,-2-25-1,2 25-223,-2 0-384,26 0-385,-26 0-257,26 0-703,-26 0-1923</inkml:trace>
  <inkml:trace contextRef="#ctx0" brushRef="#br0" timeOffset="252787.4586">17405 5214 5861,'0'-49'2306,"0"49"-608,0 0 64,0-25-481,0 25-545,0 0-287,0 0 223,-26 0-415,26 0-257,-24 0-96,-2 0 64,2 50 160,-26-1-160,26 26 384,-26-1-160,26 26-160,-27-1 32,26 25-64,25 1 0,0 24-96,0 0 96,25-25 128,0 0-64,1-24-32,-2-1-32,0-24 32,2-26-32,-26-24 0,0 0-32,0 0 0,0 0 0,-26-25 96,2 0-32,-26 0-160,0 0-544,1 0-321,23-25-1281,-22 25-353,22-25-1441,2 0-416</inkml:trace>
  <inkml:trace contextRef="#ctx0" brushRef="#br0" timeOffset="253174.4808">17752 6059 9480,'-24'-24'1442,"24"24"-1122,0 0-224,0 0-32,-26 0 161,26 0-129,-24 24 32,24 1 0,-26 0-64,26 0-32,-24 25 0,24-26-32,0 1-128,0 0 128,0 0 128,0-25-256,0 0 384,24 0 64,2 0 129,-2 0-97,2-25-224,-2 0 32,-24 0-96,24 1-192,-24-26-544,0 0-1,0 25-608,0 1-96,0-26-1858,-24 25-1922</inkml:trace>
  <inkml:trace contextRef="#ctx0" brushRef="#br0" timeOffset="253484.4985">17702 5538 3843,'0'-50'3139,"26"25"-1217,-26 25-321,0-25-159,0 25-802,0 0-287,0 0-385,0 0-257,0 0 97,0 0 160,-26 25 0,26 25 32,0-1 0,0 1 32,0 25-32,0-1 224,26 1-256,-2-1 161,0 1-161,-24-1 96,26-24-128,-2 0 64,2-1-865,-26 1-449,24-25-447,0 0-1346,-24 0-1698</inkml:trace>
  <inkml:trace contextRef="#ctx0" brushRef="#br0" timeOffset="253884.5213">18175 5960 5989,'-26'-25'1570,"2"0"-1026,24 25-159,-26 0 95,26 0-192,-24 0-448,24 0 224,0 0-32,-25 25 353,25 0-129,0 0 96,0 25-64,0-26 225,0 1 352,25 25-385,-1-25-31,2 24 191,-2-24 33,26 0-353,-26 0-256,-24 0 64,26 0-96,-26-25 0,0 0 0,0 25-32,0-25-32,-26 0 449,2 24-193,-26 1 32,-24-25-1057,-1 25-768,25-25-1762,0 0-6278</inkml:trace>
  <inkml:trace contextRef="#ctx1" brushRef="#br0" timeOffset="115515.6072">17388 6424</inkml:trace>
  <inkml:trace contextRef="#ctx0" brushRef="#br1" timeOffset="302358.2939">17802 4867 9833,'-50'-25'-417,"26"0"-159,-2 25 192,-24 0 448,1 0 672,-1 0-447,-24 25 95,0 24-96,-26 1-192,0 0 96,26 24-63,-1 1-129,1 24 128,0 26-160,24-1 64,-24 0-64,24 25-64,0 0 64,1 0 160,49 0-385,0-24 97,0-1 128,25 0 64,25 0-96,24-24 288,24-26-95,-22 1-194,47 0 194,27-26-578,-2-24 417,51 0-320,-25-25 384,0 0 32,-1-25 0,1-25 320,-50 1 577,25-26 288,-25-24-448,0-1-256,-24-24 159,-1-25-159,-23-25-449,-28 0 0,2-50 96,-50 1-160,0-26-32,0 50-192,-74 1 32,-26 24-224,1 25 864,-51 24 321,2 26-513,-27 49 64,-23 25-416,-25 25-256,-25 75 416,-1 24-480,1 50-353,-1 25-1249,51 25-3011</inkml:trace>
  <inkml:trace contextRef="#ctx0" brushRef="#br1" timeOffset="304466.4145">9310 8865 11466,'24'-24'-64,"-24"-1"385,0 0-65,0 25-64,0 0-128,0 0-96,0 0-128,26 0 160,-26 25 320,0 24 33,24 1 351,-24 25-255,26 24-65,-2 0-64,0 1-31,2-1 127,-26-24-256,24-25 192,2-1 193,-26-24 192,0 0-257,24-25-160,-24 0 33,0 0 448,0 0 223,0 0 1,0-25-640,25-25-385,-25-24 32,25-26-96,24 1 32,-23 0-64,24-26-321,-2 26 129,-22 0 96,24-1-96,-26 26-129,0 24-223,2 25-417,-26 0-1634,0 25-1313,0 0-1249,0 25 961</inkml:trace>
  <inkml:trace contextRef="#ctx0" brushRef="#br1" timeOffset="304754.431">9981 9139 9288,'0'0'961,"24"0"-608,-24 0-514,0 0 257,25 0 97,0 0-33,0 0-32,-1 0-160,2 0 64,-2 0 64,2 0-192,-2 0-1442,-24 0-1665,0 0-2274</inkml:trace>
  <inkml:trace contextRef="#ctx0" brushRef="#br1" timeOffset="305048.4476">9981 9338 4804,'0'24'0,"0"1"224,0-25 257,24 25 63,1-25-127,0 0-161,0 25-192,25-25-1217,-26 0-2306</inkml:trace>
  <inkml:trace contextRef="#ctx0" brushRef="#br1" timeOffset="305750.488">11320 8642 2370,'0'-50'1729,"0"50"738,0 0-161,0-25-224,0 25-897,0 0-737,0 0-287,0 0-129,0 0 32,0 0-128,0 25 160,26 0 448,-26 0-288,0 24-159,0 1 127,24 0-128,-24 0-64,0 24-128,0-49-1602,0 25-832,0-1-1762</inkml:trace>
  <inkml:trace contextRef="#ctx0" brushRef="#br1" timeOffset="306044.5048">10949 9139 7463,'0'0'2178,"0"0"-1602,0 0 1,0 0 448,24 0-289,1 0-415,25 0-65,24 0 0,-24 0-128,24 0-64,0-25 0,2 25-800,-27 0-1538,-24 0-1186,0 0-287</inkml:trace>
  <inkml:trace contextRef="#ctx0" brushRef="#br1" timeOffset="306350.5223">10973 9338 7206,'0'24'801,"0"1"-865,-24-25 1153,-2 25 64,2 25-224,-2-25-673,2 24-64,0 1-127,-2-25-98,26 25 33,-24-26 0,24 26-128,0-25 64,0-25-96,0 25 320,24 0 65,2-25-193,-2 0 64,0 25 64,26-25-384,-24 0-1282,23 0-736,-23 0-416,-2 0-1603</inkml:trace>
  <inkml:trace contextRef="#ctx0" brushRef="#br1" timeOffset="306657.5398">11198 9561 5317,'0'0'832,"0"0"-800,-26 25 353,26 0 1376,-24 25-928,24-26-224,-26 26-129,26 0-224,0-25-127,0 24-129,0 1 0,0-25 128,26 0-288,-2 0-2371,-24 0-3394</inkml:trace>
  <inkml:trace contextRef="#ctx0" brushRef="#br1" timeOffset="306983.5585">11296 9661 5541,'0'0'736,"0"0"-704,0 24 705,0 1 544,0 0-224,0 0-384,0 0-225,24 25-31,-24-26-257,0 1 64,0 0-224,26-25 96,-26 0 0,0 25 33,0-25 191,0 0 513,0 0 352,0-25-1057,0 0-128,0 0 32,0 1-32,0-26-160,0 0-129,0 25 33,0 0 224,0 1 0,24 24 160,-24-25-192,26 25 64,-2 0 0,-24 0-32,25 0 96,-25 0 0,25 0-64,-25 0 32,25 25-32,-25-1-32,26 1 32,-26 25 64,0-25-64,0 25-384,0-1-1057,0-24-1346,0 0-2498</inkml:trace>
  <inkml:trace contextRef="#ctx0" brushRef="#br1" timeOffset="307550.5909">11817 9561 4484,'-24'0'768,"24"0"-479,0 0-65,-26 0 1025,26 0 64,0 25-608,-24-25-353,24 25-127,-24 0-193,24 0 64,0-1-224,0-24 64,0 25-1,0-25 450,0 25-161,24-25 128,-24 25-95,24-25-33,-24 0-64,0 0 256,0 0 417,0 0-160,0 0-97,0 0-223,0 0-289,0 0-128,0 0-193,0 0-159,0 0 416,0 25 224,0 0-160,-24 0 32,24 24-64,0-24-32,0 0-32,0 0-32,0 0-64,0 0-128,0-1 96,24-24-513,2 25-960,-2-25-481,2 0-1378</inkml:trace>
  <inkml:trace contextRef="#ctx0" brushRef="#br1" timeOffset="308144.6249">12140 9984 4612,'-24'0'480,"24"0"65,-26 25 736,2-25-576,24 49-257,0-24-128,0 0 225,0 0-129,0-25 33,0 25 352,0 0-161,24-25 1,2 0-193,-26 0 1,24 0 127,2 0-63,-2 0-129,0-25-160,-24 0 193,0 0-321,0 0-128,0 0 0,0 0-353,0 25-351,-24-24-674,0 24-127,-2 0-2275,2 0-1473</inkml:trace>
  <inkml:trace contextRef="#ctx0" brushRef="#br1" timeOffset="309326.6925">13060 8542 6406,'-26'0'64,"2"0"-257,-2 0 258,2 25 191,0 0 192,-2 0-128,2 0-63,24 0 191,-25 24 97,25-24-321,0 0 192,0 25-31,0-25-33,25-1-64,-25 1 65,24 0-1,26-25 289,-26 0 95,2 0-255,24 0 191,-26-25-415,0-24 255,26-1-160,-50 0 193,0 0-385,0-24-32,0-1-256,0 1 160,0-1-224,-24 26 64,-2-1-128,26 25 95,-24 0-832,0 25-1537,-2 0-257,2 50-1921</inkml:trace>
  <inkml:trace contextRef="#ctx0" brushRef="#br1" timeOffset="309634.7101">12936 8741 1569,'24'25'2851,"0"0"-2371,26 0 1122,-24-25-161,22 25-224,2-25 160,0 0-768,-26 24-449,26-24-96,-24 25-64,-2-25-128,1 25-1057,-25 0-1826,0-25-2882</inkml:trace>
  <inkml:trace contextRef="#ctx0" brushRef="#br1" timeOffset="309947.728">12513 9139 6502,'24'0'1889,"-24"0"-1632,26 0 640,-2 0-161,2 0-351,-2 0-97,0 0 0,26 0 193,-24 0-97,48 0-288,1 25 96,-1-25-160,0 0 0,26 0 0,-2 0-224,-22 0-416,-27 0-898,25 0-1633,-48 0-1601</inkml:trace>
  <inkml:trace contextRef="#ctx0" brushRef="#br1" timeOffset="310263.7461">12711 9313 7719,'26'0'2274,"-26"0"-1633,0 0-609,0 0 64,24 0 64,-24 0-96,0 0-96,0 0 0,0 0-481,0 0-1505,0 0-4324</inkml:trace>
  <inkml:trace contextRef="#ctx0" brushRef="#br1" timeOffset="310678.7698">12587 9338 8007,'26'-50'2082,"-2"25"-1089,0 25-448,2-25 512,-2 25-161,26 0-511,-26 0-1,2 0 32,-2 0-223,27 25-129,-51 0-64,24 0 32,-24 0 128,0 24-64,0 1-64,0 0 32,-24-1-128,-27-24 32,27 25-64,-26 0-256,26-26 191,-2 1 97,2 0-96,24 0 128,0 0-96,0 0 96,0-25 32,0 25-32,24-1-96,2-24-256,22 0-994,-22 0-1056,24 0 128,-25 0-801</inkml:trace>
  <inkml:trace contextRef="#ctx0" brushRef="#br1" timeOffset="311098.7939">12984 9536 4324,'0'0'640,"0"0"-576,0 25 1089,0 0 417,0 25-994,0-1-319,0 1-161,0 0-32,0-25-64,26 24 0,-26-24 64,0 0-32,0-25 32,24 0 160,-24 0 1282,0 0-289,0-25-1153,-24 0 0,24 1-64,-26-26 64,26 0-128,0 0 64,0 1 0,0-1 128,0 25-96,0 0 833,0 1-449,26-1-384,-26 25-64,24 0 96,2 0-32,-2 0 257,0 0-33,2 0-64,-2 0 128,-24 25-256,26-1 64,-2 1 33,-24 0-161,0 0 64,0 0-64,0 24-865,0-24-576,0 25-1891,0-25-2081</inkml:trace>
  <inkml:trace contextRef="#ctx0" brushRef="#br1" timeOffset="311762.8318">13332 9611 6245,'0'0'161,"0"25"1664,0 24-992,0-24 64,0 25-321,0-25-159,25 25-193,-25-26-96,0 1-64,0 25-32,0-25 32,25-25 32,-25 25-64,0-25-32,0 0 225,0 0 287,0 0-352,0-25-96,0 0-128,-25-25 32,25 25-320,-25-24 0,25-26-161,-24 25 129,24 1 224,0-1 160,24 0 32,1 1-32,0 24 128,-25 0-64,25 25-96,-1-25 128,2 25 512,24 0-159,-26 0 224,0 25 448,2 0-705,-2 0-320,2-25-32,-26 49-64,0-49 32,0 25-192,-26 25 224,2-25-256,-2 0 64,-22-1-513,22 1 289,2 0 224,-2 0-32,2 0 96,24-25 64,0 25-97,0-25 1,0 25 96,0-25-32,0 24 160,0-24 289,0 25 63,24 0 193,2 0-225,-2-25-255,2 25-65,-2 0-64,0 0-32,2-1-577,24 1-1313,-26-25-2498</inkml:trace>
  <inkml:trace contextRef="#ctx0" brushRef="#br1" timeOffset="312958.9003">14623 8493 7302,'24'-25'897,"-24"0"-512,26 0 511,-26 0 802,0 0-641,0 25 545,0-24-161,0 24-608,0 0-737,0 0-545,0 24 225,0 26 320,0 25 64,0-1 1,0 1-33,-26-1-160,2-24-385,0 25-159,24-51-193,-26 26-800,26 0-1538,-24-25-2082</inkml:trace>
  <inkml:trace contextRef="#ctx0" brushRef="#br1" timeOffset="313280.9187">14226 9114 9128,'25'0'1602,"-25"0"-1154,0 0-160,25 0 385,0 0-96,-1 0-289,26 0-96,0 0-160,0 0-32,0 0 32,24 25-288,-26-25-1570,2 25-1473,0-1-2979</inkml:trace>
  <inkml:trace contextRef="#ctx0" brushRef="#br1" timeOffset="313627.9385">14401 9685 4612,'48'75'897,"-48"-50"288,26 25-416,-26-1-289,24 1-224,-24 0-128,0-25 1,0-1 159,0 1 64,0 0 481,0-25-257,0 0 1218,0 0 512,0-25-1153,0 0-896,0 1 191,0-26-192,0 0-31,0 0-161,0-24-64,0 24 32,26-24-96,-26 49-65,24-25 97,0 25-160,2 25-224,-2-25 31,0 25-896,26 0-705,-24 0-1921,23 25-4293</inkml:trace>
  <inkml:trace contextRef="#ctx0" brushRef="#br1" timeOffset="314675.9985">15295 8741 7110,'-26'0'4741,"26"0"-4293,0 0-384,-25 0-32,0 0 449,0 25-161,1 25 64,-26-1 161,24 1-193,-22 0-64,22 24-63,2 1-225,0-1 64,24 1-64,0 0 32,0-1-64,24-24-1249,0 0-353,2-1-1569,22-49-3171</inkml:trace>
  <inkml:trace contextRef="#ctx0" brushRef="#br1" timeOffset="315055.0201">15194 9015 5349,'0'-25'3107,"0"25"-2018,0 0-801,25 0 96,-25 0 481,25 0-224,0 0-1,-25 0 33,26 0-65,-2 25-287,0-1-129,2 1-64,-2 0-160,-24 0 32,0 0 96,-24 24-32,-2-24 64,26 0-128,-24 0 192,0 0-192,-2 0 161,26-25-129,0 0-96,0 25-97,0-25 129,0 24 64,0-24-64,0 25-704,26-25-642,-2 0-287,0 0-353,2 0-1217,-2 0-1634</inkml:trace>
  <inkml:trace contextRef="#ctx0" brushRef="#br1" timeOffset="315455.043">15493 9188 3267,'0'0'4035,"0"0"-4163,0 0 0,-26 25 929,26 0-160,0 0-97,0 25-320,0-25 449,0-1-417,26 1-160,-26 0 96,0 0-160,24-25 65,-24 0-65,0 0 96,0 0-160,-24 0-513,-2-25-448,26 0 481,-24 0-225,-2-24 193,26-1 479,0 25 97,0-25 673,0 26-160,0-26-1,26 25 577,-2 0-865,2 25 129,-2-25-97,0 25-96,2 0 65,24 0-225,-26 0 32,1 25-96,0 0 0,0 0 160,-25 0-224,25 24 192,-25-24-96,0 25 0,0-25-1282,0 25-383,0-26-1922</inkml:trace>
  <inkml:trace contextRef="#ctx0" brushRef="#br1" timeOffset="316255.0886">15890 9015 2081,'0'0'4933,"0"0"-4292,0 0-737,0 0 480,0 0 865,0 49 96,0-24-255,0 25-258,0-1-287,24 1-65,-24 0-223,0 0-161,0-1 0,0-24-32,0 0 96,0-25 0,0 0-32,0 0 32,0 0 0,0 0 513,0 0 1089,0 0-1474,0-25-288,0-25-64,0 1-160,-24-1-641,24 0 160,0-24 417,-26 24-96,26-24 159,0 24 97,0 0 0,26 0 192,-26 50 32,24-24-64,2 24-64,-2 0 32,0 0 32,26 0 0,-24 0 161,22 0-1,3 24 0,-26-24-160,0 25-32,-25 0-64,0 0 32,0 0-96,-50 0 128,-1 24 256,3-24-160,-2 0 32,0 0-320,26 0-160,-2-25 192,2 25-65,24-25 129,0 0-96,0 0-64,0 0-96,0 0 416,0 24 192,24 1 224,2-25-95,-2 25-97,0 0-64,2 0 32,-2 0-192,26 0 0,-50-1-31,24-24 127,2 25-192,-1-25-353,0 0-351,-25 0-994,25 0-1601,-25 0-2050</inkml:trace>
  <inkml:trace contextRef="#ctx0" brushRef="#br1" timeOffset="316594.1079">16337 8542 10537,'24'0'545,"-24"0"-545,26 0 256,-2 25 961,0 0 225,2 25-33,24 24-32,-26 1-640,-24 24-321,0 1-95,0 24-193,0 0 32,-24 0 32,-26 26-96,24 23-64,-22-48-512,-2 24-833,-24-25-1154,24 0-2561</inkml:trace>
  <inkml:trace contextRef="#ctx0" brushRef="#br1" timeOffset="337471.3023">23811 14107 320,'0'0'448,"0"0"481,0-25 352,0 25 65,0 0-610,0-25 97,0 25 608,0 0-319,0-25-514,0 25 353,0 0-192,0 0-65,0 0-127,0 0-193,0 0-95,0 0-321,0 0-97,0 0-223,0 0 192,0 25 160,0 25 64,0 24-32,0 1 160,0-1-160,0 26 64,0-26-32,24 26-64,0-26 64,-24-24-96,26 0 32,-2-1 64,-24-24-64,0 0 33,26-25-66,-26 0 33,0 0 33,0 0 127,0 0 160,0 0-256,0-25-288,-26-24 320,26-1-352,0 0-33,-24-24-383,24-1-193,0 1 577,0-26-257,0 26-288,24-1 801,2 25 128,22 1-224,2-1 769,0 25-577,0 0 96,25 0 128,-25 25 257,24 0 160,0 0-65,-24 0-31,0 0-129,-2 0-448,-48 25-224,26 0 128,-26 0 0,-26 25 64,-22 24 224,-2-24-160,-24 0 160,-2-1-127,-22-24-97,23 25-65,25-50-127,26 25 96,-2-25 128,26 0-96,0 0-96,0 25-160,0-25 31,0 0 65,26 0 641,22 24 447,3 26-127,23-25-256,0 25-97,2-1-32,-2 1-224,0 0-64,0-1-64,1 26-32,-25-25-288,-26-1-1698,2 1-1473</inkml:trace>
</inkml:ink>
</file>

<file path=ppt/ink/ink2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5:28:27.797"/>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18596 7327 1153,'0'-25'1665,"0"25"-896,0 0 128,0 0 32,0 0-193,0 0-159,0 0-193,0 0-95,0 0-33,0 0-128,0 0 128,0 0-256,0 0 32,0 0 0,0 0-128,0 0 96,0 0-64,0 0 0,0 0 32,0 0 64,0 0 32,0 0 0,0 0 96,0 0 96,0 0 513,0 0 32,0 0-513,0 0-32,0 0-127,0 0 351,0-25-160,0 25-320,0 0 128,0-25 1,0 25 127,0 0-192,0 0-64,0-25 96,0 25-96,0 0 64,0-24 64,0 24-64,0 0 128,0-25-95,0 25-1,0-25 0,0 25-32,0-25-32,0 0 128,0 25-96,26-25 160,-26 25-160,0 0 32,0-25-32,0 25 33,0-24-33,0 24 0,0 0 64,0-25 0,24 25 0,-24-25-128,0 25 192,0-25-32,0 0 97,0 25-129,0-25-32,0 25 96,0-25-160,24 1 32,-24 24 128,0-25-128,0 25 0,0 0 32,0-25-96,0 25 65,0-25-98,26 25 66,-26-25 63,0 25-64,0 0 32,0-25 32,0 25 64,0-25-96,0 25 32,0 0-96,24-24 32,-24 24 0,0-25 0,0 25 0,0-25-32,0 25 128,0-25-128,0 25 0,0-25 32,0 25 32,24 0-64,-24-25 193,0 25-161,0 0 64,0-24-64,0 24-32,0 0 32,0 0 32,0 0-32,0 0 32,0-25-64,0 25 96,0 0-32,0-25-32,0 25 32,0 0-32,0 0-128,0 0 192,0 0-96,0-25 32,0 25 0,0 0-96,0 0 96,0 0-32,0 0 0,0 0 32,0 0-64,0 0 32,0-25 32,0 25-32,0 0 0,0 0 0,0-25-32,0 25 32,26 0-32,-26 0 0,0-25 32,0 25-160,0 0 32,0 0 32,0 0-96,0 0-545,0 0 0,0 0-448,0 0-160,0 0-385,0 0-960,0 0-1410</inkml:trace>
  <inkml:trace contextRef="#ctx0" brushRef="#br0" timeOffset="516.0296">18646 6407 4228,'0'-25'1249,"0"25"1217,0-24-1025,0 24-736,0 0-160,0 0-33,0 0-352,0 0-96,0 0-64,0 0-128,0 0 256,0 0 161,24 0 95,2 0-96,-26 24-32,24-24 33,0 0-33,-24 0-160,26 25 64,-2-25-96,2 0 0,-26 0 0,24 0 32,-24 0 33,0 0-1,0 0 96,0 0-64,0 0-256,0-25-64,0 25-160,0 0-481,-24 0 160,24 0-192,-26 0-608,26 0 352,-24 0-737,24 0 1122,0 0-417,0 0-481,-26 0 289,26-24 352</inkml:trace>
  <inkml:trace contextRef="#ctx0" brushRef="#br0" timeOffset="1104.0629">18646 6407 192,'98'-74'1025,"-98"74"-577,0-25 481,0 25-192,0 0 192,0-25-161,0 25 193,0-25 384,0 25-159,0-25-161,0 25-289,0 0 385,0-25-544,0 25 31,0 0-319,0-24-1,0 24 0,0 0-96,0-25-128,0 25 65,0 0-97,26-25 32,-26 25-160,0-25 192,24 25-64,-24-25-32,0 25 32,26-25 0,-26 25 0,0-24 32,24 24 64,-24-25-128,0 25 64,0-25 32,0 25 192,0 0-31,0 0-129,0 0 96,0 0-96,0 0-32,0 0-96,0 0-64,0 0-32,0 0-64,0 0-64,0 0 32,0 0 352,0 25-160,0 0 64,0-1 0,-24 1-96,24 0 64,0 0-32,0 0-32,0 24 64,0-24 64,0 0-96,0 0 0,0 0 32,0-25-64,0 25 32,0-25 0,0 25-96,0-25 96,0 0 96,0 24-64,0-24-32,0 0-32,0 0 64,0 25-481,0-25-287,0 0-545,0 0-545,0 0-1153,0 0-512</inkml:trace>
  <inkml:trace contextRef="#ctx0" brushRef="#br0" timeOffset="1996.1139">17950 6035 5028,'0'-50'801,"0"50"32,0 0 480,0-25 737,0 25 96,0 0-1121,0-25 128,0 25-64,0 0-256,0 0-673,0 0-384,0 0-161,0 0 129,0 50 320,0-25-32,-24 49 32,24-24-96,0 24 128,0-24-96,-26 25 65,26-26-1,0-24-161,0 0 130,0 0-98,0-25 65,26 25 32,-26-25 97,24 0 31,0 0 32,2 0-128,-1 0 96,0 0-128,0 0-32,-1 0 32,2 0 64,24 0-96,-26 0 0,0 0-64,2 0-480,-2 0-257,-24 0-384,26 0-289,-26 0-704,0-25-2146</inkml:trace>
  <inkml:trace contextRef="#ctx0" brushRef="#br0" timeOffset="2416.1382">18025 6358 4868,'0'-25'1441,"0"25"-608,0 0 1217,0 0-961,0-25-833,0 25 193,0 0 320,0 0-321,0 0 289,0 0-193,0 0-384,0 0-128,0 0-64,0 0-32,0 0 32,0 0 0,0 0-32,25 0 96,-25 0 32,25 0 129,-1 0-65,2 0-32,-2 0 0,2 0-32,-2 0-32,0 0 32,2 0 32,-2 0-128,-24 0-32,0 0-449,0 0-255,0 0-1378,0 0-1506,0-25-2722</inkml:trace>
  <inkml:trace contextRef="#ctx0" brushRef="#br0" timeOffset="3008.1721">17802 5687 1377,'0'0'3139,"0"0"-2082,0 0 512,0 0 353,0 0-801,0 0-833,0 0-256,24 0-96,-24 0 577,26 0 192,-2 0-161,0 0 449,26 24-384,-26-24-97,27 0-256,-1 0-224,0 0 32,-26 0-64,2 0 64,-2 0-32,-24 0-192,24 0-224,-24 0-449,0 0-448,0 0-289,0 0-1857,0 0-1057</inkml:trace>
  <inkml:trace contextRef="#ctx0" brushRef="#br0" timeOffset="3752.2147">17900 6084 2210,'26'-25'2690,"-26"25"-1633,0 0-96,24 0 384,-24-24-576,24 24-64,2 0-129,-26-25 65,25 25 384,0 0-224,-25-25-65,25 25-383,-1 0-97,2 0-32,24 0-96,-26-25 32,26 25-32,-26 0-31,2 0-161,-2 0 128,0 0-32,-24 0-128,0 0-225,0 0-448,0 0-544,0 0-416,0 0-1538,0 0-3940</inkml:trace>
  <inkml:trace contextRef="#ctx0" brushRef="#br0" timeOffset="4252.2432">18249 5562 2754,'0'-49'1185,"0"49"-32,0-25 769,-26 25 224,26 0-640,0 0-545,0 0-417,0 0-256,0 0-192,0 0-288,0 0 128,26 0 160,-26 25 64,24 0-96,2-1 97,-2 1-65,0 25 32,2-25-96,22 0 96,-22-25-32,-26 24 32,24-24-96,-24 0-32,0 25 0,0-25 32,0 0 64,0 0 0,0 0-96,0 0-64,0 0 0,0 0 417,-24 0-417,-26 25 128,26-25-96,-2 25 32,2-25 96,24 0-96,0 0 64,0 0 64,0 0 224,0 0-288,0 0 32,0-25 0,0 0-160,0 0-608,0 25-834,0 0-2946</inkml:trace>
  <inkml:trace contextRef="#ctx0" brushRef="#br0" timeOffset="6444.3686">15467 12094 2594,'0'0'833,"0"0"-673,0 0 673,0 0 224,0 0-257,0 0 97,0 0 224,0 0-256,0 0-96,0 0-481,0 0 129,0 0-129,0 0-64,0 0-128,0 0 32,-24 0-96,24 0-64,0 0 64,-26 0 32,26 0-64,-24 25 96,0-25-160,24 25 128,-26-25-32,2 24-32,24-24 33,-24 25-1,-2-25-64,26 25 128,-25-25-96,0 0 32,25 0-32,-25 25 64,25-25-64,-24 0 64,24 25-64,-26-25 32,2 0 0,24 0 64,-26 25 0,2-25-64,24 0 32,-24 25 0,-2-25-64,2 24 64,0-24-96,-2 25 64,26 0 0,-24-25-64,-2 25 64,2 0-32,0-25-32,24 25 64,-26-25-64,2 25 64,24-25 0,-26 24-64,1-24 64,25 25-64,-24-25 64,24 0 0,-26 0-64,26 25 64,-24-25-32,24 0-32,-26 0 64,26 25-64,-24-25 32,24 0 32,-24 25-64,24-25 64,-26 0-64,2 25 32,24-25 32,-24 24-64,24-24 32,-26 25 32,26-25-64,0 25 32,-24-25 32,24 25-64,-26-25 64,26 0-32,-24 25-32,24-25 64,-24 0-32,24 25 0,-26-25 32,26 0-32,-24 0-32,24 0 64,0 25-32,-26-25 0,26 0 0,0 0 0,0 0 64,0 0-64,-24 0 0,24 0-64,0 24 64,-25-24 0,25 0 0,-25 0 64,25 25-64,0-25 0,0 0 0,0 0-64,-25 0 64,25 0 0,0 25-32,-26-25 32,26 0-64,0 25-224,-24-25 96,24 0 0,0 0-193,0 0-255,0 0-129,0 0-704,0 0-706,0-25 802,24 25 480,-24-25-288,0 25-609</inkml:trace>
  <inkml:trace contextRef="#ctx0" brushRef="#br0" timeOffset="6760.3867">14276 12765 544,'0'0'2274,"0"0"-1057,0 0-160,0-25 32,0 25-608,0 0-193,0 0 737,0 0 32,0 0 96,0 0-224,0 0-192,0 0-353,0 0-256,0 0-160,0 0-192,0 0 256,25 25 192,-25 0-128,24 0 64,2-1-63,-26 26-65,24-25 64,-24 25-96,26-25 32,-26-1 32,0 1-128,0 0 96,0 0-64,0-25-1025,0 0 320,0 0-128,0 25-512,0-25-1057,-26 0-321</inkml:trace>
  <inkml:trace contextRef="#ctx0" brushRef="#br0" timeOffset="7260.4153">14251 12815 2786,'0'-25'2178,"0"25"-1217,0-25 1281,0 25-704,0 0-481,0 0-513,0 0-191,0 0-161,0 0 64,0 0 32,0 0-96,0 0-128,0 0-128,-25 0 193,25 0 63,0 25-224,-26 0 96,2-1 32,24 1-32,-24 0 0,24 0 0,-26 0-32,26 0 96,-24-25-32,24 25-96,-24-1 32,24-24-64,-26 25 96,26-25-96,0 0 64,0 25-64,0-25 32,0 0 32,0 0 64,0 0 33,0 0 223,0 0-256,0 0 352,26 0 193,-2 0-257,0 0-223,2 0-33,22 0-192,-48 0 160,26 0-96,-1 25-96,0-25-193,-25 0-864,25 25-640,-25 0-1154,24-1-2755</inkml:trace>
  <inkml:trace contextRef="#ctx0" brushRef="#br0" timeOffset="7892.4515">14798 13187 5765,'24'-25'1698,"-24"1"-577,26 24 384,-26 0-800,0 0-417,0 0-416,0 0 416,0 0 289,0 24 95,-26 1-319,26 0-1,-24 0-32,24 25-160,-26-25-160,1 24 161,25-24-129,-24 25-32,24-25 128,0 0-160,0-1 64,-26 1-32,26-25-32,0 25 128,0-25-128,0 0 256,26 25 256,-26-25-191,24 0 31,1 0-96,1 25-160,-2-25 64,-24 0-64,50 0-31,-50 0 31,24 25-64,2-25-64,-2 0-65,-24 0-287,26 0 96,-26 0-545,0 0-224,0 0 96,0 0-448,0 0-1506,0 0-4132</inkml:trace>
  <inkml:trace contextRef="#ctx0" brushRef="#br0" timeOffset="8210.4697">14723 13411 5252,'24'0'1314,"-24"0"-1154,0 0 897,0 0 929,0 0-1378,0 0-351,25 0 736,-25 0-417,26 0-192,-2 0-31,2 0-129,-2 0 0,0 0-128,2 0-96,-2 0 64,2 25-64,-2-25 0,0 0-96,-24 0-512,0 0-481,26 0 64,-26 0-609,0 0-3074</inkml:trace>
  <inkml:trace contextRef="#ctx0" brushRef="#br0" timeOffset="8538.4884">14848 13237 320,'0'0'4196,"0"0"-4292,0 0 64,0 0 512,0 0 97,0 0 1601,0 0-1057,24 0 352,-24 0-480,24 0-128,2 0-353,-26 0-159,24 0 63,2 0-288,-2 25 32,-24-25-224,24 0 64,2 0 64,-26 0-512,24 0-673,-24 25-1313,24-25-1890</inkml:trace>
  <inkml:trace contextRef="#ctx0" brushRef="#br0" timeOffset="8920.5103">14747 12914 5829,'0'-25'1089,"25"25"-256,-25 0 1185,26 0-865,-2 0-352,2 0-449,-2 0-288,26 25-64,-26 0 32,2 0 96,22 0-96,-22-1 0,-2 1-256,0 0-449,-24 0-191,26-25-834,-2 0-480,-24 0 64,0 0-1922</inkml:trace>
  <inkml:trace contextRef="#ctx0" brushRef="#br0" timeOffset="9130.5223">15120 12889 3491,'0'0'1761,"0"0"-1600,0 0 607,0 0 578,24 0-802,-24 0 225,26 0-321,-26 25 193,24 0-385,-24-25-160,0 25 0,0 0-64,0-1-32,0-24-1921,0 25-1507</inkml:trace>
  <inkml:trace contextRef="#ctx0" brushRef="#br0" timeOffset="11560.6613">19540 12665 1089,'0'0'1281,"0"0"128,24 0-96,-24 0-160,0 0-160,0 0-256,0 0 32,0 0 128,0 0-353,0 0-192,0 0-223,0 0-97,0 0-32,0 0-161,0 0 65,0 0 64,0 0 64,0 0 0,0 0 0,26 0 129,-26 25-65,0-25 32,24 0-96,-24 25 0,0-25-32,24 0 32,-24 25-32,26-25 32,-26 0-32,0 25 0,0-25 0,0 0 0,0 25 0,24-25 64,-24 25-128,0-25 128,0 0-32,0 24 0,26-24 32,-26 0-32,0 25 64,0-25-32,0 25 0,24-25-32,-24 25 32,0-25-64,0 0 32,24 25-32,-24-25-32,0 25 64,0-25-32,0 25 65,26-25-97,-26 0-1,0 24 98,0-24-97,0 25 128,0 0-96,0-25 0,0 25 0,0-25 32,24 25-32,-24-25 0,0 25-32,26-25 128,-26 24-96,0-24 32,0 25-32,24-25 32,-24 25-64,0-25 64,0 25-32,25-25-32,-25 25 64,0-25-32,25 25 0,-25-25 0,0 25 0,0-25 0,25 24 32,-25-24-64,0 25 64,25-25-64,-25 25 64,25 0 0,-25-25-64,0 25 96,24-25-64,-24 25-64,0-25 64,26 25 32,-26-1 0,0-24-32,24 25-32,-24 0 64,24-25-64,-24 25 64,26 0-32,-26-25 64,24 25-32,-24-25-32,26 25-96,-26-1 192,24-24-96,-24 25-32,0 0 96,0-25-128,24 25 64,-24 0 64,0-25-64,26 25 96,-26-1 0,0-24-64,0 25 32,24-25-96,-24 0 64,0 25 0,0-25 0,0 0 0,0 0 32,0 25 0,0-25-32,0 0-32,0 0 0,0 0 65,0 0-65,0 0 0,0 25-577,0-25-1601,0 0-1409,0 0-2147</inkml:trace>
  <inkml:trace contextRef="#ctx0" brushRef="#br0" timeOffset="11839.6772">20333 13858 3042,'0'0'2531,"0"0"-1762,0 0 352,0 0 768,0 0-832,0 0-672,-24 0 480,24 0-289,-24 25-192,-2-25-223,2 25-65,-2 0-32,26 0-96,-24-25 96,24 25-192,-24-25-1154,24 0-928,0 0-1185</inkml:trace>
  <inkml:trace contextRef="#ctx0" brushRef="#br0" timeOffset="12308.7041">20384 13833 4067,'0'0'1666,"0"0"-1122,0 0 481,0 0-128,0 0-352,0 0 864,0 0-576,0 25 0,0-25-321,0 25-288,0 0 97,24 25 31,-24-25 0,0-1-224,26 26-63,-26-25-65,0 0 64,0 0-64,24 0 32,-24-25 32,0 24-128,0-24 128,0 0-32,0 0 32,0 0 128,0 0 32,0 0 129,0 0 159,0 0 33,-24 0-385,-2 0-32,2 0-64,-1-24-96,-1-1 64,2 25 32,24-25-64,-24 25-128,-2-25 256,26 0-288,-24 25 32,24-25-33,0 25-479,0 0-321,-26 0-1089,26 0-1025,0 0-2786</inkml:trace>
  <inkml:trace contextRef="#ctx0" brushRef="#br0" timeOffset="13051.7466">19217 13660 8488,'24'0'1921,"-24"0"-1600,0 0 95,0 0-96,0 0-192,-24 0 193,24 24 223,-26 26-416,26 0-96,-24-1 97,24 1-129,-24 0 32,24 0-64,0-1 160,0 1-160,0 0 32,0-25 0,0-1 0,0 1-64,0-25 32,24 25-65,-24-25 354,24 0-33,2 0 0,-2 0-32,26 0 33,-26 0 63,26 0-128,-24-25-128,23 25 0,-24 0-64,-25 0 32,25 0-160,-25 0-961,0 0-897,0 0-705,0 0-1825</inkml:trace>
  <inkml:trace contextRef="#ctx0" brushRef="#br0" timeOffset="13448.7693">19241 14007 6566,'0'0'1729,"0"0"-640,0 0 1346,0 0-994,0 0-736,0 0-289,0 0 161,0-24-129,0 24-96,0 0-95,26 0 31,-2 0 609,0 0-321,2 0-63,-2 0-1,26-25 1,-25 25-161,25 0-160,-25 0-224,0 0 128,-1 0-96,2 0 0,-26-25-32,24 25-384,-24 0-321,0 0-256,0 0-640,0 0-1378,0-25-1217,-24 25-641</inkml:trace>
  <inkml:trace contextRef="#ctx0" brushRef="#br0" timeOffset="13884.7942">19217 13833 3171,'0'0'1857,"0"0"-704,0 0-320,0 0 801,0 0-1378,0 0-192,0-24 32,0 24 545,24 0 384,-24 0-32,0 0-641,0-25 257,0 25 191,0 0-447,0 0 63,0 0 32,0 0-255,26 0-193,-26 0 32,24 0-32,0 0 0,2 0 64,24 0-96,-26 0 0,26 0-353,-25 0-768,0 0-673,0 0-1441,-25 0-2594</inkml:trace>
  <inkml:trace contextRef="#ctx0" brushRef="#br0" timeOffset="14274.8165">19043 13411 4740,'26'0'1121,"-26"0"-288,24 0 1377,26 0-1089,-26 0-480,26 0-161,0 25-288,-26-25 64,26 25-256,-26-25 33,2 0-33,-2 0 96,1 0 0,0 0-224,-25 0-97,0 0-31,0 0-673,0 0-224,0-25-641,0 25-1697</inkml:trace>
  <inkml:trace contextRef="#ctx0" brushRef="#br0" timeOffset="14454.8268">19391 13411 2562,'0'0'1826,"24"0"-737,-24 0 32,25 0-513,-25 0 33,25 25-289,-25-25-224,0 25 1,0-25-1,0 25-128,25-25 0,-25 24-1378,0-24-479,0 0-930</inkml:trace>
  <inkml:trace contextRef="#ctx0" brushRef="#br0" timeOffset="106944.1167">5213 15944 832,'0'-25'1378,"0"25"-289,0 0-193,0 0-63,0-25 416,0 25-352,0 0 256,0-25-288,0 25-192,0-25-129,0 25-287,0 0-129,0 0-32,0-25 0,0 25 32,0 0-128,0-24 0,0 24 64,-24 0-64,24-25 32,-26 25 96,2-25-96,-2 25-32,2 0 0,0 0 32,-2 0-96,2 0 96,0 0 0,-2 0-64,2 0 32,-26 25-32,-1 0 0,27-1-96,-26 1 192,0 25-64,0-25 0,2 0 64,22 24-128,2-24 128,-26 25-160,26 0 128,-2-26 32,2 26-192,-1 0 160,0 0-128,25-26 128,-25 26-160,25 0 192,-26 0-128,26-1 0,0-24 64,0 25 32,-24-1-32,24 1-32,0 0 32,0 0 128,0-1-96,0 1 32,0-25-32,-24 25-32,24-1-32,0 1 0,0-25-96,0 25 64,0-26 192,0 26-224,24-25 96,0 0 32,-24 24-64,26-24 128,-1 0 64,0 0 64,0 25-63,-1-25-129,2 24-32,-2-24 160,26 0-160,0 25-96,-26-25 192,26 24 0,0-24-160,24 0 160,-24 0-64,25 0 32,-25-1-128,-2 1 128,26 0 0,-24-25-96,24 25 64,2-25 32,23 25-32,-25-25 0,0 0 64,2 0-128,-28 0 96,28 0-96,-2 0 96,1 0-32,-1-25-32,-24 0 64,24 0-64,-24 0 96,0 1-64,-1-1 33,25-25 31,2 0 32,-28 1-96,28-26 0,-28 25-32,2-24 64,-24 24 0,22 0-64,-22 1 32,-1-26 96,-1 26-128,2-1 128,-2-25-128,2 26-32,-2-1 32,0 0 32,2-24-32,-26 24 0,0 0 32,24-24 32,-24 24-64,0 0 96,0-24-32,-24 24-32,-2 0-32,-22-24 0,22 24-96,2 0 64,-26 1 32,25-1 0,-1 0-64,2 1 32,-26-1 32,26 25 32,-2-25-64,2 25 64,-26 1-64,26-1 0,-26 0 0,26 0 0,-26 0 64,0 0-160,0 0 224,1 1-96,-1-1-96,0 0 192,26 0-192,-26 0 64,0 0-192,0 25 192,-24-24-32,24-1 96,1 25-64,-27-25 0,28 25 64,-28-25-32,28 25 0,-28-25-128,2 25 224,-1 0-224,1-25 128,24 25 0,0 0-32,2 0 96,22 0-96,-22 0 128,22 0-224,2 0 256,-26 25-256,-1-25 192,27 25-128,-26 0 96,26 0-64,-26 24 0,24-24-1,-22 25 66,22 0-546,-22 24-160,22-24 65,2 0-225,-2-1-1057,2 1-192,-1 25-1249</inkml:trace>
  <inkml:trace contextRef="#ctx0" brushRef="#br0" timeOffset="107576.153">4991 15472 224,'-76'74'608,"27"-24"1,-1-1-449,24-24 64,-22 25 32,-2-25 129,24 0 31,26 0 33,-24-1 63,24-24-512,0 0-192,0 0 352,0 0 513,0 0 704,0 0-128,24-24-1153,2-1 0,24-25-64,-2 0 0,2 1 1,1 24-33,-27-25 32,2 25 0,-2 0 128,-24 25 192,0 0-256,0 0-384,0 0 64,-24 25 288,-2 0-1954,-23 50-1601</inkml:trace>
  <inkml:trace contextRef="#ctx0" brushRef="#br0" timeOffset="108244.1913">3127 15670 928,'-48'-25'769,"22"25"128,2 0 160,-2 0 0,1 25-352,1 0 191,-2 25-479,2 0 95,24-1-223,-24 1-161,24 0 32,0-1-32,0 1-512,0 0 672,0-25-512,24-1 256,-24 1 256,50-25 417,-26 0-225,27-25-31,23 1 191,-24-26-191,0-25-193,-26 26 32,26-26-160,-26 25 0,2-24-32,-26 24 1,0-24-97,0 24 32,0 0-64,0 1-257,0 24-159,0 25-417,-26-25-448,2 25-129,-2 25 321,2 0-832,0 24-1283</inkml:trace>
  <inkml:trace contextRef="#ctx0" brushRef="#br0" timeOffset="108438.2024">3079 15869 992,'24'0'1025,"-24"0"32,0 0 0,24 25-160,2-25 32,-2 25-480,2 0-161,-2 0-224,26-1 64,-26 26-128,2-25-96,-26 25-1762,24-26-1921</inkml:trace>
  <inkml:trace contextRef="#ctx0" brushRef="#br0" timeOffset="109286.2509">4891 15596 320,'0'-25'2274,"-25"0"-1089,-1 25-897,2 25 193,-26 0 288,26 0 63,-26 24-191,24 1-65,2-25-479,0 25 159,-2-26-32,26 1 0,-24-25 32,24 0 193,0 0 95,0 0-383,0 0-129,0 0-161,0 25 1,0-25 96,-24 25-768,24-25-546,-26 25-127,26-25 416,0 25-769,0 0-991</inkml:trace>
  <inkml:trace contextRef="#ctx0" brushRef="#br0" timeOffset="120366.8846">5113 16267 768,'0'-25'1538,"0"25"-161,0-25-512,0 25 32,0 0-417,0 0-256,0 0-192,0 0-32,0 0 0,0 0 96,0 0-64,0 0 33,0 0-65,0 0-65,0 0-479,0 0-1762,-24 0 1921,24 25-2688</inkml:trace>
  <inkml:trace contextRef="#ctx0" brushRef="#br0" timeOffset="120604.8982">5113 16267 4292,'-98'99'1697,"98"-99"-576,0 0-480,0 0-129,0 0-287,0 0-225,0 0-257,0 0-31,0 0 160,0 0 96,-24 25-545,24 0-1088,0 0-385,0 0-1409</inkml:trace>
  <inkml:trace contextRef="#ctx0" brushRef="#br0" timeOffset="120849.912">4915 16639 4195,'0'0'1666,"0"0"-1346,0 0 33,0 0 447,0 0-351,0 0-385,0 0-192,0 0-64,0 0 192,0 25 0,0-25 32,0 25-32,0-25 0,0 25-417,26 0-672,-26-25 128,0 25-928,0 0 63,0-25 513</inkml:trace>
  <inkml:trace contextRef="#ctx0" brushRef="#br0" timeOffset="121024.9223">4941 16913 224,'0'0'384,"0"0"65,0 25-161,0-25-224,0 25 0,0-25 0,0 24-32,0-24-32,0 25 32,24-25-673</inkml:trace>
  <inkml:trace contextRef="#ctx0" brushRef="#br0" timeOffset="121278.9367">4991 17211 1217,'0'0'224,"24"25"-192,-24-25 32,0 0 256,24 0 577,-24 0-384,26 0-353,-26 0-96,0 25-64,24-25 32,-24 0-32,0 0 0,24 0-64,-24 25-769,0-25 96,26 0-896</inkml:trace>
  <inkml:trace contextRef="#ctx0" brushRef="#br0" timeOffset="121480.9484">5237 17335 864,'0'0'160,"0"0"-95,26 0 95,-26 0-32,24 0-128,-24 0 0,26 0-128,-2 0 96,-24 25-32,25-25-161,1 0-511</inkml:trace>
  <inkml:trace contextRef="#ctx0" brushRef="#br0" timeOffset="121678.9597">5586 17360 800,'0'0'865,"0"0"-96,24 0-321,-24 0-224,0 0-127,0 0-1,26 0-64,-26-25 32,24 25-128,-24 0-449,24 0-416,2 0-480</inkml:trace>
  <inkml:trace contextRef="#ctx0" brushRef="#br0" timeOffset="122065.9818">6083 17112 448,'24'-25'1986,"-24"0"-737,0 0-96,0 25-352,24-25-609,-24 25-256,0 0-128,26-25-673,-26 25-961,0 0 577</inkml:trace>
  <inkml:trace contextRef="#ctx0" brushRef="#br0" timeOffset="122296.995">6181 16938 448,'0'-25'128,"26"25"-96,-26-25-64,24 25-384,-24-25 480,25 25 128,-25-25 609,0 0 1313,0 25-289,0-24 65,0-1-737,25 0-544,-25 0-65,0 0-287,0 25-225,0-25 32,0 25-64,0 0 0,0 0-321,0 0-543,0 0-1154,0 0-449,0 0-383,0-25 1697</inkml:trace>
  <inkml:trace contextRef="#ctx0" brushRef="#br0" timeOffset="122459.0043">6256 16615 928,'0'-25'1858,"-25"0"-833,25 25 288,0-25-512,0 0 0,0 25-545,0-25-128,0 25-96,0 0-32,0 0-128,0-24-577,0 24-352,-24 0-1569,24 0 672,0 0 1634,0 0-31</inkml:trace>
  <inkml:trace contextRef="#ctx0" brushRef="#br0" timeOffset="122681.017">6157 16416 1345,'0'-50'1313,"0"50"417,0-25-545,-26 0 160,26 25-512,0-24-513,0 24-96,0 0-192,-24-25-96,24 25-96,0 0 128,-24 0-160,24 0-353,-26 0 225,26 0-224,-24 0-225,24 0-480,0 0-1025</inkml:trace>
  <inkml:trace contextRef="#ctx0" brushRef="#br0" timeOffset="122890.0289">5959 16167 64,'-26'-49'1473,"2"49"577,24-25-833,-26 25-512,26 0-385,0-25-224,-24 25-96,24 0-32,-25 0 32,0 0-64,25 0-32,0 0-96,-25 25-32,25-25-289,0 0-160,-24 0-800,24 0 192,-26 0-95</inkml:trace>
  <inkml:trace contextRef="#ctx0" brushRef="#br0" timeOffset="123068.0391">5660 16093 480,'-24'-25'1121,"24"0"-480,-26 25-97,2 0-320,-2 0-63,2 0-161,-26 0 224,26 0-224,-2 0 64,2 0-64,0 0 0,-2 25 0,26-25-64,-25 0-513,25 0-800,-24 0 256</inkml:trace>
  <inkml:trace contextRef="#ctx0" brushRef="#br0" timeOffset="123258.05">5237 16068 160,'0'0'1409,"-24"0"-64,24 0 161,0 0-161,0 0 256,0-25-864,0 25-352,0 0-417,-24 0-161,24 0 257,-26 25-64,26 0-32,-24-25-192,24 25-929,-26 24-961,26-24-1633</inkml:trace>
  <inkml:trace contextRef="#ctx0" brushRef="#br0" timeOffset="162888.3167">4642 15844 384,'-24'0'576,"24"25"-319,-26-25 127,26 0 96,-24 25-95,24-25-65,-24 0-32,24 25-159,-26-25-1,26 0-64,-24 25 32,24-25 288,0 0 1,0 0-193,-26 0-128,26 0-32,0 0 32,0 0 64,0 0 769,0 0 288,0 0-256,0 0-737,26-25-128,-26 0-32,24 0 128,-24 0-32,26 0 33,-26 1 159,0-1-160,0 25-64,0-25 0,0 25 289,0 0-289,0 0-353,0 0 129,0 0 352,0 25-127,-26 24-33,2-24-64,24 25 64,-26 0-64,26-1 0,-24 1 64,24-25-96,-25 25 32,25-26 0,0-24 32,0 25-64,0-25 160,0 0 160,0 0 481,0 0 64,0-25-641,0 1-192,25-1 96,-25-25-96,24 25 32,-24-24-64,26-1 32,-26 25 32,24 0 0,-24 25-32,0-25 0,0 25 0,0 0-224,0 0-193,0 0 289,0 25 96,-24 0 128,24 25 0,-26-25-128,2 24 64,24-24-32,0 0 96,-25-25-192,25 25 192,0-25-128,0 0 64,0 0-32,0 0 33,0 0-33,0 0-129,0 0 33,0 0 288,0 0-127,25-25-97,-25 0 96,24 0-96,2-24 96,-26 24-64,24-25 0,2 25 32,-26 0-32,24 0 0,-24 1 96,0-1-96,24 25 64,-24-25-32,0 25 0,0 0 32,0 0-32,0 0-32,26-25 0,-26 25 0,0 0 64,0 0-32,0-25-64,24 25 96,-24 0 64,0 0-96,0-25 32,24 25-32,-24 0 0,0 0 64,26-25-96,-26 25 64,24 0-64,-24-24 0,26 24 33,-26-25 31,24 25 32,0-25 0,-24 25 64,26-25-32,-26 25 32,0 0-160,24-25 32,-24 25-64,26 0 64,-26 0-32,0 0 0,25 0 0,-25 0 0,0 0-32,24-25 64,2 25-32,-26 0 0,24 0 32,-24 0-64,0 0 64,26-24-32,-2 24 0,-24 0 0,24 0 32,-24-25-64,26 25 32,-26 0 32,0 0-32,24 0 0,-24 0 0,24 0 0,-24 0 0,0-25-32,0 25 32,26 0 0,-26 0 0,24 0 0,-24 0 32,0 0-32,26 0-32,-26 0 32,0 0 32,24 0-64,-24 0 64,0 0-32,24 0 0,-24 0 0,26 0 0,-2 0 0,2 0 32,-26 0-64,24 0 32,1 0 0,-25 0 0,26 0 32,-2 0-64,-24 0 64,24 0-32,-24 0-32,0 0 32,26 0 0,-26 0-32,24 0 64,-24 0 0,26 0-64,-26 0 64,24 0-32,0 0 0,-24 0-32,26 0 32,-2 0 0,-24 0 0,0 0 0,26 0 0,-26 0-32,24 0 64,-24 25-64,24-25 64,-24 0-32,26 0 0,-2 0 32,2 0-32,-2 0 0,-24 0 0,25 0 0,-25 0-32,25 0 64,-25 0-32,25 0 0,-1 0 0,-24 0-32,26 0 64,-26 25-64,24-25 32,-24 0 0,26 0 32,-2 0-32,-24 0-32,24 0 32,-24 24 32,26-24-32,-26 0-32,24 0 32,-24 25-32,26-25 64,-26 0-32,24 0 0,-24 25 0,24-25 0,-24 25 0,26-25 32,-26 0-32,24 25-32,-24-25 64,26 0-64,-2 25 64,1-25-32,-25 0-32,25 24 64,0-24-32,-25 25 0,24-25 0,-24 0-32,26 25 0,-26-25 64,0 25-64,24-25 32,-24 25-32,26-25 64,-26 25-32,24-25-32,-24 25 32,0-25 0,24 24 0,-24 1 32,26 0-64,-2-25 64,-24 25-32,26 0-32,-2-25 64,-24 25-32,24-25 0,2 25 0,-26-25 0,24 24-32,-24 1 32,26-25 32,-2 25-64,-24-25 64,24 0-64,-24 25 64,26-25-64,-26 25 64,0-25-64,25 25 64,-25-25-64,0 0 32,24 24 0,-24-24 0,26 25 0,-26-25 0,24 25 32,-24 0-64,26-25 32,-2 25 0,-24 0-32,24 0 32,-24-1-32,0 1 64,26 0-64,-26 0-64,24 0 192,-24-25-224,26 25 160,-26 0-32,0-1 0,24 1 0,-24 0 96,0 0-192,24 0 96,-24-25 0,0 25-32,26-1 32,-26 1-64,0 0 128,0 0-64,0 0-64,24 0 32,-24 0 0,0-1 64,0 1-64,0 0 64,0-25-160,0 25 160,0 0-160,0 0 64,0-25 96,-24 25-32,24-25 0,0 24 0,0 1 32,0-25-64,0 25 32,0-25-32,0 0-32,0 25 0,-26-25 64,26 25 64,0-25-128,0 25-33,-24-25 194,24 25-65,-24-1 0,24-24-32,-26 25 64,26 0-64,-24-25 0,24 25 0,-26 0 32,26-25-64,-24 25 32,0-1 32,24-24-128,-26 25 32,2-25-97,24 25 257,-26 0-128,2-25 0,24 25 64,-25-25-160,25 25 96,-26-25-96,2 25-32,0-1 416,24-24-288,-26 25 64,2 0 32,-2-25-96,26 25 160,-24 0-224,24-25 96,-24 25 0,24 0 64,-26-25-160,26 24 224,-24-24-160,24 25 32,-26-25-64,26 25 128,-24-25-32,24 25-64,-24-25 64,-2 25-128,26 0 192,-24-25-128,-2 24 32,2-24 0,24 25 32,-25-25-64,0 25 64,25-25-32,0 25-192,-25-25 256,25 25-96,-24-25 160,24 0-192,0 25 32,-26-25 64,26 0-32,0 25-32,-24-25 64,24 24-64,-26-24 64,26 25-32,-24-25 0,0 0-32,24 25 128,-26 0-256,2-25 160,-2 0 64,-22 25-96,22-25 64,26 0-64,-24 25-160,-2-25 320,2 0-320,-1 0 352,0 0-160,0 0-96,1 0 224,-2 0-128,2 0 32,-2 0-64,2 0 64,0 0-64,-2-25 32,2 25 32,-2 0-64,2 0-160,0 0 256,-2-25 0,2 25-64,-2 0 32,2 0 0,0 0-96,-2-25 64,26 25 32,-25 0-160,1 0 320,24-25-128,-26 25-64,26 0 32,-24 0-96,-2 0 64,2 0-64,24 0 128,-24 0-128,-2 0 64,2 0 64,24-25-32,-26 25-64,2 0 32,24 0 32,-24 0-32,24 0 0,-26 0-64,26 0 160,-24 0-96,24 0 96,-24 0-96,24 0 0,0 0 0,-26 0 32,26 0-96,-24 0 64,24-24 0,-26 24 0,26 0 32,-24 0-32,-1 0 0,25 0-32,-26 0 32,2-25 32,-2 25-64,26 0-64,-24-25 128,24 25 32,-24-25 0,-2 25-32,26-25-32,-24 25 33,-2-25-33,26 25 32,-24-25 0,0 25-32,24-24-32,-26-1 96,26 25 64,-24-25-32,24 0-64,-24 25 64,-2-25 0,26 0-96,-24 1 160,24 24-32,-26-25-96,26 0 96,0 0 1,-24 25 95,24-25-128,0 0-96,-25 25 0,25-25-32,0 1 0,0-1 128,-25 25-32,25-25 0,0 0 128,0 0-96,0 0-64,0 25-32,0-25 32,-25 1 0,25-1-64,0 0 32,0 0 32,0 0-32,0 25 0,0-25 0,0 1 0,0-1 32,-26 0-64,26 0 32,0 0 0,0 0-32,0 0 32,0 1 0,0-1 32,0 0 0,0 0-32,0 0 0,0 0 32,-24 0-64,24 1 64,0-1-32,0 0-32,0 0 96,0 0-64,0 0 97,0 0-97,0 1 0,0-26 0,0 25 32,0 0-32,0 0 32,0 1-32,0-1 0,24 0 32,-24 0-64,0 0 0,26 0 64,-26 0-32,25-24 32,-25 24-64,0 0 64,25 0 0,-25-25-64,0 26 64,25-1-32,-25 0-32,0-25 96,0 25-64,0 1 32,0-26-32,24 25 0,-24 0 0,0-25 0,0 26 0,26-1 32,-26 0-32,24 0-32,-24 0 64,0 25-32,26-25 0,-26 25 96,0-25-96,24 1 0,-24 24 64,0-25-64,0 25 32,24-25 0,-24 25 0,0-25-32,0 25 0,0-25 64,0 25 64,0 0 32,0 0 1,0 0-33,0 0-160,0 0-161,0 0-31,0 0 0,0 0 512,-24 25-288,0 0 0,-2 0 0,2 0 32,-2 24-32,2-24-32,-1 25 0,-25 0 64,24-26-64,26 26 32,-24 0 0,0-25 0,-2 24-32,2 1-64,-2-25 192,26 25-96,-24-1 0,24 1 0,-24 0-160,-2-1 160,26-24-64,-24 25-32,24-25 96,0 25-160,0-26 96,0-24 32,-24 25-32,24 0-32,0-25-33,0 25 1,0-25 32,0 0 32,0 0 64,0 0 0,24 0 0,-24 0 192,0 0-128,24-25-32,2 0 0,-2 0 0,0 1 0,2-1 1,-2 0-33,-24-25 64,26 25-32,-2 0-32,0-24-32,-24 24 32,26-25 32,-1 0 0,0 1-64,-25 24 32,25-25 32,-1 25-64,2 1 64,-26-26-32,24 25 0,2 0 0,-26 0 32,24 0-32,-24 1-32,24 24 32,2-25 0,-26 0 32,24 25-32,-24-25 0,24 0-32,2 0 32,-2 25 32,2-25-64,-26 25 64,24-24-64,0 24 64,-24-25-32,26 25-32,-26 0 64,24-25-64,-24 25 32,26 0-32,-1-25 32,-1 25 0,-24-25 32,26 25-64,-2 0 32,2-25 0,-26 25-32,0 0 32,0 0-64,24 0 64,-24 0-33,0 0 33,24 0 0,-24 0-32,26 0 97,-26 0-65,24 0-33,0 0 66,2 0-33,-2 0-33,2 0 33,-26 0 0,24 0 0,0 0 33,-24 0-66,26-24 33,-2 24 33,2 0-66,-2 0 66,1 0-66,1 0 33,-26 0 0,24 0 0,0 0 0,-24 0 33,26 0-66,-2 0 66,-24 0-66,26 0 33,-2 0 0,0 24 0,2-24-32,-2 0 97,2 0-130,-26 0 97,24 0-32,-24 0-32,24 0 97,2 0-98,-26 0 66,24 0-33,2 0 0,-26 0 0,24 0-33,-24 0 66,25 25-66,-25-25 1,25 0 32,0 25 0,-25-25 0,24 25 0,2-25 0,-2 0 0,-24 25 32,26-25-64,-2 0 32,0 0 32,-24 25-32,26-25-32,-26 0 32,24 24 0,-24-24 0,26 0 0,-2 25 0,0-25 32,-24 0-64,26 25 64,-2-25-64,2 25 32,-26-25 0,24 25-32,1-25 64,0 25-32,0-25-32,-25 25 64,24-25-32,2 24-32,-26-24 64,24 25-64,2-25 32,-2 25 0,0-25 32,2 25-64,-2 0 64,2-25-64,-2 25 64,0-25-64,2 25 32,-2-1 0,2-24 0,-26 25 0,24-25 0,-24 0-32,0 25 32,24-25-32,-24 25 0,0-25 64,26 25-32,-26-25-32,0 25 32,25-1 0,-25-24 0,24 25 0,-24 0 0,26 0 0,-26 0-32,24 0 64,2 0-64,-2-1 32,0 1 0,2 0 0,-26 0 0,24-25 32,2 25-32,-2 0 0,0 0-64,-24-1 96,26 1-32,-26-25-32,24 25-96,-24 0 0,0-25-32,0 25 32,0-25-32,0 25 31,0-1 129,0 1 0,0-25 0,0 25-32,0 0 0,24 0 32,-24 0-64,0 0-32,0-1 96,26-24-96,-26 25 64,0 0-64,24-25 192,-24 25-96,0-25 0,0 25-96,0-25 192,0 25-192,0 0 96,0-1-32,0 1-32,0-25 0,0 25-64,0 0 64,0 0 96,0-25-96,-24 25 32,24 0-64,-26-1 64,26 1-65,-24-25 33,24 25-32,0 0 64,-24-25 0,24 25 32,0-25 32,0 25-96,0-25 128,-26 0-96,26 24 32,-24-24-64,24 25 96,-24 0-64,-2-25 0,26 25 64,-24-25-32,-2 25 0,2 0 0,24-25 0,-24 25 0,-2-25 32,26 24-64,-24 1 32,-2-25 64,26 25-128,-24 0 128,-1-25-64,25 25-320,-26 0 416,2-25-32,24 25-64,-24-25-32,24 24 64,-26-24-64,2 25 64,24 0-64,-26-25 0,26 25 96,-24 0-64,0 0 0,-2-25-32,26 24-32,-24-24 32,-2 25 0,26-25 32,-24 25 32,0-25-64,24 25 96,-26-25-64,2 25 32,24-25-32,0 0 0,-26 25 32,2-25-32,24 0-32,-25 25 64,25-25-64,-25 0 64,25 0-32,0 0-32,-25 0 96,25 24-96,-24-24 64,24 0 64,-26 0-224,2 0 224,24 0-416,-26 0 160,2 25 160,24-25 128,-24 0-416,-2 0 191,2 0-95,-2 0 224,2 0-32,0 0 257,-2 0-418,2 0 322,-2-25-129,26 25 128,-24-24-96,-1 24-96,0-25-32,0 25 128,1 0-96,-26-25 0,24 25-64,2 0 128,0 0-96,-26-25 192,24 25-128,2 0 0,0 0-64,-2 0 224,2-25-256,24 25 32,-26 0 64,2 0 64,24 0-224,-24 0 224,-2 0-128,26 0-225,-25 0 129,1 0 96,-2 0 96,2 0-352,-2 0 608,26 0-224,-24 0-128,24 0 224,-24 0-160,24 0 32,-26 0 0,26 0 0,-24 0 193,24-25-97,0 25-32,-26 0-32,2 0-32,24-25 64,-24 25-96,-2-24-128,2 24 288,24 0-160,-24-25 0,-2 25 0,26-25 32,-24 25 0,-2-25-64,2 25 64,-1-25 0,-1 25-64,2-25 64,-2 25-64,2-24 64,0-1 32,-2 0-96,2 25 64,-2-25 96,2 0-128,24 25 96,-24-25 32,-2 0-31,26 25-65,-24-24 32,24-1 32,-24 25-32,24-25-96,-26 25 96,26-25-32,-24 0-64,-2 25 32,26-25 0,-24 25 64,24-25 0,0 25-32,-25-24 288,25-1-96,0 25-127,0-25-1,-25 0 32,25 0-64,0 25-32,0-25-32,-25 1 32,25-1-32,0 25 32,-26-25-32,26 0 0,-24 25 0,24-25 0,0 0 64,-24 25-32,24-25 0,0 1-160,0-1 32,0 0 0,0 0 96,0 0 32,0 0 0,0 0-32,0 1 32,0 24-32,0-25 32,0 0-32,0 0 0,0 25 0,0-25-96,0 0-64,0 25 256,0-25-64,24 1 0,-24-1 0,0 0 32,24 0 96,-24 25-64,0-25-32,0 0 0,0 25 0,0-24 64,0 24-32,0-25-63,0 25 31,0 0-64,0 0 64,0-25-96,0 25 32,0 0-96,0 0-769,0 0-2466,0 0 736,0 25-3170</inkml:trace>
  <inkml:trace contextRef="#ctx0" brushRef="#br1" timeOffset="229711.1388">14972 8170 4740,'24'-50'192,"-24"50"161,0-25-129,0 25 256,0-25 641,0 25-416,0 0-225,0 0-127,0-25 31,0 25-128,0 0-384,0 0-544,0 0-1699,24 25-2593</inkml:trace>
  <inkml:trace contextRef="#ctx0" brushRef="#br1" timeOffset="229940.1519">15120 7871 6181,'0'-49'225,"24"24"319,2 25-288,-26-25-224,24 0-32,1 25 64,0-25-160,0 0 32,1 1 32,-2 24-416,0-25-577,2 0-1153,-26 25-1280</inkml:trace>
  <inkml:trace contextRef="#ctx0" brushRef="#br1" timeOffset="230140.1633">15493 7526 640,'24'-25'2274,"-24"25"-320,0 0-448,0 0-706,0-25 33,0 25-160,0 0-641,24-25-96,-24 25 96,26 0-449,-2 0-2209,2 0-2435</inkml:trace>
  <inkml:trace contextRef="#ctx0" brushRef="#br1" timeOffset="230332.1743">15864 7401 6950,'26'-25'-32,"-2"25"-320,2-24 736,-2 24-320,26 0-1858,-26 0-1120</inkml:trace>
  <inkml:trace contextRef="#ctx0" brushRef="#br1" timeOffset="230529.1856">16461 7227 5317,'24'-24'1089,"2"24"-705,-26-25-288,24 25-865,26 0-704,-26 0-1282</inkml:trace>
  <inkml:trace contextRef="#ctx0" brushRef="#br1" timeOffset="230730.1971">17181 7078 7142,'0'0'737,"0"-25"-96,0 25-33,24 0-384,2 0-96,24 0-864,-26 0-385,26 0-609,24 0-224,-24 0-1249</inkml:trace>
  <inkml:trace contextRef="#ctx0" brushRef="#br1" timeOffset="231020.2136">17852 6979 6918,'24'0'929,"-24"0"512,0-25-1120,24 25-1,2 0-224,22 0-32,3 0-192,-1 0 320,0 0-96,0 0-192,-2 0-256,2 0-417,-24 0 160,22 0 33,-22 0-513,-2 0-577,0 0 257,26 0 0,-24 0 1537,23 0 32,-23 0 96,-2 0 1057,-24 0 705,26 0-320,-26 0-481,24 0-640,0 0-417,-24 0 0,50 25-96,-26-25-32,26 0 160,0 25-128,0-25 0,0 25-288,25-1-961,-25-24-577,-2 25-1665</inkml:trace>
  <inkml:trace contextRef="#ctx0" brushRef="#br1" timeOffset="231231.2257">19365 7203 352,'26'0'2242,"-26"0"224,0 0-832,24 24-769,1-24-545,0 0-160,25 25 257,-1-25-33,25 25-192,-24 0-128,-24-25-96,22 25-737,-22 0-416,-2-1-1890,2 26-800</inkml:trace>
  <inkml:trace contextRef="#ctx0" brushRef="#br1" timeOffset="231450.2382">20161 7623 6309,'24'25'481,"-24"-25"800,24 0 481,2 0-1186,-2 0-351,26 25-193,0-1 32,-1 1-32,1 25-801,-24-25-736,-2 25-674,0-1-703</inkml:trace>
  <inkml:trace contextRef="#ctx0" brushRef="#br1" timeOffset="231784.2573">20830 8319 960,'25'49'2435,"0"-49"-802,26 25-832,-27 0-288,26 0-65,0 0-224,-26 25-192,26-26 128,-26 1-64,26 25-96,0-25 0,-26 0 64,26 24 97,0-24-482,-25 25-319,25-25 159,0 24 353,-2 1 64,-22-25-96,-2 25 0,2-25 224,-2 24 0,0 1-705,2 0-31,-2-1-417,1 1 352,0-25 481,0 25 224,-25-1 64,25-24 32,-25 25-128,25-25 160,-25 24-64,24-24 32,-24 0 32,0 25-64,0-25-96,26 24-449,-26-24-1535</inkml:trace>
  <inkml:trace contextRef="#ctx0" brushRef="#br1" timeOffset="232011.2703">21973 10108 1601,'24'50'1666,"-24"-50"127,0 25-383,26-25-257,-26 0-705,0 24-192,0 1 33,0-25-97,0 25-288,0 0 416,0 25-256,0-26-192,0 1-320,0 25-545,0-25-385,0 25-896,0-26 384,-26 1 353,26 0 1090</inkml:trace>
  <inkml:trace contextRef="#ctx0" brushRef="#br1" timeOffset="232392.2921">21973 10680 992,'-24'49'1890,"24"-49"-224,-26 25-289,2-25-384,24 25-352,-26 0-449,26 0-64,-24-1-160,24 1 352,0 25-416,0-25 256,0 25 0,-25-26-224,25 26-160,0-25-673,-25 25-192,25-25-96,-25 24-64,0-24 32,0 0 897,1 25 223,24-26-63,-26 26-96,2-25-32,0-2 288,24 2 64,-26 0 705,26-1 224,0 1-385,-24 0-320,24 0-160,-26 0 1,26 0 63,-24 24 224,24-24 1,-24 0-1,24 25-64,-26-25 225,26-1-385,-24 26-96,-2-25-32,2 25-993,-1-1-800,-25 1-161,25 0 545</inkml:trace>
  <inkml:trace contextRef="#ctx0" brushRef="#br1" timeOffset="234124.3912">16734 13958 2658,'-50'-50'8008,"50"25"-7720,-24 0 64,24 25-352,-25 0 160,-1 0-288,2 0 160,-26 0 64,0-25-96,0 25 0,2 0 96,-28 0-192,28-24 0,-2 24-128,0 0-128,25 0-673,-1 0-737,2-25 417,0 25 1249,24 0 96,-26 0 32,26 0-32,0 0 0,0 0 352,0 0 1025,-24-25-95,24 25-418,0-25-447,0 25 63,0-25-31,0 25-289,0 0-32,0-25-320,-26 25-545,26 0-672,0 0-1026,0 0-511</inkml:trace>
  <inkml:trace contextRef="#ctx0" brushRef="#br1" timeOffset="234338.4034">15467 13436 9769,'-50'-50'448,"50"25"321,-24 0 0,24 25-769,0 0-32,-24 0-545,24 0-32,-26 0-351,26 0-994,-24 0-545</inkml:trace>
  <inkml:trace contextRef="#ctx0" brushRef="#br1" timeOffset="234558.416">15094 13063 4388,'-24'-74'5253,"24"24"-3716,0 25-320,0 0-640,0 25-417,0-25-160,0 25 32,0-25-416,0 25-737,0-24-673,-24 24-1794</inkml:trace>
  <inkml:trace contextRef="#ctx0" brushRef="#br1" timeOffset="234780.4287">14723 12467 7655,'0'-50'2338,"0"25"-993,0 0-448,24 0-833,-24 25 192,0-24-192,0 24 65,0 0-386,0 0-864,0 0-2722,0 0-2051</inkml:trace>
  <inkml:trace contextRef="#ctx0" brushRef="#br1" timeOffset="235000.4413">14499 11995 8584,'0'-75'800,"0"25"-223,0 25-481,0 1 352,0 24-287,0-25-193,0 0-353,26 25-672,-26-25-1954</inkml:trace>
  <inkml:trace contextRef="#ctx0" brushRef="#br1" timeOffset="235216.4537">14301 11301 8199,'-25'-75'-32,"25"26"1570,0 24-385,0 0-833,0-25 129,0 25-161,0 25-288,0-25 224,0 1-160,0-1-32,0 25-320,0 0-1154,0 0-2113</inkml:trace>
  <inkml:trace contextRef="#ctx0" brushRef="#br1" timeOffset="235441.4665">14002 10580 10441,'-24'-99'-32,"24"24"769,0 50-577,0 0-544,24 1-321,2 24 577,-2-25-320,2 25 63,-26-25-191,24 0-1,-24 25-480,0-25-1986</inkml:trace>
  <inkml:trace contextRef="#ctx0" brushRef="#br1" timeOffset="235458.4675">13928 9785 5893,'-24'-100'833,"24"76"480,24-1-1633,2 0 768,22 0-608,2 25-1345,0 0-65,0-25-736,-26 25-192</inkml:trace>
  <inkml:trace contextRef="#ctx0" brushRef="#br1" timeOffset="235683.4803">14401 9188 8231,'0'-74'-800,"24"49"928,0 0 384,26 0-416,-24 25-480,-2-24 32,26 24 320,-26-25 64,0 0 0,-24 0 32,26 25-353,-26-25-672,0 25-1088,0-25-610</inkml:trace>
  <inkml:trace contextRef="#ctx0" brushRef="#br1" timeOffset="235906.4931">14647 8741 4612,'0'-25'-64,"0"-24"2050,50 24-993,0 0-737,1-25 609,23 25-705,-24 1-64,0-1-96,-2-25-865,2 25-1313,0 0-1986</inkml:trace>
  <inkml:trace contextRef="#ctx0" brushRef="#br1" timeOffset="236758.5419">17056 13784 2017,'0'0'1922,"0"0"-2018,0 0-512,0 25-1570</inkml:trace>
  <inkml:trace contextRef="#ctx0" brushRef="#br1" timeOffset="237024.5571">17056 13784 8968,'-24'99'641,"48"-99"223,1 0-319,25 0-257,0 25 33,0-25-129,0 0-160,-2 0 64,2 25-160,0-25-1634,-26 25-5381</inkml:trace>
  <inkml:trace contextRef="#ctx0" brushRef="#br1" timeOffset="237251.5701">17776 13933 9192,'26'-25'-160,"-2"25"512,2 0-480,-2 0-929,0 0-1890,2 0-352</inkml:trace>
  <inkml:trace contextRef="#ctx0" brushRef="#br1" timeOffset="237485.5833">18347 13833 9320,'26'-24'2274,"-26"-1"417,0 0-1121,24 25-866,-24 0-736,24-25-96,-24 25 160,26 0-1922,24 0-1185,-25 0-2626</inkml:trace>
  <inkml:trace contextRef="#ctx0" brushRef="#br1" timeOffset="237718.5968">18744 13684 7110,'50'0'897,"-24"-24"288,-2-1-224,0 25-128,26 0 0,-24-25-673,23 25-64,-23 0-769,24 0-416,-26 0-2979,0 0-1793</inkml:trace>
  <inkml:trace contextRef="#ctx0" brushRef="#br1" timeOffset="237737.5979">19540 13386 8616,'0'-25'544,"0"0"225,24 1-321,2 24-416,-26 0-128,24-25-576,0 25-321,2 0-449,-2 0-640,2 0 417,-2 0-1378</inkml:trace>
  <inkml:trace contextRef="#ctx0" brushRef="#br1" timeOffset="237967.611">20285 13113 6726,'0'-25'2338,"0"0"-512,24 0-513,-24 25-1345,24-25 96,-24 25-160,26 0 320,23-24-864,-23 24-1314,-2 0-2659</inkml:trace>
  <inkml:trace contextRef="#ctx0" brushRef="#br1" timeOffset="238198.6242">20931 12715 1217,'48'-25'1057,"-22"0"64,24 1-192,-26 24-609,0-25-128,26 25-288,-24-25-2883</inkml:trace>
  <inkml:trace contextRef="#ctx0" brushRef="#br1" timeOffset="238436.6378">21600 12218 480,'50'-25'865,"-26"25"-673,2-25-160,-2 25 0,-24 0 224,0 0 481,0-24 448,0 24 865,0-25 416,0 0-1152,0 25-706,0-25-416,0 25-224,0 0-3363</inkml:trace>
  <inkml:trace contextRef="#ctx0" brushRef="#br1" timeOffset="270808.4894">14599 12318 1857,'24'-25'929,"-24"25"705,0-25-1,0 25-31,0-25 95,0 25-672,0 0-160,0 0-256,0 0-417,0 0-160,0 0-128,0 0-64,0 0 160,0 0 128,24 25 288,-24 0-160,26 0-256,-2-1 161,-24 1-97,26 0-32,-2 0 32,-24 0-96,25 0 128,-25-25-96,0 0 0,0 0 96,0 0 160,0 0-128,0 0 225,-25 0-257,1-25-96,24 0-96,-26 0-225,2 0 225,24 0 64,-26 25 32,26-24 0,0 24 64,0 0 32,0 0 64,0-25 97,0 25-193,0 0 384,0 0 33,0 0-193,0 0-288,0 0-64,0 0-96,0 0 128,26 25 32,-26-1 32,24 1 32,2 0-64,-26-25 96,0 25-96,24-25 64,-24 0-96,0 0 96,0 0 96,0 0 32,0 0 0,-24 0-320,-2-25 32,26-25 96,-24 26-288,-2-1 192,2 0 192,0 0-96,24 25 32,0-25-32,0 25 32,0 0 0,0 0-32,0 0 32,0 0-160,0 0-224,0 0 159,0 0 290,24 0 95,-24 25-64,24 0-32,-24-25-96,26 25 0,-26-25 32,0 25 0,24-25-64,-24 0 96,0 0-32,0 0 32,0 0 96,0 0 129,0 0-289,0 0-321,0-50 33,0 25 384,-24 0-160,24 0 32,0-24 32,-26 49 32,26-25-32,0 25 0,0-25-64,0 25 192,0 0-128,0 0-96,0 0-192,0 0 192,0 25 160,0 0 160,0 24-192,0-24 96,26 0-64,-26 0 64,24 0-96,-24-25 32,26 25-96,-26-25 160,0 0-128,0 0 161,0 0 191,0 0 128,0 0-352,0-25-256,-26 0 0,26 0 256,-24 0-288,24 0 288,-26 25-160,26-25-64,0 25 224,0 0-224,0 0-32,0 0-64,0 0-64,0 0-97,0 0 353,0 25 32,26 0 257,-26 0-193,24-25 64,-24 25 32,26 0-160,-26-25 32,0 0 64,24 0-64,-24 0 32,0 0 97,0 0 95,0 0 160,0 0-31,0 0-449,0-50 32,0 25 0,0 0 96,-24 0-192,24 1 96,-26 24-96,26-25 192,0 25-128,0 0 96,0 0-192,0 0-65,0 0-223,0 25 384,0-25 96,26 24-32,-2 1-96,-24 0 160,25 25-192,1-25 256,-2 0-224,-24-25 64,26 24 64,-26-24-32,24 25 32,-24-25-32,0 0 64,0 0 97,0 0-33,0 0-288,-24-25-417,-2 1 545,2-1-224,-27-25-289,27 25 289,-26 0 160,24 0 32,2 25 0,24-24 128,-24 24-96,24 0 0,0 0-96,0 0-32,0 0-160,0 0-65,24 0 706,-24 24-33,24-24-96,2 25-96,-2 0-32,-24 0-96,26 0 64,-2 25-64,1-50 32,-25 24 65,0-24-194,26 25 162,-26-25-1,0 0 64,0 0 128,0 0 32,-26 0 1,1-25-193,1 1-96,24-1 64,-26 0-64,26 0 64,-24 0-64,24 0 0,0 25-32,0 0-96,0 0-1,0 0-63,0 0-96,0 0 288,0 25 32,24-25-32,-24 25 32,0 0 0,26 0 0,-26 0 32,0-25 0,0 24-96,24-24 96,-24 0-64,0 0 0,0 0 32,0 0 64,0 0 65,0 0 31,0 0-32,0 0-64,0 0 0,0 0-128,-24-24 96,24 24-128,0 0-64,0 0-545,0 0-736,0 0-353,-26 0-1793,26 0-865</inkml:trace>
  <inkml:trace contextRef="#ctx0" brushRef="#br1" timeOffset="272532.588">14623 12417 352,'0'0'833,"0"0"1056,0 0-319,0 0-673,0 0-193,0 0-415,0 0-257,0 0 0,0 0 128,0 0 64,0 0 160,0 0 97,0 0-33,0-25 1,0 25-257,0 0-224,24 0 32,-24 0-320,0 0-513,0 0-96,0 0 384,0 0-480,0 0 865,26 0 320,-26-25 129,0 25-257,0 0 224,0 0 673,0 0-256,0 0-129,0 0-256,0 0-31,0 0 63,0 0-256,0 0-32,0 0 0,0 0-64,0 0 0,0 0 32,0 0 32,0 0-32,0 0 32,0 0-32,0 0 96,0 0-64,0 0 32,0 0 96,0 0 0,0 0 161,0 0-129,0 0 32,0 0 32,0 0 65,0 0 191,0 0-95,-26 0-193,26 0-64,0 0-64,0 0 0,0 0 0,0 0-96,0 0 32,0 0 96,0 0 33,0 0 31,-24 0 0,24 0-64,0 25 96,0-25-32,0 0-63,-24 0 63,24 0-192,0 25 128,-26-25-96,26 0-32,0 0 96,0 0-32,-24 0-32,24 0 32,0 0-96,0 25 64,-24-25-64,24 0 64,0 25 0,-26-25 0,26 0-32,-24 0 32,24 25-32,0-25 96,-26 0-64,26 0 0,0 24 0,-24-24 0,24 0 32,0 0-31,0 0 31,0 0 0,-24 0 0,24 0-32,0 0-32,0 0 0,0 0-32,0 0 64,-26 0-64,26 25 96,-24-25-96,24 0 32,-26 0 32,2 25-64,24-25 32,0 0 0,-25 25 0,0-25-32,25 25 0,-25-25 32,25 0 32,0 25-32,-26-25 0,2 24 0,24-24 32,-24 25 0,24-25-64,-26 0 64,2 25 0,24-25-64,-24 0 64,-2 25 64,2-25-192,-2 25 192,2-25-96,24 25 0,-24-25 32,-2 0-160,2 25 256,24-25-128,-26 24-32,2-24 96,-1 25-128,0-25-32,0 0 256,25 25-192,-25-25 64,0 25 0,1-25-32,24 25 0,-26-25 0,26 25 0,-24-25 0,0 0-32,24 25 64,0-25-32,-26 0-32,26 24 96,0-24-64,-24 0 0,24 0 32,0 0 0,0 25-32,0-25 0,0 0 0,0 0 0,0 0-32,-26 0 0,26 0 32,0 0-64,0 0 32,0 0-96,0 0 96,0 0 0,0 0 0,0 0-96,0 0-673,0 0-705,0 0-63,0 0-225,26 0-1473,-26 0-2498</inkml:trace>
  <inkml:trace contextRef="#ctx0" brushRef="#br1" timeOffset="272854.6064">13605 12964 2434,'0'0'3299,"0"0"-2018,0 0 417,0 0 95,0 0-896,0 0-256,0 0-97,0 0-95,0 0-257,0 0-192,0 0 128,0 0 96,0 0 65,0 0-97,0 25 128,0-1-288,0 1 160,26 0-128,-26 0-64,0-25 129,24 25-33,-24 0-128,0-25-1282,0 0-95,24 0 32,-24 0 896,0 0-3138,0 0-2883</inkml:trace>
  <inkml:trace contextRef="#ctx0" brushRef="#br1" timeOffset="273388.637">13605 12964 5156,'26'-125'3684,"-26"125"-2211,0 0 65,0 0-289,0 0-897,0 0-352,0 0-224,0 0 160,-26 0 320,26 0 0,0 25-63,0-25 63,-24 0-64,24 0-128,-26 25 192,26 0 129,-24 0-1,24 0-64,-24 0-127,-2-1-1,2 1-128,-2 0 96,26-25-32,-24 25-32,24-25-32,0 25 64,0-25-96,0 0 193,0 0-1,0 0 64,0 0 64,0 0 33,0 0-129,0 0 32,0 0-224,0 0-64,0 0 32,0 0 97,24 0 191,26 0-160,-24 0-128,-2 0 32,0 0-64,-24 0 0,26 0 32,-26 0 0,24 0-32,-24 0-64,0 0 64,0 0-32,0 0-545,0 25-768,0-25-1954,0 24-2594</inkml:trace>
  <inkml:trace contextRef="#ctx0" brushRef="#br1" timeOffset="274092.6772">12613 13510 6406,'-26'25'480,"2"0"353,-2 0 384,26 0-160,-24 0-64,24 0-352,-24-1-193,24 1-160,0 0-32,0 0 161,0-25-1,0 25-63,24-25-97,-24 0 320,24 0 321,2 0-256,-2-25-289,2 0-64,-26 0-95,24 0-225,-24-24-481,0-1-896,0 25-545,0-25-641,0 1 97,0 24-2018</inkml:trace>
  <inkml:trace contextRef="#ctx0" brushRef="#br1" timeOffset="274392.6944">12687 13113 5285,'0'-25'3171,"0"25"-1186,0 0-1024,0 0-64,0 0-512,0 0-385,0 0 576,0 25 609,0 0 32,0 24-416,0 1-256,0 0-129,-26-1-128,2 1-64,24 25-159,0-1 63,-24 1-96,24-25 32,0-1-96,0-24-513,0 0-928,0 0-321,24-25-256,-24 0 353,24 0-706,-24 0-1889</inkml:trace>
  <inkml:trace contextRef="#ctx0" brushRef="#br1" timeOffset="274848.7205">12811 13461 6822,'0'0'288,"0"0"-224,0 0 1794,0 25-449,0-1-95,0 1-161,0 0-513,0 0-223,0 25-65,0-25-96,0-1-224,-26 1 96,26-25-160,0 25 96,0-25 65,0 0-1,0 0 288,0 0 97,0-25-385,0 0-224,0 1 160,0-26-96,0 0-193,0-24 129,0 24-224,0 0 0,26 25 480,-26 0-64,0 1 449,0 24-193,24 0-256,-24 0-64,26 0 160,-1 0-32,-1 0 289,-24 24-161,26 1 32,-2 0-192,-24 25 161,0-25-257,24 24 32,-24 1 32,0 0-32,0 0 64,0-1-128,0 1-352,0-25-609,0 24-577,-24-49-95,24 25-1250,-24-25-2882</inkml:trace>
  <inkml:trace contextRef="#ctx0" brushRef="#br1" timeOffset="275122.7362">12711 13684 9993,'0'-24'2755,"0"24"-2019,0 0 257,0 0 801,0 0-1089,26 0-225,-2 0 257,0 0-225,26 0-608,-24 0 320,-1 0-256,-1 0-224,2 0-481,-2 0-576,0 0-1313,-24 0-1090,26-25-4868</inkml:trace>
  <inkml:trace contextRef="#ctx0" brushRef="#br1" timeOffset="275728.7708">12711 12914 3939,'0'-25'5253,"0"25"-3075,0 0-160,0-25 32,0 25-544,0 0-610,0 0-287,0 0-257,0 0-384,0 0 64,0 0-32,0 0-64,26 0 64,-2 0 0,26 0 0,-26 25 64,2-25-96,23 25 0,-23-25 32,-26 0-224,24 0 0,-24 0 0,0 0 160,0 0-65,0 0 33,0 0-640,0 0-321,0-25 416,0 25 64,0 0 481,0 0-128,0-25 0,0 25-160,0 0-1,0 0 289,0 0-32,0 0 128,0 0-192,0 25 256,0-25 64,0 25 192,0 0-95,0-25 127,24 25 192,2-25-319,-26 25-129,24-25-96,-24 24 64,0-24-64,0 25-192,0 0-1570,0-25-4132</inkml:trace>
</inkml:ink>
</file>

<file path=ppt/ink/ink2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5:33:36.006"/>
    </inkml:context>
    <inkml:brush xml:id="br0">
      <inkml:brushProperty name="width" value="0.05292" units="cm"/>
      <inkml:brushProperty name="height" value="0.05292" units="cm"/>
      <inkml:brushProperty name="color" value="#00B050"/>
    </inkml:brush>
  </inkml:definitions>
  <inkml:trace contextRef="#ctx0" brushRef="#br0">21227 3800 960,'0'0'289,"0"0"-1,0 0-192,0-25 352,0 25 513,0 0-96,0-25-384,0 1-449,0 24-64,26-25-96,-26 25-225,0-25 257,0 25-256,0 0 128,0 0-193,0 0-159,0 0-481,0 0-127,24 0 1184</inkml:trace>
  <inkml:trace contextRef="#ctx0" brushRef="#br0" timeOffset="219.0126">21227 3800 1473,'100'271'192,"-75"-146"1217,-25-1-191,-25 0-161,0 0-257,0 25 257,-25 1-96,2-1-705,22 0-159,2 0 223,24 0-256,0 0 0,0-25-64,24-24 128,2 24 32,-2-25-64,0-24-128,2-1 64,-2-24-32,-24 0-96,0-25-448,0 0-737,0-1-321,0-24-416,0 0 353</inkml:trace>
  <inkml:trace contextRef="#ctx0" brushRef="#br0" timeOffset="767.0439">21253 4022 1601,'24'-25'480,"-24"-25"770,0 25 447,0 0-1440,0 1-290,0-1-127,0 0-224,25 25 224,-25 0 224,25-23-448,0 23-193,0 0 449,0 0-513,-1 0 449,52 0 288,-2 0-96,24 23-160,27-23 544,-1 0-159,24 25 319,52-25-480,-1 0 0,23 0 64,3 0-96,23 0-160,-49-25-961,-1 25 545,-74-23 640,1-2-64,-27 25-64,-24-25 64,26 25-192,-25-24-705,25 24 224,-26-25 481,-24 25-447</inkml:trace>
  <inkml:trace contextRef="#ctx0" brushRef="#br0" timeOffset="1719.0984">25200 4295 352,'-24'224'1665,"24"-100"-223,0 25 608,0 0-321,-24 0-1408,-2 25 191,1-25-63,0 25-1,0 0 353,1 0-321,-2-25-31,26 0-289,-24-24-32,0-26-96,-2-24 96,26-26-96,-24 26 0,-2-50 64,2 24-64,24-24 96,-24 0-32,24 0-64,-26 0 1,26-25-1,0 0 0,0 0 32,0 0 32,0 0-128,0 0 32,0 0 0,0 0 0,0 0 0,0 0 32,0 0-32,0 25-673,0-25 449,0 0 160,0 0 128,0 0-32,0 0 0,0 0 96,0 0 32,0 0-96,0 0-32,0 0-32,0 0 64,0 0-32,0 0 32,0 0-64,0 0-160,0 0-160,-24 0 544,-2 0-64,-22-25-64,-28 25-96,-23 0 65,-25 0-65,0 0 0,-51-25-129,3 0 514,-52-25-321,-49 25 32,-26-49 0,-47 24-160,23 1-96,24-26 352,27 25-128,73 1-32,1 24 96,48 0-96,1 25-32,49 0 0,26 0-64,0 25-96,24 0 256,0-1-160,25-24-32,-25 25 128,26-25-256,0 25-32,-2-25-385,2 0-128,24 0-512,0 0 288,0 0-1537,0 0-2243</inkml:trace>
  <inkml:trace contextRef="#ctx0" brushRef="#br0" timeOffset="189195.8211">18944 14728 7238,'0'-25'193,"0"0"159,0 1 128,24 24 1,-24 0 63,0 0 225,0 0 160,0 0 128,0 0-160,0 0-32,0 0-1,0 0 65,0 0 64,0 0-352,0 0-449,0 0-224,0 0-128,0 0-353,0 0 353,0 49 160,0 1 192,0 0 1,25 24-97,-25-24 32,0 24-96,26-24 64,-26 0-64,0 0 0,24-26-32,-24 1 96,0 0-96,26-25 480,-26 0 642,0 0-97,24-25-865,26-24-192,-26-26 96,0 25-96,26-24-64,-24-1 64,22 1-257,-22-1 161,-2 1-32,2 24-128,-2 25-161,-24-25-159,25 25-193,-25 25-1057,0-24-640,0 24-1058,0 0-3138</inkml:trace>
  <inkml:trace contextRef="#ctx0" brushRef="#br0" timeOffset="189910.8623">19465 15026 2017,'0'25'129,"0"0"415,0 0 385,0 0-96,-25 0 160,25-1-96,0 1 95,-25 23-159,25-23-128,0 0-385,0 24 129,0-24-161,0 0-64,0 0 0,0-25 33,0 0-129,0 25 0,0-25 128,0 0 321,0 0 960,0 0-1217,0-50-352,0 25-32,0 0-416,25-24-129,-25-1 257,0 27 64,25-27 352,-25 26-224,25-1-33,-25 0 65,25 0 288,0 25-96,-1 0 65,2 0 127,-2 0-64,0 0 32,-24 0-128,26 0 0,-26 25-192,0-25 64,0 25 32,0 0 0,-26-1 128,2 1 1,0 0-194,-26-2-511,25-23-161,0 25 33,25-25 127,-25 25-64,25-25 161,0 0-353,0 0-32,25 0 1666,0 0 224,0 24-192,-1-24-96,2 0-193,-2 0 65,-24 25-65,24-25 1,-24 0-609,0 25 128,0-25-64,0 25 288,0-25 128,-24 25-416,0 0 225,24-25-161,-26 25-64,2-25-1506,-1 24-1537,0-24-2626</inkml:trace>
  <inkml:trace contextRef="#ctx0" brushRef="#br0" timeOffset="190173.8773">19614 15026 10794,'24'0'800,"-24"-25"-415,26 25-1,-2 0 225,2 0 63,22 0-287,-22 0-193,-2 0-160,26 0-64,-25 0 32,25 0-993,-25 0-416,0 0-673,-1 0-353,2 0-1536</inkml:trace>
  <inkml:trace contextRef="#ctx0" brushRef="#br0" timeOffset="190571.9001">20135 14678 6534,'0'-24'704,"0"24"353,0 0-961,0 0 129,0 0 639,26 0 65,-26 24-128,0 1 32,24 0-257,-24 25 161,24-1-224,-24 1-129,26 0-64,-2 24-128,2-24-63,-2 0 31,-24 0-32,24-26-64,2 1 0,-1-25 0,-25 25 160,24-25 257,-24 0 448,26-25-609,-2 0-160,2-24-128,-26-26-64,24 1 32,0-1-96,2 0-673,-2 1 257,2-1 416,-2 26 64,0-1-96,-24 25-97,26 0-1056,-26 25-1217,24 0-1154,-24 25-1505</inkml:trace>
  <inkml:trace contextRef="#ctx0" brushRef="#br0" timeOffset="191018.9257">20806 15001 4516,'0'50'384,"0"-25"1025,0 25 289,0-25-1121,0 24 191,-26-1-127,26-23-321,0 0 33,0-1-65,0 1-160,0-25-64,0 0 256,0 0 994,0 0 575,0 0-1280,0-25-577,0 1-64,0-26 32,0 27-96,0-27-385,26 1 385,-2-1-128,1 25 128,0 0 192,0 0-128,-25 25 64,26 0 64,-26 0 96,0 0-63,24 0 31,-24 25 128,24 0 0,2 0-160,-26 25-96,0-25 32,0-1-64,24 26 32,-24-27-96,0 2-864,0 0-514,-24-1-896,-2-24-2114</inkml:trace>
  <inkml:trace contextRef="#ctx0" brushRef="#br0" timeOffset="191192.9356">20756 15248 8904,'0'0'1313,"0"0"-864,24 0 608,2 0-321,-2 0-415,26 0-65,-25 0-192,1 0-192,-2 0-929,0 0-1538,26 0-2017</inkml:trace>
  <inkml:trace contextRef="#ctx0" brushRef="#br0" timeOffset="191424.9489">21103 14803 7655,'50'-25'1217,"-24"25"-64,22 0-448,-22-25 127,23 25-511,-24 0-257,0 0-64,0 0-64,-25 0-1089,25 0-1570,-25 0-2786</inkml:trace>
  <inkml:trace contextRef="#ctx0" brushRef="#br0" timeOffset="191619.9601">21129 14852 8263,'24'25'225,"2"-25"543,-2 0 257,0 0 0,26 0-384,-25 0-353,25 0-288,0 0 64,-26 0-608,26 0-1122,-24 0-1857</inkml:trace>
  <inkml:trace contextRef="#ctx0" brushRef="#br0" timeOffset="191884.9752">21849 14803 5861,'0'0'2306,"24"0"-32,-24 0-1088,26 0-354,-2 0-255,2 0-161,-2 0-288,26 0-128,-26 0 64,0 0-64,2 0-768,-26 0-1346,24 0-2787</inkml:trace>
  <inkml:trace contextRef="#ctx0" brushRef="#br0" timeOffset="192383.0037">22891 13510 6534,'0'-124'897,"0"74"-289,0 26 1,-24 24 95,24-25-479,-24 25-1,-2 0-160,2 0 0,-27 0 64,27 25 192,-26 24 225,24 1-97,-22 0 1,22 24-65,2 1 0,24 24 65,-26 1 95,26 24-63,26 0 159,-2 0-31,26 25-353,-26-24-160,26-1-32,-24-25 129,-2 26-193,1-26 64,1 0 0,-26-24-64,0 24-32,0-26 32,-51 26 0,27-49 0,-26 0 128,24-1-96,-22 1 64,22-25-64,2 0 0,-2-25-32,26 25-705,-24-25-960,24 0-449,0 0-2563</inkml:trace>
  <inkml:trace contextRef="#ctx0" brushRef="#br0" timeOffset="192903.0333">23065 15695 3651,'-24'50'769,"-2"-25"704,26 0-64,-24 24-223,-2-24 95,2 0-288,24 0-128,-24 25-513,24-26-160,-26 1-32,26-25-32,0 0-96,0 25 128,0-25 289,0 0 544,0 0-160,0-25-833,0-24 0,0 24 32,26-25-737,-2-25-448,0 26 96,2-1 769,24 25 256,-50 0 224,24 25-288,-24-25 416,24 25 0,-24 0-160,26 0 225,-2 25-33,2 25 0,-2-25 65,1 25-225,0-1-96,-25-24-64,25 25-96,-25 0-64,0-26-961,0 1 0,-25 0-352,0-25-449,0 25-1281</inkml:trace>
  <inkml:trace contextRef="#ctx0" brushRef="#br0" timeOffset="193069.0429">22965 15944 8456,'-24'-25'2306,"48"25"-1313,-24 0-545,26-25 193,-2 25-257,2 0-256,22 0-256,-22 0-1506,24 0-4131</inkml:trace>
  <inkml:trace contextRef="#ctx0" brushRef="#br0" timeOffset="194215.1085">23089 12864 832,'0'0'3684,"0"0"-3364,0 0-96,0 25 1025,-24-25 289,24 50-33,0-25-159,0 24-482,0-24-383,0 25-193,0 0 65,0-1 63,0-24-288,0 0 32,0 0-128,0-25 0,0 25 32,0-25 257,0 0 95,0 0-288,0-25-96,0-25-352,-24 25-97,24-24-127,0-1-1,0 25-448,24-25 385,0 26 320,-24-1 127,50 0 97,-24 0 64,-26 25 225,24-25 191,1 25 161,0 0-129,-25 0-352,0 0 64,0-25-128,0 25-224,0 0-64,0 0 32,0 0 384,-25 0-96,0 0 64,25 25-416,0-25-129,0 25-127,0-25 127,0 0 385,25 25 128,0-25-64,0 25 161,1-25 31,22 25 160,-22-25-95,-2 24-65,-24-24-160,0 25 0,0 0 32,0-25-128,0 25 224,0-25 0,0 25-160,-24-25 96,24 25-31,-26-25 95,2 24-352,0-24 288,24 0-96,-26 25-289,1-25-671,0 25-1122,0 0-993,25-25-1986</inkml:trace>
  <inkml:trace contextRef="#ctx0" brushRef="#br0" timeOffset="194763.1398">23015 14604 9929,'0'0'384,"0"0"-768,0 0 544,0 0 481,0 25-65,-24 0 1,24-1-161,0 26-224,-26-25-64,26 25 33,0-26 63,0 1 32,26 0 289,-2 0 287,26 0 65,0-25-128,-26 0-545,26 0-32,0 0-160,1 0 32,-27 0-96,0 0-256,2 0-961,-2 0-256,-24 0-513,0 0-2979</inkml:trace>
  <inkml:trace contextRef="#ctx0" brushRef="#br0" timeOffset="194997.1532">22965 14753 7879,'0'0'1153,"26"0"-96,-2 0 160,-24 0 193,26 0-289,-2 0-257,0 0-319,26 25-417,-24-25-128,-2 0 0,-24 0-32,25 0-577,0 0-1088,-25 0-1570,0 0-2979</inkml:trace>
  <inkml:trace contextRef="#ctx0" brushRef="#br0" timeOffset="195203.165">23065 14529 2498,'24'0'4965,"-24"0"-4197,26 0-63,-2 0 288,2 0-160,-2 0-33,26 0-607,-25 0-65,1 0-128,-2 0-673,0 25-1057,2-25-2241</inkml:trace>
  <inkml:trace contextRef="#ctx0" brushRef="#br0" timeOffset="195633.1893">22891 13983 4067,'26'0'1890,"-2"-25"-192,0 25-930,-24 0-383,50 0-65,-24 0-64,-2 25 1,26-25-97,-26 24-128,26 1 64,-25-25 0,0 25-64,0-25 64,1 0-96,-26 0 96,24 0-32,-24 0 0,0 0 32,0 0 33,0 0-33,0 0-289,0 0 1,0 0-256,0 0 448,0 0-32,0 25-1506,0 25-2145</inkml:trace>
  <inkml:trace contextRef="#ctx0" brushRef="#br0" timeOffset="195977.2093">23612 14728 10217,'0'0'1185,"0"0"-864,0 0-321,0 0 0,0 0-32,0 0-65,0 0 65,0 0 193,0 0-1,0 0-96,0 25 32,0-25 96,0 0 609,0 0 192,0 0-64,24 0-417,-24 0-63,25-25-353,-25 25-256,0-25-97,0 0-800,0 25-1313,0 0-1698</inkml:trace>
  <inkml:trace contextRef="#ctx0" brushRef="#br0" timeOffset="196299.2277">23935 14654 6245,'0'0'1602,"0"-25"-321,0 25-384,-26 0-449,2 0 65,-2 0-257,2 25 193,0 24 255,-2-24-512,26 0-31,-24 25 63,24-26-96,0 1-64,0 0 128,0 0-288,0-25 288,0 0-128,0 0 193,0 0 63,24 0-352,2 0-897,-2-25-641,0 0-1312,2 0-2403</inkml:trace>
  <inkml:trace contextRef="#ctx0" brushRef="#br0" timeOffset="196871.2604">23935 14654 4868,'24'-125'2146,"-24"125"-897,0 0-192,0 0-192,0 0-769,0 0-96,0 0 673,-24 25 448,24 0-577,-26 25-31,26-25-65,-24 24 1,24 1-161,-26 0-128,26-26-32,0 26 32,0-25 1,0 0 95,26 0 256,-26-25-63,24 25-1,2-25-160,-2 0-31,26 0-1,0 0-192,-2-50 32,3 25-32,-1-50-352,24 26-865,-24-26-32,0-24-289,-2 24 1122,-22 1 192,-2 24 192,-24 0 96,0 1 352,0 24-95,0 0-97,0 0-224,0 25-160,-24 0-32,-2 0 128,2 0 64,0 0-160,-26 25 128,0 0-96,26 0 128,-26 24 352,24 26-224,2-25-63,-1 24 31,-1-24 0,26 24-96,0-24-64,0 25-96,26-26 256,-1 1 192,-1 0-416,26-25 0,-24-1-448,-2 1-97,0-25-480,2 0-352,-26 0-865,24 0-3204</inkml:trace>
  <inkml:trace contextRef="#ctx0" brushRef="#br0" timeOffset="197134.2755">24258 13983 10890,'0'-25'801,"0"0"95,24 0-383,0 25-33,2 0 33,-2 0-129,2 0-256,22 0-96,-22 0-32,-26 0-32,24 0-32,2 0-480,-2 0-545,-24 25-1602,24-25-1441</inkml:trace>
  <inkml:trace contextRef="#ctx0" brushRef="#br0" timeOffset="198134.3327">22817 13958 3843,'26'0'1634,"-26"0"288,0 0-289,24 0-63,-24 0-289,24 0-288,2 0-321,-2 0 1,0 0-129,2 0-31,24 0-65,-2 0-223,-22 25-97,24-1 128,-1-24-224,1 0 32,0 0-32,-26 0-32,2 0 160,-26 0-160,24 0-256,-24 0-481,0 0-224,0-24-128,0-1-576,-24 0-1,24 25-160,0-25-512,-26 0 1185,26 25 449,-24-25 543,24 0 161,0 25 417,0 0 544,0 0 960,0 0-351,0 0-545,0 0-897,0 0-64,0 0 192,0 0 545,24 0-256,2 25-97,22 0-96,-22 0-191,-2 0-1,-24 0-128,26-25 32,-26 25-64,0-25-32,0 0 0,0 0-128,0 0 160,0 24-97,0 1 65,-26 0-288,2 0-1249,-2 0-1827</inkml:trace>
  <inkml:trace contextRef="#ctx0" brushRef="#br0" timeOffset="232643.3065">17802 10431 736,'-50'25'224,"26"0"161,-2 0-289,-24-25 609,26 24-641,-1-24 416,-25 0-288,25 25 0,-24-25 129,23 0-225,2 0 32,0 0 128,-2 0-128,2 25-64,-2-25 161,2 0-97,0 0 0,-2 0-32,2 0-128,-2 25 64,26-25-32,-24 0 64,24 25-64,-24-25 0,-2 0 96,1 25-64,25-25-32,-25 0 0,25 25 0,-25-25 0,25 24-96,-24 1 64,24-25 64,-26 25-128,26 0 128,0-25-32,0 25-64,0 0 96,-24-25-224,24 24 384,0 1-128,0 0-64,0 0 32,0 0 96,0 0 64,0 24 193,-24-24-321,24 0 160,0 25-32,0-25-128,0 24 64,0-24-64,0 25 97,0-25-161,0 24-33,24-24 98,-24 25 255,24-27-64,-24 27-96,26-26-32,-2 26-32,-24-25 1,25 25-65,0-26 64,-25 26-32,25-25-32,-25 25-32,26-25 64,-2-1-64,0 26 64,2-25-32,-2 0 32,2 25-64,-2-26 64,0 1-32,2 0 0,24 0-32,-26 0 32,0 0 0,26-1 0,-25 1 32,25-25-32,-25 25 0,24-25 257,1 25 63,0-25-160,0 25 0,0-25-128,-2 25 0,2-25 32,-26 0-31,27 25 127,-1-25-96,0 0 224,0 0 64,-2 0-255,2 0 95,-24 0-32,22 0-32,-22 0-32,22 0 64,-22 0-127,-2 0-33,27-25 64,-27 25 0,26 0-64,-24-25 32,22 25-32,-22-25 32,-26 25 0,24 0 32,0-25 192,-24 25 97,26-25 95,-26 25-384,0-25-64,24 25 0,-24-24 0,0 24 0,26-25 32,-26 0-32,0 25 33,24-25-65,-24 25 0,0 0 0,24-25-33,2 25 66,-26 0-98,24 0 97,-24-25-32,26 25 33,-2 0-33,-24-24 64,0 24-32,25-25 0,-25 0 32,26 0-32,-26 0-32,24 0 0,-24 0-32,26 1 64,-26 24-64,24-25 32,0 0-64,2 25 0,-2-25 32,0 0-33,-24 25 33,26-25 32,-26 0 32,0 1-96,0-1-96,0 0 32,0-25-192,0 25 64,0-24 31,0 24-159,0-23 320,0 23-449,0-24-223,0-1 255,0 25-127,0-25-417,0 1 288,0 24 257,0 0-161,0-25-160,0 25 257,0 1-449,24-1 288,-24 0 65,26 0-738,-2-25 385</inkml:trace>
  <inkml:trace contextRef="#ctx0" brushRef="#br0" timeOffset="234307.4016">17776 10506 1281,'0'0'2338,"0"0"-384,0 0-321,0 0-512,0-25-768,26 25 1024,-26-25-544,24 0-641,2 25 224,-2-25 33,0 0-193,2 0 0,-2 1 225,-24-1 127,24 0-287,2 0 31,-1-25-192,0 26 32,0-26-160,-1 25 32,26 0-96,0-25 128,24 26-96,0-26 32,0 25-32,2-25 33,-1 25-33,-1-24 0,0 24-417,0-25 129,0 25 128,2 0-97,-27 1-31,1-1-128,-24 0-97,-2 0 481,0 25 0,-24 0 32,0 0-64,26-25-288,-26 25-417,0 0-384,24 25 961,0 0 288,26 0 0,0 24-160,24 1-224,-24 0 63,-25 0 161,25-1 0,-25 1 96,-25 0-32,25-1-64,-25 1 32,24 0 96,-24-25 129,0 24-97,0 1 64,0-25-96,0 25 32,0-26-96,0 1 320,-24 25-128,24 0-31,-25-1-129,0-24 160,25 50-64,0-25 96,0 24-64,0-24-128,25 24 32,-25 1-640,0-1-1058,0-24-928,-50 25 63,25-26-1632</inkml:trace>
  <inkml:trace contextRef="#ctx0" brushRef="#br0" timeOffset="241545.8157">13232 15175 640,'0'0'352,"0"0"-127,0 0 159,0 0-288,0 0-128,0 0-32,0 0 224,26 0 128,-26 0-320,0 0 385,24 0-161,-24 0-128,26 0 64,-2 25-192,1-25-1089</inkml:trace>
</inkml:ink>
</file>

<file path=ppt/ink/ink2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5:38:46.207"/>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definitions>
  <inkml:trace contextRef="#ctx0" brushRef="#br0">11148 5065 4324,'0'-74'-1314,"0"24"1635,0 25 736,-26 0-96,2 1-545,24-1 64,0 25-319,0-25-193,50 0-449,0 0-864,24 0-2018</inkml:trace>
  <inkml:trace contextRef="#ctx0" brushRef="#br0" timeOffset="3228.1845">21650 2384 640,'24'0'545,"-24"0"-641,0 0 192,0 0-64,-24 0 32,24 0 256,0-25 481,0 25 608,0 0-128,-24-25-512,24 25-1185,0-25-2147</inkml:trace>
  <inkml:trace contextRef="#ctx0" brushRef="#br1" timeOffset="20086.1489">21749 4469 1889,'0'-25'6534,"-25"0"-6277,1 25 31,-2 0-224,-22 0 641,-2 25 288,0 25-225,-24 0-287,24 24 448,25 1-289,-25 24-95,0 25 63,26-24-351,24 49-33,0-25-192,0-25-64,49 1 128,1-26 224,0-24 65,24-50-1,26 0-64,-26 0 161,25-50-97,1-24 193,0-26-193,-52 1-128,26-25-160,-48 0-96,24-26-384,-50 1-289,0 0 193,0 0 288,-50 50 320,0 24 544,0 25-575,-48 26-65,23 24 96,-49 49 32,24 26-32,2 24-160,-2 50 64,50-24 0,0 49 64,25-50-96,25 25-352,0-50 64,50 1 288,0-26 32,-1-24 0,27-25 64,-2-25-160,0 0 288,0-50-128,1-24 0,-1-1 0,-24-49-64,0 24 96,0-24-160,-26 25-64,0 24 96,-24 25 417,0 1-161,-24 49-384,0 0-33,-26 0 97,-24 49 128,-1 1-31,0 50 63,26-26-64,23 26-64,2-26-321,24-24-287,24-25 415,26-1 290,25-24 95,-25 0 128,24-49-128,-24-51 192,0 1-223,-26 0-65,0-26-96,2 1-129,-26 25 1,0 49-256,0 25-705,-26 25-2915,-22 25 1153,-26 50-5349</inkml:trace>
  <inkml:trace contextRef="#ctx0" brushRef="#br1" timeOffset="21842.2493">6827 6507 9705,'-50'99'-1057,"26"-49"384,-1 24 577,25 26 160,-26-1-128,26 1-64,26-1 256,-1-24-128,-1-26-96,2 1 128,24-25 320,-26-25 65,26 0-129,0-25 0,-2-25-32,2 1-127,0-51-33,0 1-128,-26-1 160,-24-24-128,25 25 32,-25-26-64,0 1-64,0 0 160,-25 24 288,1 26 353,-26 49 31,0 0-511,0 25-129,-24 50-96,24 24 0,2 26 96,-2-1-64,24 26-32,26-1 96,0 0-64,0-25-64,0-24-128,26 0 160,-2-26-128,-24-24 192,26 0-32,-26-25 32,24 0 480,0-25 97,2-25-481,-2-24-64,2-26-96,-26 1 0,0-25 32,0 24 64,0 1 1057,0 49 481,-26 1-833,26 49-833,-24 0-161,-2 24-63,2 51-32,24 24-1217,-24 26-257,24-1-833,24 0-3394</inkml:trace>
</inkml:ink>
</file>

<file path=ppt/ink/ink2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5:39:35.637"/>
    </inkml:context>
    <inkml:brush xml:id="br0">
      <inkml:brushProperty name="width" value="0.05292" units="cm"/>
      <inkml:brushProperty name="height" value="0.05292" units="cm"/>
      <inkml:brushProperty name="color" value="#FF0000"/>
    </inkml:brush>
  </inkml:definitions>
  <inkml:trace contextRef="#ctx0" brushRef="#br0">21103 15101 480,'-24'0'1986,"0"0"-673,-2 0-448,2 0 256,24 0 288,-26 0-608,26-25-256,0 25-33,0 0 321,0 0 0,0 0-161,0 0 97,0 0-289,0 0-127,0 0-97,0 0-32,0 0-32,0 0-160,0 0-32,50 0 97,0 0-129,24 0 32,0-25-97,51 25 258,-1-25 191,50 25-96,25-49 257,-1 24 127,26 0 385,-1-25 32,1 25-704,-1 0 191,1 1 449,-1-1-801,-49 25 64,-1 0-95,-49 0-161,-48 0 64,-2 25-32,0-1-128,-24-24-225,-25 25 33,-1-25-257,26 25-95,-24-25-321,-2 25-480,-24-25-417,24 0-1025,2 0-1953</inkml:trace>
</inkml:ink>
</file>

<file path=ppt/ink/ink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34:02.745"/>
    </inkml:context>
    <inkml:brush xml:id="br0">
      <inkml:brushProperty name="width" value="0.05292" units="cm"/>
      <inkml:brushProperty name="height" value="0.05292" units="cm"/>
      <inkml:brushProperty name="color" value="#FF0000"/>
    </inkml:brush>
  </inkml:definitions>
  <inkml:trace contextRef="#ctx0" brushRef="#br0">9286 13436 1569,'-26'25'384,"26"-25"-191,0 0 543,-24 0 417,24 0 129,0 0 159,0 0 192,0 0 161,0 0-385,0 0-352,0 0-448,0 0-193,0 0-287,24-25-129,-24 25 0,0-25 32,0 25-32,0-25 32,26 25 32,-26-25-128,0 25 32,0 0-449,0 0-1152,0 0-2019,0 0-3619</inkml:trace>
</inkml:ink>
</file>

<file path=ppt/ink/ink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35:39.608"/>
    </inkml:context>
    <inkml:brush xml:id="br0">
      <inkml:brushProperty name="width" value="0.05292" units="cm"/>
      <inkml:brushProperty name="height" value="0.05292" units="cm"/>
      <inkml:brushProperty name="color" value="#FF0000"/>
    </inkml:brush>
  </inkml:definitions>
  <inkml:trace contextRef="#ctx0" brushRef="#br0">2060 10083 672,'0'0'929,"0"0"288,0 0 0,0 0-448,0 0-353,0-25-159,0 25 191,25-25 577,-25 1-160,24-26 0,2 25 64,-2-50-225,2 26-255,-2-26-225,0 1-32,26-26 32,-24 26 1,22-26-1,28 1-160,-27-1 0,1 1-96,0 0 64,0-1 64,-2 26-96,-48 24 0,26 0-32,-26 1-64,0 24 128,0 0-64,0 0-96,0 0-577,0 25-640,0 0-577,0-25-640,0 25-1282</inkml:trace>
  <inkml:trace contextRef="#ctx0" brushRef="#br0" timeOffset="1904.1089">10973 10978 3203,'51'0'0,"-27"0"256,-24 0 320,26 0-159,-2 0-65,0 0-32,2 25 417,-2-25 0,-24 0-129,26 0-159,-2 0-161,0 0-64,-24 0 97,26 0 63,-2 0-64,26 0 33,0 0 31,24 0-32,25-25-128,25 0 1,26-25-1,-1 25 128,-1 0-320,26 1 0,-25-1-736,1 0-770,-26 0 1,25 0-321,-51 0 769,26 1 833,-48-1 160,-28 25 64,2 0 160,-50 0-160,26 0-448,-26 0-3140</inkml:trace>
  <inkml:trace contextRef="#ctx0" brushRef="#br0" timeOffset="119917.8589">7250 7451 32,'0'0'-31,"0"0"31,0 0 0,0 0 0</inkml:trace>
  <inkml:trace contextRef="#ctx0" brushRef="#br0" timeOffset="120945.9177">8118 6830 128,'0'0'96,"0"0"-64,0 0-32,0 0 0,0 0 64,0 0-160,0 0 32,0 0-95</inkml:trace>
  <inkml:trace contextRef="#ctx0" brushRef="#br0" timeOffset="128002.3213">8292 6805 672,'0'-25'417,"-24"25"383,24-25 1,0 25-320,0 0 159,0 0-416,0 0-160,0 0 97,0 0-97,0 0-64,0 0 0,0 0-96,0 0-129,0 0-319,0 0-225,0 0 321,0 0 255,0 0 97,0 0 128,0 0 32,0 0-160,0 0-32,0 0-32,0 0 160,0 0 96,0 0 32,-26 0 0,26 0-192,0 0 96,0 0-128,-24 0-544,24 0 31,0 25 33,-25-25 513</inkml:trace>
  <inkml:trace contextRef="#ctx0" brushRef="#br0" timeOffset="139135.9581">5486 17012 192,'0'-25'1249,"0"1"-705,0 24-127,0 0 95,0-25 97,0 25-33,0-25 289,0 0-544,0 25 768,0 0-577,0-25-96,0 25 33,0 0 223,-24 0-479,24 0-321,0 0-129,0 0 129,0 25 448,0-25-416,0 50 353,0-25-161,0 24 96,0 1-128,24-25 64,-24 25-64,26-1-32,-2 1 0,0 0-64,2-1 160,-2-24 0,2 25 97,22 0 543,28-26-415,-2 1 287,1 0-223,-1-25-129,26 25-96,-26-25-64,0 0-96,1 0 96,-1 0-96,0-25 97,-24 0-97,0 0 64,0-24-32,-26 24 0,2-25 32,-2 25-64,0 0 32,-24-24-32,26 49-64,-26-25 64,0 0-64,0 25 0,25 0-32,-25 0-64,0 0-705,24 0-1345,-24 0-1506,0 0-2177</inkml:trace>
  <inkml:trace contextRef="#ctx0" brushRef="#br0" timeOffset="140785.0523">11645 16689 416,'0'0'1665,"0"0"-127,0 0 192,0 0-97,0 0-608,0 0-544,0 0-257,0 0-128,0 0 32,0 0-320,0 25 32,0-25 64,0 25 224,0 0-64,0 0-96,0-1-160,0 26 256,24-25-96,0 25-33,2-25 130,22 24 63,2-24-64,0 0-224,25-25 448,25 25-160,-2-25 0,2 0-32,24 0-64,-25-25-64,25 25 0,-24-25-352,-2 25-1026,3-25-1280</inkml:trace>
  <inkml:trace contextRef="#ctx0" brushRef="#br0" timeOffset="141280.0807">13258 17062 224,'24'25'833,"2"0"-33,-26-25 97,24 25-192,1-25 31,25 24 33,-26-24-192,26 0 224,0 0-385,0 0-224,0 0-96,-2 0-32,27-24 0,-25-1-64,0 25 0,24-25-160,-24 25-961,0-25-737</inkml:trace>
  <inkml:trace contextRef="#ctx0" brushRef="#br0" timeOffset="141634.101">14276 17062 448,'49'0'801,"-23"25"608,-2 0-288,26-25-96,-26 25-64,52-1-64,-28-24-225,2 25 97,24-25-160,-24 0-385,25 0-128,-25 0 0,24 0-64,-24 0 64,0 0-64,-26-25 32,26 1-64,-26-26-288,2 25-769,-2 0-1698</inkml:trace>
  <inkml:trace contextRef="#ctx0" brushRef="#br0" timeOffset="147540.4388">8043 7401 192,'0'50'128,"0"-25"0,0-25-224,0 25 320,-24 0-192,24 24 96,-26-24-128,26-2 0,-24 2 32,24 0 32,-24-1 32,24 1 65,-26 0-1,26 0-64,-24 25 32,24-25-128,-24-1 128,24 26-288,-26-25 352,2 25-160,-2-25 0,2 24 32,-1-24-288,25 0 320,-25 0-64,0 0 64,0-1-160,0 26-64,1-50 256,-2 25 64,2 0-192,-2 0-64,2-25 192,-26 25-640,26-1 832,0-24-384,-26 25 128,24-25 64,-22 25-128,22-25-352,-24 25 288,25-25-224,-25 25-481</inkml:trace>
  <inkml:trace contextRef="#ctx0" brushRef="#br0" timeOffset="147946.462">6678 8518 384,'-24'0'576,"-2"-25"-447,26 25 319,-24-25-320,-2 25-128,2-25 0,0 25 32,-2-25-32,2 25 128,-2-25-64,26 25 96,-24 0 33,24-25-1,0 25-352,-24 0 736,24-24-352,0 24 1,-26 0-353,26-25 160,-24 25 32,24 0-160,-26 0 128,26 0-161,0 0 226,0 0-1,-24 0-64,24-25-32,-25 25 128,25 0 128,0 0 353,0 0-225,0-25-320,0 25-576,0 0-1410,0 0 1089,0 25-639</inkml:trace>
  <inkml:trace contextRef="#ctx0" brushRef="#br0" timeOffset="318180.1986">18421 16863 1185,'0'0'2754,"0"0"-1825,0 0-384,0 0 832,0 0-128,0 0-480,0 0-321,0 0 321,0 0 96,0 0-257,0 0-191,0 0-129,0 0-160,0 0-256,0 0 0,0 0-32,0 0-64,0 0 384,0 0-192,-24 25 64,24 0-64,-24 0 64,24 0-64,0-1-64,0 1 96,0 0-129,0 25 162,0-25-98,0 24 97,0-24-32,0 25-32,24-25-64,-24 24 0,24-24 96,2 0-64,-26 25 160,24-25-256,2 24 96,-1-24 64,-1 25 64,26-25-64,-24 25-64,-2-26 128,0 26 32,26-25-96,-26 25 32,26-26-256,0 1 96,0 0-32,0 0 320,-1 0-160,1 0 0,0 0 96,0-25-128,-2 24-32,28-24 160,-28 0 32,2 0-64,25 0 0,-25 0-64,24 0 192,0 0-192,2-24 97,-2-1 63,0-25 224,1 25-32,-1-25-127,-24 26-129,24-26 32,-24 25-128,-26-25-32,26 26 64,-24-26 128,-2 0-128,0 25 160,-24 0-352,26 1 288,-1-26-224,-25 25-160,0 25-385,24-25 1,-24 25-642,0-25-1504</inkml:trace>
  <inkml:trace contextRef="#ctx0" brushRef="#br0" timeOffset="318868.2382">18868 18205 4099,'0'0'225,"0"0"-289,0 0 1024,0 25-351,0-25 320,0 25 160,26 0-320,-26-25-33,0 24-287,0 1-97,24 25 97,-24-25-321,0 0 256,26-25-320,-26 25 128,0-1 32,24 1-159,-24-25 95,25 25-96,-25-25 0,26 25-64,-26-25 128,24 0 0,2 0 64,-2 0 321,0 0-65,26-25-224,-26-25 65,2 1 127,24-1-224,-50-25-224,24 26-160,0-26 64,-24 26 32,0 24-449,26-25 1,-26 50-481,0-25-1474,0 25-2978</inkml:trace>
  <inkml:trace contextRef="#ctx0" brushRef="#br0" timeOffset="319552.2773">19391 18578 3811,'0'0'1313,"0"0"-1185,0 0 33,0 0 1376,0 0-544,0 0-673,0 0-192,0 25 1090,0-25-642,0 0-256,0 25 65,0-1-289,0-24-64,24 0 128,-24 25-32,0-25-96,0 0 0,0 25 0,0-25 32,0 0-32,25 25 32,-25-25-32,0 0-128,25 0 321,-25 0-321,0 0 128,25 0-225,-25 0-383,0-25-513,0 0 1025,0 25-577,0-25 33,0 25 351,0-24 353,-25 24-320,25-25 96,0 25 480,-25 0-256,25 0-63,0 0-386,0 0-191,0 0 127,0 0 417,25 0 0,-25 0 289,0 0-546,0 0 514,0 25-161,0-25 0,0 0 320,25 24 449,-25-24-513,0 25 417,0-25-289,25 25-63,-25 0 63,0-25-255,25 25-129,-1 0 64,2-1-64,-2-24-897,0 25-1921,2-25-5510</inkml:trace>
  <inkml:trace contextRef="#ctx0" brushRef="#br0" timeOffset="319802.2916">19912 18379 7399,'25'-25'1281,"0"25"-865,0 0 289,-1 0-417,2 0-352,22 0 32,-22 0-1313,24 0-1346,-26 0-1088</inkml:trace>
  <inkml:trace contextRef="#ctx0" brushRef="#br0" timeOffset="320300.3201">20855 18081 4932,'0'0'577,"0"0"-353,0 25 1057,0 0 32,0-1-448,0 26 128,0 0-705,0-25 129,0 24-193,0 1-96,25 0 32,-25-25-64,25-1 33,-25 1 63,0-25 480,26 25-159,-2-25-65,0 0 129,2 0-1,-2 0 225,2-25-32,-2 0-193,26-24-127,-26-1-289,2 0-32,-26-24-256,24 24 0,-24 0-321,0 1 161,0-1 192,0 25-224,0 25-673,0 0-993,0 0-1377,0 0-2595</inkml:trace>
  <inkml:trace contextRef="#ctx0" brushRef="#br0" timeOffset="320762.3465">21402 18702 7719,'0'0'961,"0"0"-961,0 0 64,0 0 352,0 0-416,0 0-192,0 0 128,0 0 96,0 0 160,0 0-160,0 25 64,0-25 32,0 25 65,0 0-161,0-25 64,0 24-96,0-24 64,0 25-64,0-25 64,-25 0-64,25 25-32,0-25-705,0 0-448,0 0-385,0 0-2337</inkml:trace>
  <inkml:trace contextRef="#ctx0" brushRef="#br0" timeOffset="321260.375">21402 18702 2754,'-25'50'2178,"25"-50"-448,0 0-353,0 0-160,25 0-288,-1 0-352,2 0-97,-26 0-31,24-25-193,2 0-64,-2 0-96,-24 0 32,24 1-96,-24-1 64,0 0-160,0 0 64,0 0-96,0 25-32,0-25 96,0 25-96,0 0 160,0 0-416,0 0 544,-24 25-128,0 0-192,-2 0 96,2 0 128,-2 24-96,26-24 64,-24 0 0,24 0-64,0 0 32,0 0-64,0-1-33,0-24 129,0 0-64,24 0 64,-24 0 129,0 0 31,26 0-96,-26 0-96,24-24 0,-24 24-64,0-25-160,0 0 96,0 25-33,-24 0-319,-2 0-225,2 0-2594</inkml:trace>
</inkml:ink>
</file>

<file path=ppt/ink/ink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41:27.647"/>
    </inkml:context>
    <inkml:brush xml:id="br0">
      <inkml:brushProperty name="width" value="0.05292" units="cm"/>
      <inkml:brushProperty name="height" value="0.05292" units="cm"/>
      <inkml:brushProperty name="color" value="#FF0000"/>
    </inkml:brush>
  </inkml:definitions>
  <inkml:trace contextRef="#ctx0" brushRef="#br0">13655 6556 1889,'0'-49'128,"0"-1"1282,0 25-193,0 0-288,0 0-353,0 1-383,0-26 159,24 25 353,-24 0 512,0 0-353,0 0 129,0 25-224,0 0-545,-24 0-448,0 0 160,-2 50 32,2 0 0,-2 24 160,2 1-32,0 0-96,24-1 32,0 25 64,0-24 0,48 24 1,2-24 95,24 24 0,26-24-128,25 24 0,-1-24 256,24 24-160,27-24 33,-1-1-33,24-24-256,-25 23 352,25-49-384,3 26 192,-3-25-320,25-25 640,-25 0-256,26 0-352,-1 0 480,-25 0-128,1 0-192,-25-25 0,0 25-128,-25-25 96,1 0 160,-27-24-32,1 24-32,-24-23 64,0-1 128,-2-26-128,-23 0-96,25 1 64,-26-25-96,-24 24 128,24-24-160,-24-1 96,-26 26-64,26-1 128,-50-24-224,24 49 256,-24-25-64,0 26 96,26-1-224,-26 25-448,25-25 159,-25 26-191,24-26-33,2 25-31,-2 0-225,-24 0 128,26 0-128,-26 1-1185</inkml:trace>
  <inkml:trace contextRef="#ctx0" brushRef="#br0" timeOffset="17832.0196">3500 16292 1761,'-25'0'-160,"0"0"705,0-25 159,1 0-544,24 0 705,0 25-96,0-25-321,0 0-31,0 25-289,0-25 96,0 25 705,0 0-385,0 0-704,0 0-256,0 0 224,0 25 224,24 0-160,1 0 128,0 25 128,26 24 32,-3-24-32,28 25-32,-2-1 64,24-24 0,2 24 65,-1-24-33,25 25-128,0-26 128,1 1-96,-1 0 32,24-1-96,26-24-32,1 0 225,23-25-225,25 0 160,-23 0-545,-200 0 97,0 0 288,397-74-929,-199 24 737,1-25 256,49-24 865,1 24-288,-1-24-513,1 24-417,-51 1-447,-25-1-353,-23 26 64,-26-1 96,-25 0 480,-25 0 289,2 26 192,-28-26-32,2 0 449,0 1 127,0-1 545,-26 0-897,26 0-31,-26 26 63,2-26-192,-26 50 96,0-25 32,0 25-416,0 0-993,0 0-865,-26 0 320,2 50 65</inkml:trace>
  <inkml:trace contextRef="#ctx0" brushRef="#br0" timeOffset="33916.9399">16559 17037 1057,'0'0'1217,"0"0"-288,0 0 480,0 0-160,0 0-352,0 0-289,0 0 33,0 0 32,0 0 224,0 0-33,0 0-159,0 0 0,0 0-353,0-25-192,0 25-96,0 0 0,0 0-96,26-25 32,-26 1 0,24-1 0,2 0 0,-1 0 32,-1 0-64,-24-25 32,26 26-32,-26-26 64,0 0-64,24 25 32,-24-24-32,0 24 0,0 0 0,-24 0 64,24 25 0,-26-25-32,2 25 32,-1 0-128,-1 25 96,2 0-96,-26 0 96,26 24 0,-2 1 0,2 0-64,24 0 32,-26-1 0,26 1 32,0-25 0,0 25-192,0-26 32,26 1 96,-2 0-33,2-25 130,-2 25-33,-24-25 0,24 0 64,2 0 0,-2-25 64,2 25-160,-26-25 64,25 25 0,-25 0-128,0-25-833,0 25-1089,-25 0-320,25 0-705</inkml:trace>
  <inkml:trace contextRef="#ctx0" brushRef="#br0" timeOffset="34523.9747">16834 16938 6918,'0'-25'833,"24"25"-481,-24 0 609,24 0-64,2 0-641,-2 0 0,2 0-95,22 0-33,-22 0 96,-2 0-96,1 0-64,0 0-32,-25 0-64,25 25 64,-25-25-224,26 0-160,-26 0-33,0 0 97,0 0-96,0 0-321,0 0-96,0 0 0,0-25 161,0 25 352,0-25 384,0 25-64,0 0 32,0-25 32,0 25 192,0 0 545,0 0 64,0 0-289,0 0-416,0-25 33,24 25-65,0 0-32,-24 0-96,26 0 0,-2 0-64,-24 0 32,26 0 32,-26 0-32,0 25-32,24-25 32,-24 0-32,0 0 32,0 0-32,0 0-64,0 0 32,0 25 224,0-25 96,-24 0-160,-2 0 0,2 25-96,24-25-128,-26 25-1249,2-25-1666,24 0-2338</inkml:trace>
  <inkml:trace contextRef="#ctx0" brushRef="#br0" timeOffset="35164.0113">17628 16987 1953,'24'-24'1121,"-24"24"-128,0 0 769,0 0-481,0 0-1025,0 0-288,0 0 161,0 0 607,0 0-223,0 0-129,0 0-128,0 0-192,0 0-128,0 24 257,0-24 191,0 0-672,-24 0-417,-1 0-192,25 0-128,0 0 0,0-24 449,0 24-321,0-25 641,25 25 384,-1-25 512,-24 25 385,26 0-64,-26 0-96,24 0-481,-24 0-63,0 0 383,26 25-191,-26 0-1,24-25-63,0 24-289,-24 1 32,26 0-96,-2-25 0,-24 25 0,26-25 64,-2 0-63,0 0-1,2 0 0,-2 0 0,0-25 0,-24 25 32,0-25 128,0 25 33,0-25-225,0 25 0,-24-24 64,0 24-64,-2 0-96,2 0 0,-26 0-64,26 0-1538,-26 0-1729,0 24-1826</inkml:trace>
  <inkml:trace contextRef="#ctx0" brushRef="#br0" timeOffset="74788.2777">13308 4270 7847,'24'-74'-961,"1"24"1249,-25 25 353,0 0-33,0 25 225,0-25 384,0 25-544,0 0-449,0 0-32,0 0-256,0 0-64,0 0-128,0 0-192,25 25 319,-25 0 97,0 50-192,0 24 480,0 25 225,0 1-257,0 48 32,-25 26 161,0 0-161,1 25-128,-2 24-64,26 1 0,-24-1-32,24 1-64,-26-50 160,26-26-192,0 1 128,0-24-32,0-26-32,0-25-416,0-24 64,0-1-289,26-24-224,-26-25-640,0 0-2018</inkml:trace>
  <inkml:trace contextRef="#ctx0" brushRef="#br0" timeOffset="75600.3241">14028 4444 2370,'273'0'416,"-75"0"-512,26 0 192,25 0-64,48 25-32,25 0-32,27 0 32,-2 0 32,26 24-544,-27-24 287,-23 0 386,0 0 255,-25 0 353,-25-25 256,-75 24-128,-23-24-161,-51 0-95,0 0-225,-50 0-224,27 0-95,-27-24-65,-24 24 32,-2-25 32,2 25-64,-24 0-32,22-25 128,-48 25 128,26 0-64,-2 0-32,-24 0 97,0 0 127,0 0-288,26 0-96,-26 0-32,24 0 32,1 0 0,0 25-32,25 0 32,-25-1-32,-1 26-384,2-25 256,-26 0 127,0 25 33,24-1 0,-24 1 33,0 0-33,0 24 0,0 1 32,0-1 0,24 51-64,-24-26 64,26 50 64,-2 0-96,-24 25-32,26 25 64,-26-25-32,24 0 0,-24 0 0,24 0 0,-24 0 32,0-25 0,0 25 0,-24-25 64,-26-2-224,0 2-1346,-24-25 193,-25-24-1185,25-51-992</inkml:trace>
  <inkml:trace contextRef="#ctx0" brushRef="#br0" timeOffset="76132.3545">13457 6532 3683,'-26'24'1409,"26"-24"-1345,0 0-384,0 0 320,0 0 64,-24 0 96,24 0 65,-25 0-161,0 0 96,-24 0 160,23 0-32,2 0-224,-2 25-64,26-25-96,-24 25-64,24-25 64,0 25 96,-24 0 64,-2 0-32,2-1 32,-26 26 32,26-25-256,-26 0-513,50 25 129,-26-26-385,26 1-224,0 0 0,0 0-160</inkml:trace>
  <inkml:trace contextRef="#ctx0" brushRef="#br0" timeOffset="76556.3788">13481 7352 1345,'150'24'1281,"-27"1"-512,51 0 256,50 0 96,25 0 96,47 0-576,53 24-97,-26-24-224,49 23-256,-1-23 32,2 0-63,-24-1-66,-2-24-95,-25 25 160,1-25-32,-50 25 0,-49-25 64,-50 25 1,-49 0 223,-27-25 64,-48 25-32,0-25-159,-26 0-1,0 25 32,-24-25 192,0 0-31,26 0-289,-2 0-64,-24 0 32,26 0-32,-2 0 0,1 24 0,1-24-96,-2 0-513,-24 0-736,0 0-1282,0 0-2177</inkml:trace>
  <inkml:trace contextRef="#ctx0" brushRef="#br0" timeOffset="99148.671">18249 6084 384,'0'-25'1441,"0"25"-288,0-24 0,0 24-544,0-25 128,0 0-353,0 25 353,0-25-289,0 0-31,0 0 351,0 25-479,0-25-161,0 25-64,0 0-32,0-24 32,0 24-64,0 0-64,0 0-160,-26 0 320,2 0-256,0 0 127,-26 0-63,24 49 96,-23-24-64,-1 25-32,24 24 96,-22 1-64,-2-1 32,26 1 64,-26 0-128,50-1 32,-26 1 0,26-1 32,0 1 64,0-26-192,50 26-96,-24-25 448,22-25-64,26 24-32,-23-24 64,-1-25 0,24 0 32,-24 0 129,24 0 31,0-25-128,-24-24-32,24-1-192,1-25 65,-25 1-65,0-1 0,-26 1-129,2-26-159,-2 26 320,-24-1-96,0 1 64,-50 24-128,26 0 192,-26 1-64,-24 24-96,-1 25 128,-25 0-192,26 0-545,-24 0-640,-2 49-2210</inkml:trace>
  <inkml:trace contextRef="#ctx0" brushRef="#br0" timeOffset="117315.7101">20558 5736 2850,'-26'0'1057,"26"-25"192,0 25-416,0-24-448,0 24 383,0-25 97,-24 0 160,24 25-320,0 0-289,0-25 65,0 25 127,0 0-159,-24 0-193,24 0-160,0 0 0,0 0 64,0 0-64,0 0 0,0 0-128,48 0 192,28 0-31,72 0-1,51-25-32,25 25-64,-1-25-32,1 1 96,-26-1-320,-49-25-161,-51 25-223,2 0-289,-50 0-32,-26 1 160,-24-26-96,0 25-992,-24 25 704,-26-25-321,-24 25-576</inkml:trace>
  <inkml:trace contextRef="#ctx0" brushRef="#br0" timeOffset="117891.7427">21103 5239 6342,'0'0'32,"0"0"-929,0 0 1249,-24 0 193,-26 25-33,0 0-192,2 0-127,-3 0 159,-23 0 0,24 24 33,0-24-161,0 0-192,2 25 32,22-25-128,2-1 64,-2 1-64,26 0 0,0 0 64,0 0 0,26 0 192,-2-25-32,2 24 32,-2-24-64,0 25-64,2-25 64,-2 0 1,2 0 191,-2 0 256,-24-25-383,24 25-97,-24 0 352,26-24 417,-26 24-417,0-25-223,0 25-97,0-25 128,24 0-256,-24-25 0,25 26 32,-25-1 0,0-25-160,25 25-192,-25 0-161,0 0-416,0 25-320,0-24-224,0 24-2787</inkml:trace>
</inkml:ink>
</file>

<file path=ppt/ink/ink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46:25.287"/>
    </inkml:context>
    <inkml:brush xml:id="br0">
      <inkml:brushProperty name="width" value="0.05292" units="cm"/>
      <inkml:brushProperty name="height" value="0.05292" units="cm"/>
      <inkml:brushProperty name="color" value="#FF0000"/>
    </inkml:brush>
    <inkml:context xml:id="ctx1">
      <inkml:inkSource xml:id="inkSrc7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3:48:23.599"/>
    </inkml:context>
  </inkml:definitions>
  <inkml:trace contextRef="#ctx0" brushRef="#br0">2854 8468 960,'0'-25'417,"-24"0"-225,24 0-64,0 25 673,0-25 224,0 25-449,0 0-159,0 0 159,0 0-351,0 0-225,0 0-65,0 0-159,0 0 64,0 0 192,0 0-32,24 0 64,2 0-64,-26 0 96,24 0-128,0 0 96,26 0-96,-25 0 64,25 0 0,-24 0 0,22 0 64,2 0-63,0 0 31,0 0 32,0 0-128,-2 0 96,27 0-32,1 0-64,-2 0 64,24 0-32,-24 0 0,26 0 0,-25 0 0,25 0 32,-26 0-32,0 0 0,0 0 0,-24 0-32,0 0 64,0 25-64,-25-25 64,25 25-32,-26-25-32,26 0 64,0 25-32,-2-25 32,28 0-32,-28 0 0,28 0 0,-1-25 0,-1 25 0,-24-25 0,24 25 0,-24 0 64,24 0-128,-24-25 128,25 25-64,-27 0-64,28 0 128,-28 0-128,2 0 64,0 0 64,0 0-128,0 0 64,-1 0 0,1 0 0,24 0 64,0 0-64,-24 0 0,24 0 0,2 0 64,-2 0-128,1 0 128,-1-24-128,0 24 128,0 0-128,2-25 64,-2 25 0,1 0 0,-1-25 0,26 25 0,-2-25 0,2 0 0,-1 25 0,1-25 64,-26 25-128,0 0 64,0 0 0,1 0 0,0 0 0,0 0 0,-1 0 0,0 25-64,0-25 64,26 0-32,-1 0 0,-23 0 0,46 0 0,-22 0 32,25 0-32,-27 0-64,26 0-321,-24 0-95,0 0-97,-1 0-288,1 25 96,-2-25 609,2 0-64,-1 0 224,25 0 64,-24 0 96,24-25 64,-25 25 97,25-25 63,-24 25-128,-2 0 0,-24 0-192,27 0-32,-27 0 32,0 25-32,-24 0 65,24 0-33,0-25 96,2 25-64,-1 0 128,23-1 288,-22-24 161,22 0-225,-24 25 33,51-25 127,-25 0-319,-26 0-161,24 0-32,-48 25-64,0-25 32,0 25-32,0 0 0,-1 0 0,1-25 64,24 25-128,-24-1 64,24-24 64,0 25-64,2-25 0,-1 25 32,23-25-32,-24 0 32,2 0-32,-2 0 32,-24 25-64,25-25 32,-27 0 0,2 0 0,0 25-32,0-25-64,0 0 32,-2 0-96,2 25-65,0-25 161,0 0 32,-1 0 32,1 0 0,0 0-64,0 0-96,0 0 64,24-25 96,-25 25 32,26-25 64,0 25 0,-25 0 32,24-25-32,-24 25-96,-2-25 64,2 25-32,0-25 97,0 25 255,-25 0-160,25 0-32,0 0-64,-2-24-96,-22 24-32,48 0 33,-24 0-33,-2 0 32,28 0-32,-27 0 32,27 0-32,-2-25 0,-24 25 0,24 0 0,-26 0-32,2 0 64,0 0-32,0 0-32,25 0 32,-25 0 0,-2 0 0,2 0 0,0 0 0,0 0 0,24 0 0,1 0-289,-25 0 65,24 0 96,0 0 128,-24 0-32,24 0 32,-24 0 0,25 0 0,-25 0 0,0 0-64,-2 0-32,28 0 32,-28 0 64,2 0-32,0 0 32,24 0 0,-23 0-32,23 0 64,-24-25-32,0 25 0,-2 0 0,2 0 0,24 0 0,-24 0 0,25 0 0,-25 0 0,24 0-32,0 0 32,-24 0 32,24 0-64,1 0 32,-25 0 0,24 0-128,2 0-385,-2 0-64,0 0 129,0 0-321,26 0-608,-1 0-192,1 25 481</inkml:trace>
  <inkml:trace contextRef="#ctx0" brushRef="#br0" timeOffset="180.0103">19069 8518 320,'246'24'224,"-121"-24"0,25 25-32,-26-25-95,0 25 63,-25-25-32,25 0 0,-24 25 32,-2-25-96,-24 0 64,1 0-96,1 0-32,-2 0 32,0 0-96,-24 0-512,0 0-672</inkml:trace>
  <inkml:trace contextRef="#ctx0" brushRef="#br0" timeOffset="11016.6302">16088 9810 192,'0'-25'1249,"0"25"-128,0-25-512,0 25 351,0-25-191,-24 25-224,24 0-257,0 0-192,0 0-32,0 0 96,0 0-64,0 0-128,0 0-96,0 0 0,0 0 96,0 0 64,24 0 0,-24 25-32,24-25 0,2 0 0,-1 25 32,25-25 32,-26 0-64,26 0 0,0 25 0,0-25 64,-2 0-64,28 0-96,22 25 64,-23-25-64,25 0-256,-26 0 384,0 24-64,0-24 64,1 25-64,1 0 64,-2-25-64,0 25 0,26 0 32,-26-25-32,0 25-96,1 0 128,25-25 0,-2 24 32,-24-24-64,26 25-1,-1-25 98,1 25-65,0-25 0,-2 0 0,-24 0-32,27 0 64,-27 25 64,0-25-224,0 0 160,-24 0 0,24 0-32,-48 0-32,-2 0-65,1 0-1024,-25 0 417,-49 25-225,-27-25-1121</inkml:trace>
  <inkml:trace contextRef="#ctx0" brushRef="#br0" timeOffset="12288.7029">5636 11102 448,'0'0'1089,"0"0"-160,0 0-385,0 0-159,0 0-97,0 0 257,24 0 95,-24 0 65,0-25-97,0 25 1,0 0-193,0 0 193,0 0 64,0 0-321,0 0-320,0 0-64,24 0-192,-24 0 96,26 0 160,-2 0-32,2 0 96,23 0-128,25 0 160,2 0 64,48 0-32,-26 0-96,51 0 64,-25-25-32,26 25-64,-26-25 0,1 1-32,-1 24-32,-26-25 64,2 25-64,-25 0 64,-25 0-32,-2-25 64,-22 25-128,-26 0 128,0 0 1,0 0 191,0 0 384,0 0 65,0 0-224,0 0-353,0 0 160,0 0-352,0 0-64,0 0-385,0 0-800,0 0-673,-26 0 673,2 25-801,0 0-1217</inkml:trace>
  <inkml:trace contextRef="#ctx0" brushRef="#br0" timeOffset="13333.7627">8564 11276 64,'0'-25'1185,"0"25"160,0-25-160,0 25-256,0-25-545,0 25-159,0 0 31,0-24 224,0 24-63,0-25-1,-24 25-512,24 0 64,-24 0-64,24 0-417,-26-25-384,26 25 33,0 0 575,-24 0 65,24 0-1986,0 0 546</inkml:trace>
  <inkml:trace contextRef="#ctx0" brushRef="#br0" timeOffset="13775.788">8913 11127 1441,'74'25'320,"-24"-25"225,0 25-225,25-25-128,49 24 32,0 1-31,49 0 351,25-25 545,51 25-64,49-25-673,25 0-255,-1 0-65,1 0-32,-74 0-32,-1 0 32,-49 25-353,-25-25 65,-2 25 352,-21-25 64,-27 0 545,0 0-97,-26 0 1,-23 0-417,-25 0-96,-26 24-32,2-24-64,-26 0 96,24 0 128,-24 0 225,0 0-1,0 0-320,-24 0-128,-26 0-641,26 0 129,-26 25-513,25-25 64,-1 25-288,2 0-1121</inkml:trace>
  <inkml:trace contextRef="#ctx0" brushRef="#br0" timeOffset="23535.3462">2333 2334 160,'100'50'-159</inkml:trace>
  <inkml:trace contextRef="#ctx0" brushRef="#br0" timeOffset="24588.4064">1167 4245 4708,'-26'0'-224,"2"-25"384,24 25 0,0 0 160,0 0 1,0-24 223,0 24 385,0 0 544,0 0-448,0-25-256,0 25-352,0 0-129,0 0-96,0 0-32,0 0-32,0 0-96,0 0 32,0 0 32,0 0-96,0 0 129,50 0 127,0 0-64,24 0 0,50 0 32,0-25 97,1 0-97,23 0-192,0 0 32,-23 0-96,-25 25-256,-26 0 192,-24 0-97,-26 0-351,-24 0-769,0 0-833,-24 0 993,-26 25 608,0 25-928,-24 0-769</inkml:trace>
  <inkml:trace contextRef="#ctx0" brushRef="#br0" timeOffset="25704.4703">1539 4345 1697,'-26'0'160,"2"0"225,24 0 287,-26 0-95,26 0 320,0-25-193,0 25 65,0 0 192,-24 0 224,24 0-801,0 0-352,0 0-128,0 0 64,24 25 128,-24 0-31,0 49-65,0-24 224,0 24 288,-24 26 353,24-1-769,-24 1-64,-2-1 417,26 25-193,0 0-64,0 1 32,0 24-128,0 0 64,0 25-63,0-25-33,0 0-64,26 0 32,-26 0-32,0 0 64,0-24-32,-26-1-32,26 0 32,-24 0 0,24 1 0,-26-1-32,26 0 96,0 0-160,0-1 64,0 1 64,0 0 64,0 25-64,0-25 160,0-24-192,0 24 32,0-24 65,0 24 127,0-50-160,0 26-96,0-1 64,0-24-32,0-1 0,-24 26 0,24-26 0,0 26-32,0-26 32,0 26-32,0-26 0,0 25 96,0-24-192,0 0 192,0 24-96,24-24-96,-24-1 192,26 26-64,-26-26-64,24 1 64,-24-1-32,26 1-32,-26-26 64,24 26-64,-24-25 32,0-1 32,24 1-64,-24-25 64,0 25-64,0-26 32,0 26 32,0-25-64,0 0 32,0-25 0,0 25 0,-24 0 0,24-25 0,0 24 0,0-24-96,0 0 64,0 25-64,0-25-32,0 0 96,0 0 32,0 0-32,0 0 32,0 0 0,0 0-32,0 0 64,0 0-32,0 0 0,0 0 64,0 0-32,0 0 64,0 0 0,0 0 64,0 0-64,0 0 96,24 25 97,26-25 63,0 0-96,25 0-64,25 0 1,24-25 159,0 25-96,25-25-64,-1 25-128,-24-24 33,1 24-97,-25 0 32,-26 0-64,-24 0 64,-2 24-32,-22-24-96,-2 25-65,-24-25-159,0 25-481,0-25-288,0 25-480,0 0-1058,0 0-3587</inkml:trace>
  <inkml:trace contextRef="#ctx0" brushRef="#br0" timeOffset="82472.7171">6530 743 2754,'0'-24'128,"0"-1"1057,0 0-32,0 0 129,0 0-385,24 0 544,-24 0-480,0 1 96,0-1-288,0 0-65,24 25-287,-24-25-65,0 25 96,0-25 257,0 25-289,0 0 193,0 0-225,0 0-191,0 0-290,0 0-63,0 0-384,0 0 31,0 25 513,0 25-96,0-1 256,0 26-192,0 0 160,0-1-160,0 1 64,26-1 0,-26-24 0,0 0 1,0-1-33,0-24-129,0 0-287,0-25-32,0 0-193,24 0 641,-24 0 288,0 0-1505,0-50-416,0 1-129,0-26 385,0 1 63,0-1 1571,26 0 960,-26 26-513,0-1 834,0 25 95,24-25-1024,-24 26 256,0-1 224,0 25 96,0-25-641,24 0-63,-24 25-449,26-25 96,23 0 0,1 1-64,0-1 64,24 0-192,-24 0 64,0 25-192,-26 0-577,0 0-544,-24 0-224,26 0-641,-26 25-481,-26 0 994,2 0-193</inkml:trace>
  <inkml:trace contextRef="#ctx0" brushRef="#br0" timeOffset="82728.7319">6578 743 6598,'0'25'2754,"0"-25"-2241,0 0-289,0 0 705,0 0 32,0 0-449,0 0-255,0 0-161,0 0-32,0 0 128,50 0-64,-24 0 32,-2 25-96,26-25-32,-1 25-128,-23-25-737,24 25-1281,-26-25-864,-24 25-1987</inkml:trace>
  <inkml:trace contextRef="#ctx0" brushRef="#br0" timeOffset="83130.7549">6777 1166 5124,'0'-25'609,"0"25"-641,0 0 320,0 0 545,0 0-224,0 0-289,26 0-128,-26 0-32,0 25-32,0 0-96,0-25 96,24 25-224,-24-1 96,0 1 161,0 0-97,0-25 64,26 25-160,-26-25-161,0 25 97,0-25 0,0 25-480,0-25-385,24 0 320,-24 25-1889</inkml:trace>
  <inkml:trace contextRef="#ctx0" brushRef="#br0" timeOffset="84160.8137">6827 1315 1761,'0'0'1634,"0"0"-1762,0 0 1185,0 0 576,0 0 33,0 0-609,0 0-96,26 0-65,-2 0-223,-24 0 32,0-25-289,24 25 1,-24-25-129,0 25-64,0-25 32,26 1-96,-26 24-95,0 0 31,0-25 128,0 25-160,0 0 64,0 0 0,0 0 32,0 0-160,0 0-96,0 0-64,-26 0 96,26 0-64,0 25 160,0-1-96,-24 1 64,24 0 0,0 0 0,0 0-96,0 0-32,0 0 128,0-25-64,0 24 64,0 1-129,0-25 129,24 25 129,2-25-97,-2 0 192,2 0-192,-2 0 32,26 0-448,-26 0-898,0-25 65,2 0-1217,-26 1-1250</inkml:trace>
  <inkml:trace contextRef="#ctx0" brushRef="#br0" timeOffset="84554.8363">7522 719 11306,'0'0'1634,"0"0"-417,0 0 32,0 0-192,0 0-833,0 0-224,24 0-64,2 0 160,-2-25-128,2 25 32,-2 0-96,1 0-32,0 0-609,0 0-832,0 0-545,-25 0-833,25 25-1473</inkml:trace>
  <inkml:trace contextRef="#ctx0" brushRef="#br0" timeOffset="84752.8474">7498 942 4548,'0'25'3107,"0"-25"-2787,0 0 161,0 0 95,24 0 129,-24 0-353,24 25-128,26-25-96,-24 0-128,-2 0-512,1 25-1634,25-25-3203</inkml:trace>
  <inkml:trace contextRef="#ctx0" brushRef="#br0" timeOffset="85058.8651">8168 917 7238,'0'0'4677,"25"0"-3332,-25 0-929,0 0 1,0 0-65,49 0-160,-23 0-128,24 0 33,-2 0-97,-22 0-65,22 0-703,-22 0-1090,-2 0-480,2 0-2082</inkml:trace>
  <inkml:trace contextRef="#ctx0" brushRef="#br0" timeOffset="85983.9177">9061 520 5413,'0'0'2306,"0"0"-705,0 0-704,0 0-352,0 0-289,0 0-384,0 0-321,0 25 610,0-1 479,0 51 994,0-25-577,0 24-833,0 1-96,0-25-160,0-1 64,0 1 0,0-25 0,0 25-128,0-50-449,0 24-63,0-24 63,-24 0 321,24 0 352,0-24-864,-26-1-578,26 0 1346,0-25-1569,0 0 640,0 1 256,0-26 674,0 25-1,0 1 2530,26-1-1409,-26 25-672,0 0 2786,0 0-1794,0 25-1025,0 0-191,0 0-129,24 0-160,2-24 0,23 24-64,1 0 64,0 0-32,-26 0-161,26 0-896,-26 0-160,26 0-545,-50 24 225,26-24-161,-26 25-864,0-25-866</inkml:trace>
  <inkml:trace contextRef="#ctx0" brushRef="#br0" timeOffset="86210.931">8987 843 3907,'24'25'3459,"-24"-25"-3170,26 0 576,24 0 224,-26 0-545,1 0-384,1 0-64,22 0-96,-22 0 0,-2 0-640,26 0-1186,-26 25-2274</inkml:trace>
  <inkml:trace contextRef="#ctx0" brushRef="#br0" timeOffset="86787.9637">9360 1067 4003,'0'0'-64,"0"0"-384,0 0 736,0 0 321,0 24-449,0-24 1954,24 0-673,-24 0-1153,0 0 609,0 0-224,26 0 32,-26 25-161,24-25-31,-24 0-161,24 0-96,2 0-128,-2-25-32,2 25 0,-26-24 33,0 24-1,0 0 0,0-25-64,0 25-160,0 0-257,0 0 257,-26 0-384,2 0 768,-2 0-416,26 0 32,-24 25 32,24-1 32,-24 1-64,24 0 128,0 0-128,0 0 160,0 0-32,0-1 64,0 1-32,24 0 0,-24 0-1057,24 0-1601,2-25-898</inkml:trace>
  <inkml:trace contextRef="#ctx0" brushRef="#br0" timeOffset="86989.9756">9608 1166 10377,'0'0'1570,"0"0"-1186,0 0 129,25 0 95,-25 0-512,24 0 0,2 0-160,-2 0 32,2 25 0,-2-25-1153,0 25-1153,2-1-224,-26-24-1538</inkml:trace>
  <inkml:trace contextRef="#ctx0" brushRef="#br0" timeOffset="87159.9853">9831 1166 7655,'0'0'1890,"0"0"-1570,-24 0 96,24 0-63,-26 0-97,2 0-448,24 0 448,-24 25-352,24 0 96,0-25-1313,-26 24-481,26-24-1505</inkml:trace>
  <inkml:trace contextRef="#ctx0" brushRef="#br0" timeOffset="87443.0015">10055 843 11146,'0'-25'1249,"0"25"-160,0 0-576,0 0-353,0 0-448,0 0-193,0 25 513,0 0 0,0 24 192,0 1-224,0 0 32,25 0 1,-25-1 31,0 1-321,0 0-351,24-26-930,-24 1 321,0 0-1313,0 0-2755</inkml:trace>
  <inkml:trace contextRef="#ctx0" brushRef="#br0" timeOffset="87599.0104">9931 1141 9961,'0'-25'1730,"0"25"-1602,24-25 224,2 25 353,-26 0-417,24 0-320,1 0-192,0 0-1282,-25 0-1408,0 0-3428</inkml:trace>
  <inkml:trace contextRef="#ctx0" brushRef="#br0" timeOffset="89172.1004">6803 1439 640,'50'0'609,"-26"0"576,-24 0-96,24-25-128,2 25 192,-26-24 96,24 24-192,-24-25 320,0 25-320,0-25-416,0 0 32,0 0-385,0 25 384,0 0-607,0-25-65,0 25-32,-24 0-161,24 0 321,-26 0-63,26 0-65,0 0-65,-24 0 33,24 25-64,-24 0 96,24 0-32,-26 0 0,26 0-64,0-1-32,0 1 64,0 0 96,0-25-96,0 25 64,0 0-32,26-25 32,-26 25 64,0-25-32,24 0-64,-24 25 96,0-25 64,24 0-64,-24 0-32,26 0 128,-2 0-96,2 0-31,-2 0 191,0-25 96,2 25-160,-26-25-96,24 25 128,0-25-63,2 0 63,24 0 160,-26-24-128,1-1 0,1 0-127,-2 0 63,2 1 32,-26 24-160,0-25 769,0 25-385,0 1-64,0 24-95,0 0 191,0-25-192,0 25-128,0 0-31,0 0-97,0 0-32,0 0-65,0 0-159,0 0-160,0 0 352,-26 25 128,2 24 32,24 1-160,-26 0 64,1-1-32,25 26 32,0-25 0,0-1 0,0 1-32,25 0-96,1-1-929,-2-24 32,2 25-513,-2-50-1120,0 25-3172</inkml:trace>
  <inkml:trace contextRef="#ctx0" brushRef="#br0" timeOffset="90297.1647">6628 271 2562,'0'0'2723,"0"0"-2115,0 0-192,0 0 289,0 0-256,0 0-33,0 0 161,0 0 255,0 0-319,0 0 288,-24-25-97,24 25-191,0 0-385,0 0 32,0 0-128,0-24 513,0 24-193,0 0-128,0 0 0,0 0-160,0 0-128,0 0-192,0 0-64,0 0-161,24 0 738,2 0-65,-2 0-160,0 0 64,27 0-128,-27 0-96,2 0-385,24 0 129,-26 0-161,0 0 481,-24 0-32,26 0 96,-26 0 64,0 0 32,0 0-96,0 0-192,0 0-513,0 0-31,0-25-321,0 25 672,0 0 1,0 0 96,0 0 416,0 0 480,24-25 161,-24 25-384,26 0-193,-26 0-96,24 0-64,0 0-32,2 0 64,-26 0-128,24 0 128,-24 25 0,24-25 0,-24 25-160,0-1 128,0-24-224,0 25-481,0 0-1665,0 0-4292</inkml:trace>
  <inkml:trace contextRef="#ctx0" brushRef="#br0" timeOffset="90814.1943">8590 470 2818,'0'0'2146,"24"0"-1473,-24 0-65,26 0 193,-1 0 192,25 0-609,-2 0 129,28 0 96,-2 0 127,-24 0-415,24 0-225,-24 0-96,-26 0 64,27 0-64,-27 0-32,0 0-385,-24 0-768,26 0-384,-26 25-513,24-25-1121</inkml:trace>
  <inkml:trace contextRef="#ctx0" brushRef="#br0" timeOffset="91059.2083">9136 371 8231,'0'0'1089,"0"0"-1761,0 0 864,26 0 737,-2 0-32,0 0 352,26 25-609,-24-25-319,-2 0-97,-24 24 32,24-24-256,-24 0-96,26 25 96,-26-25-64,0 25-256,0 0-449,0 0-160,-26 0 128,26-1-992,-24 1-2531</inkml:trace>
  <inkml:trace contextRef="#ctx0" brushRef="#br0" timeOffset="91738.2469">10452 793 10698,'24'0'96,"2"0"-224,-1 0 128,-1-25 32,52 25 224,-28 0 352,2 0-287,0 0 287,24 0-255,-50 0-321,2 0-32,-2 0 0,2 0-160,-26 0-833,0 0-1410,0 0 449,0 0-864,-26 25-1729</inkml:trace>
  <inkml:trace contextRef="#ctx0" brushRef="#br0" timeOffset="91926.2579">10675 893 4131,'-24'24'2243,"48"-24"-1923,-24 0 1057,26 0-480,24 0-32,-26 0-609,0 0-128,26 0-32,-26 0-96,2 0 64,-2 0-224,2 0-801,-2 0-640,-24-24-834,25 24-832</inkml:trace>
  <inkml:trace contextRef="#ctx0" brushRef="#br0" timeOffset="92164.2715">11024 768 32,'0'0'3779,"0"-25"-1313,0 25-287,0 0-930,24 0-673,2 0 33,-2 0-193,26 0-128,-26 0-159,26 25 63,-26-25-64,-24 25-96,26-25-32,-26 25 0,0 0 0,0 0-96,0-25 192,0 25 0,-50-1 160,26 1-320,-26 0-352,24 0 96,2 0-449,0-25-544,24 25-705,0-25-1922</inkml:trace>
  <inkml:trace contextRef="#ctx0" brushRef="#br0" timeOffset="93244.3333">13134 644 8680,'0'-25'1153,"0"25"96,0 0-737,24 0-383,-24 0-33,0 0-417,0 0-319,0 25 672,0 25-64,26-1 192,-26 26 32,24 0-96,-24-1 96,0 1-192,24-26 64,-24 1-64,0-25 0,0 0 65,0 0-65,0-25 96,0 0 320,0 0 321,0 0 960,0-50-1729,0 0-256,0-24 96,0-1-32,0-24-577,0-1 801,0 26-96,0-1 384,-24 1 0,24-1 321,0 50-161,0-24 193,0 24 128,0 25-321,24-25-544,2 25-64,24 0 32,-1 0 64,1 0 32,0 0-64,0 0-33,-2 0-671,-22 25-353,-2-25-65,-24 25-1280,26-1-193,-26 1-1280</inkml:trace>
  <inkml:trace contextRef="#ctx0" brushRef="#br0" timeOffset="93470.3461">13134 942 7623,'0'0'1409,"24"25"-1761,-24-25 352,26 0 64,-2 0-64,0 0 64,2 25-64,-2-25-64,2 25-353,-2-25-1568,1 25-962</inkml:trace>
  <inkml:trace contextRef="#ctx0" brushRef="#br0" timeOffset="93914.3716">13779 1166 12043,'0'0'1409,"0"-25"-768,0 25 576,0 0 256,0 0-1024,0 0-481,0 0 64,0 0 0,0 0 32,25 0 0,-25-25-64,0 25 32,0 0 0,0 0-128,0-25-256,0 25-257,0 0-608,0-24-513,25 24-1024,-25 0-1378,0 0-481</inkml:trace>
  <inkml:trace contextRef="#ctx0" brushRef="#br0" timeOffset="94324.3951">14276 992 7431,'-25'-25'2338,"25"25"-1217,0 0-609,0 0-223,-25 0-353,25 0-1,-26 0-287,26 0 352,-24 25-64,24 0-128,0 0 160,0 0-96,0-1 224,0-24 320,0 25-128,0-25-63,24 25 95,2-25-32,-26 0 33,25 0-65,0 0-64,0-25-32,-1 0-320,2 1-865,-26-1-993,24-25-4356</inkml:trace>
  <inkml:trace contextRef="#ctx0" brushRef="#br0" timeOffset="94580.4097">14375 569 8039,'0'-24'1025,"0"-1"224,0 25 353,0 0-962,0 0 65,0 0-705,0 0-352,0 0-257,0 0 513,0 25 96,0 24 32,0 1 64,26 25-128,-26-1 96,24-24 0,-24 24-32,24 1-448,2 0-1346,-2-26-992,2 1-2403</inkml:trace>
  <inkml:trace contextRef="#ctx0" brushRef="#br0" timeOffset="94944.4304">14623 1191 6277,'24'-75'2018,"2"50"-1057,-26-24 545,24 24-545,2-25-609,-2 0-64,1 1 0,1-26-191,-26 25 287,0 1-256,24-1-128,-24 0 320,0 25 161,0 25 63,-24-24-351,24 24-33,0 0-320,0 0-97,-26 0 97,26 0 64,-25 24 128,1 26-192,-2 0 288,2 0-96,-2-1 0,26 26-64,0-25-32,0-1 64,0-24-96,0 25 0,0-25 128,26 0 0,-2-1-288,2 1-449,23 0-128,-23-25-896,-2 0-1571,2 0-1792</inkml:trace>
  <inkml:trace contextRef="#ctx0" brushRef="#br0" timeOffset="95480.4611">14226 321 7719,'0'0'929,"0"0"-545,0-25-96,25 25 33,0 0-129,0 0-32,-25 0 160,50 0 33,-26 0-1,2 0-192,22 0-96,-22 0 32,24 0-32,-2 0 32,-22 0-32,22 0-32,-22 0 33,-2 0 95,-24-25-96,26 0 32,-26 1-96,0 24-577,0-25-223,-26 0-97,26 25 480,-24 0 65,24-25 576,-26 25-192,26 0-480,0 0-65,0 0 161,0 0 192,0 0 480,26 25 257,-26-25-289,24 25-160,2 0-32,-26-1-96,0 1-32,0 0-224,0 0-1410,-50-25-2498</inkml:trace>
  <inkml:trace contextRef="#ctx0" brushRef="#br0" timeOffset="96244.5049">13158 97 1409,'-24'0'833,"24"0"-257,0 0 930,0 0-1,0 0 0,0 0-351,0 0 127,0 0-448,0 0-417,24 0-224,2 0-64,-2 0 32,0 0-31,26 0-129,0 0 32,-25 0 0,25 0 0,0 0-32,-26 0 32,2-25-64,-26 25 128,24 0-192,-24 0-385,0-24-288,24 24-864,-24-25-705,0 25 544,0-23-640,0 23 2466,-24 0 96,24 0-481,0 0 706,0 0-225,0 0 801,0 0-96,0 0 63,0 0 1,0 0-128,0 23-128,0-23-321,0 25-224,24-1-64,-24 1 0,0 25-2178,0-25-2114</inkml:trace>
  <inkml:trace contextRef="#ctx0" brushRef="#br0" timeOffset="99151.6712">13332 1489 5445,'25'0'-128,"-25"25"63,25-25 866,-25 0 352,0 0-288,0 0-224,25 0-65,-25 0 385,0 0-320,0 0-129,24-25-31,-24 0-257,0 0-160,0 25 64,26-25 0,-26 1-96,0 24 128,0 0-128,0-25 33,0 25 63,0 0 0,0 0-160,0 0-128,0 0-33,0 0 1,-26 0 192,26 25 32,-24-1-64,24 1-32,0 0-96,-25 0 160,25 0-64,0 0-96,0 0 64,0-1 96,0-24 0,25 0 224,-25 25-64,24-25 289,2 0-97,-2 0-32,2 0-32,22-25-191,-22 1 127,-2-26 64,-24 25-224,26-25 0,-2 1 32,-24 24 32,0-25-160,0 25-64,0-25 513,0 50 31,0-24-160,-24 24 97,24 0-289,0 0-256,0 0-321,0 0 33,0 0 416,0 49-32,0-24 0,0 25 96,0 0-32,0-1-481,0 1-704,24 0-288,0-1-898,2-24-1440</inkml:trace>
  <inkml:trace contextRef="#ctx0" brushRef="#br0" timeOffset="99650.6997">15295 818 14317,'24'0'1313,"-24"0"-1345,0 0 64,24 0 641,-24 0-385,26 0-192,22 0-192,-22 0 128,-2 0 32,2 0-384,-26 0-1121,24 0-1506,0 25-320,-24-25-1762</inkml:trace>
  <inkml:trace contextRef="#ctx0" brushRef="#br0" timeOffset="99812.709">15343 1042 9032,'0'0'577,"0"0"-609,26 0 384,-2 0-224,0 0-160,2 25-577,-2-25-1505,26 0-3427</inkml:trace>
  <inkml:trace contextRef="#ctx0" brushRef="#br0" timeOffset="100042.7221">15890 1042 8904,'24'0'448,"2"0"-384,-2 0 289,0 0-129,2 0-192,24 0-128,-26 0-577,0 0-1152,27 25-514</inkml:trace>
  <inkml:trace contextRef="#ctx0" brushRef="#br0" timeOffset="100881.7702">16734 520 4420,'24'0'2146,"-24"0"-1538,0 0-383,0 0 191,0 0 160,0 0-319,0 0-65,0 0 224,0 0 481,0 0 32,0 0-32,0 0-257,0 0-511,0 0-386,0 0-255,0 0 576,0 49 224,26 26 129,-26 0-129,0-1-192,24 1-32,-24 24-64,0-49 160,0 0-160,0-26 0,0-24-96,0 0 352,0 0 225,0 0 864,0 0 32,0-24-1601,0-1 288,0-25-160,26-25 96,-26 1-64,24-1-224,0 1-33,-24-1 225,26 1 321,-26-1 159,24 1 192,-24 49 257,0-25-256,0 25-65,0 0-287,0 25-161,0 0-32,0 0-96,0 0-65,0 0-63,0 0-192,26 0-257,-2 0 449,0 25-288,26 0-898,-25 0-351,0 0-97,0 24-897,-25-24-1344,0 0-994</inkml:trace>
  <inkml:trace contextRef="#ctx0" brushRef="#br0" timeOffset="101122.7839">16684 793 6662,'0'25'2146,"0"-25"-1217,0 0 0,0 0 640,0 0-416,0 0-865,26 0-223,-2 0 63,26 0-32,0 25-96,-26-25 0,0 0-801,2 25-1665,-2-25-2467</inkml:trace>
  <inkml:trace contextRef="#ctx0" brushRef="#br0" timeOffset="101765.8207">16982 1265 7302,'0'0'2082,"0"0"-2626,0 0 416,0 0 896,0 0 129,0 0-192,0 25 256,24-25-449,2 0-63,-26 0 31,24 0-191,1 0-65,-25 0-64,25 0 0,0-25-32,-25 25 64,0-25-128,0 25 97,0-24-225,0 24-129,0 0 33,0 0 96,-25 0 0,25 0 0,-25 0-256,0 0 256,25 24-32,-24 1-97,24 25 257,-26-25-224,26 0 128,0 0 32,0-1 0,0 1-704,0 0-225,26 0-801,-26 0 97,24-25-353,1 0-577</inkml:trace>
  <inkml:trace contextRef="#ctx0" brushRef="#br0" timeOffset="101930.8302">17205 1365 6726,'0'0'2690,"0"-25"-1088,0 25-449,26 0-769,-26 0-288,24 0-31,2 0-33,-2 25-64,0-25 32,-24 25-481,26-25-1505,-2 24-897,-24-24-1889</inkml:trace>
  <inkml:trace contextRef="#ctx0" brushRef="#br0" timeOffset="102099.8398">17405 1365 8904,'-26'-25'2050,"26"25"-2306,-24 0 95,24 0 161,-26 25-64,2 0 64,0-1-64,-2 1 192,26 25-31,-24-25-65,24 0-1121,0 0-1025,0-25-705</inkml:trace>
  <inkml:trace contextRef="#ctx0" brushRef="#br0" timeOffset="102367.8552">17528 1141 1089,'0'-50'10538,"0"50"-8937,0 0-672,0 0-417,0 0-255,0 0-546,0 0-255,0 0 416,0 50 256,0 0 64,25-1 0,-25 26-96,0-25-32,0 24 32,25 1 33,-25-25-706,0-1-288,0-24-864,0 0 31,0 0-480,-25-25-2306</inkml:trace>
  <inkml:trace contextRef="#ctx0" brushRef="#br0" timeOffset="102503.8627">17479 1514 8808,'0'-50'1665,"0"25"-640,0 25-704,0-25-225,24 25-384,1-24-577,0 24-1249,0-25-3139</inkml:trace>
  <inkml:trace contextRef="#ctx0" brushRef="#br0" timeOffset="102855.8831">17826 917 8231,'-24'0'2435,"24"0"-1923,0 0-320,0 0 321,0 0-289,0 0-192,0 0 32,0 0 384,0 0 97,0 0-33,0 0-127,0 0 159,0 0 33,0 0 128,0 0 95,0 0-575,24-24-129,-24-1 0,26 25 64,-26-25 32,0 25-128,0-25-288,0 25 64,0 0-609,0 0-1954,0 0-704,-26 0 1121,26 25-3876</inkml:trace>
  <inkml:trace contextRef="#ctx0" brushRef="#br0" timeOffset="103176.9014">18099 793 10313,'26'-25'1506,"-26"0"-289,0 25 128,0 0 545,0 0-1442,0 0-672,0 0-320,0 0-225,-26 0 801,2 25 32,24 0 32,-25 0-128,0 0-64,25 0 32,0 0-128,-25-1 128,25-24 64,0 0 0,0 0 96,0 0 128,25 0 64,-25 0-96,25 0-160,0-24-320,-1-1-449,-24 0-1345,26 0-1889,-26-25-3556</inkml:trace>
  <inkml:trace contextRef="#ctx0" brushRef="#br0" timeOffset="103871.9411">18125 445 416,'24'-25'1601,"-24"25"1,0-24 1345,0 24-481,0 0-768,0 0-193,0 0-384,0 0-672,0 0-385,0 0-417,0 0-287,0 24 640,-24 1 32,24 50 256,-26-26-32,2 26-192,24 0 64,0-1-96,0 1 0,0-26 1,0 26-930,0-25-192,0-1-929,0-24-1634,24 0-1473</inkml:trace>
  <inkml:trace contextRef="#ctx0" brushRef="#br0" timeOffset="104259.9631">18249 942 7206,'0'-25'1185,"24"1"-160,2-1 225,-2 0-930,0-25 545,26 25-257,-26 0-351,2-24-1,-2 24-64,2-25-160,-26 25 192,0-24 321,0 24 352,0 25-161,0-25-287,0 25-225,0 0-224,0 0-288,0 0-1,0 0 1,-26 25 224,2 0 64,-2-1-96,2 26 64,0 0 0,-2-25-128,26 24 128,-24 1 0,24 0 64,0 0 32,0-26-64,24 26 160,-24-25-192,26 25-256,-2-50-385,0 25-96,2-25-128,-2 0-416,-24 0-1057,26-25-3524</inkml:trace>
  <inkml:trace contextRef="#ctx0" brushRef="#br0" timeOffset="104749.9914">18050 346 4932,'0'0'1890,"0"0"-1313,0 0 1280,0 0 193,0 0-1249,0 0-737,25 0-32,-1 0-32,2 0 32,-2 0 128,2 0-160,-2 0 0,26 25 0,-26-25 0,26 0 0,-26 0-256,-24 0-192,26 0-257,-26 0-192,0 0-1121,0-25 449,-26 25 1665,26-25 320,0 25 353,0 0-64,0 0-97,0 0 545,0 0-512,0 0-609,0 0-32,0 0 192,26 25 0,-26 0-128,24 0-32,-24-1 32,0-24-64,0 25-1089,-24 0-1057,-26-25-4548</inkml:trace>
  <inkml:trace contextRef="#ctx0" brushRef="#br0" timeOffset="105340.0252">16734 172 1409,'0'0'2626,"0"0"-544,0 0-96,24 0-1057,-24 0-673,26 0 33,-26 0 415,24 0 225,2 0-384,-2 0-129,0 0 32,2 0-383,24 0-33,-26 0 0,0 0-32,26 0-32,-50 0-33,25 0-95,-25 0 96,25 0-865,-25 0-768,0 0 159,0-25-768,0 0 1601,0 25 1090,0-25 127,0 25 962,0 0-449,0 0-385,0 0 65,0 0-321,0 0-288,0 0-288,0 0 160,25 0 192,-25 25-64,50 0-1665,-26 25-2563</inkml:trace>
  <inkml:trace contextRef="#ctx0" brushRef="#br0" timeOffset="105863.0551">18696 694 11594,'0'0'2531,"0"0"-1794,0 0-834,0 0-127,0 25 64,48-25 192,-22 24 160,48-24 97,0 25-129,-24 0 32,25-25-192,-25 0 64,0 25-32,-26-25-480,0 0-353,2 0-1569,-26 0-1826</inkml:trace>
  <inkml:trace contextRef="#ctx0" brushRef="#br0" timeOffset="106086.0677">18968 868 192,'0'0'768,"0"0"1571,0 0 1248,0 0-1441,0 0-1025,25 0-32,1 0-224,24 0-545,-2 0-160,2 25-160,-26-25 64,26 0-31,0 0-162,-26 0-735,2 0-674,-2 0-1441,2-25-2594</inkml:trace>
  <inkml:trace contextRef="#ctx0" brushRef="#br0" timeOffset="106332.0819">19365 669 4292,'0'-25'3042,"0"25"-767,0 0-962,0 0-1057,0 0-480,26 0 480,23 0-160,1 25-64,0 0 0,0 0-160,-26-1 224,-24-24-128,24 25-32,-24 0 64,0-25 224,0 25 1,0 0 127,-24 0-64,0-25-64,-2 25-128,2-1 33,-1-24-354,-25 0-928,25 25-512,0-25-1154</inkml:trace>
  <inkml:trace contextRef="#ctx0" brushRef="#br0" timeOffset="107164.1295">20408 694 9801,'0'-25'2082,"0"25"-993,0 0-865,0 0-320,0 0-160,0 0-257,0 0 385,0 25 160,0 24-64,26 1 64,-26 25 96,0-26-32,24 26-64,-24-25 32,26-1 32,-26 1-31,0-25-33,24 0 128,-24-25 96,0 0 1025,0 0 545,24 0-1474,-24-50-160,26 25-192,-2-24 64,2-1-256,-26 0-96,24 0 256,-24 26 64,0-1 0,0 25-64,0 0 0,0 0-384,24 0-289,-24 0 257,0 25 448,26-1 96,-2 26-128,2 0 64,-2 0 0,0-26 0,-24 1 64,26-25 64,-2 25 288,-24-25 705,25 0 161,0-25-514,0 0-511,-25-24-65,26-1 0,-2-25-192,0 1-32,-24 24-128,0-24-192,26 24 96,-26 25-289,0 0-576,0 25-1473,0 0-3364,24 0-128</inkml:trace>
  <inkml:trace contextRef="#ctx0" brushRef="#br0" timeOffset="109654.2719">21079 1290 1537,'-24'0'-160,"-2"-25"544,2 25 33,-2 0 896,26 0-128,0 0-288,0 0-64,0 0-33,0 0-351,0 0 63,0 0-31,0 0-289,0 0-192,0 0-96,0 0 192,-24 0-64,24 0-64,0 0 64,-24 0 256,-2 25-416,26-25-2562</inkml:trace>
  <inkml:trace contextRef="#ctx0" brushRef="#br0" timeOffset="110644.3285">21005 1390 4804,'0'0'1281,"0"24"-1505,0-24 1057,24 0 448,-24 0-608,0 0 31,26 0-95,-26 0-193,24 0 1,-24 0 255,0 0-287,24 0-65,-24-24 64,26 24-288,-2-25-96,-24 25 65,26-25-65,-26 0 0,0 25 32,0-25-193,0 0 290,0 25-161,0-25-193,0 25 546,0 0-450,-26 0 386,26 0-385,-24 0 96,24 0-129,-26 0 65,26 0 32,-24 0 32,0 25 32,-2 0-32,2 0 64,24-25-128,-26 25 0,26 0 64,0-25-32,0 25-96,0-1 256,-24-24-96,24 25 0,0-25-128,0 25 192,0-25 32,0 25-64,0-25 32,24 0 64,-24 25-64,0-25 64,26 0-64,-26 25 32,24-25-63,2 0 31,-26 0-32,24 0 64,-24 0 64,24 0 192,2 0 97,-2 0 127,26 0 1,-26-25-353,26 0 128,-25 0-192,25 0-96,-25-24-64,0-1-64,25-25-256,-26 26-449,2-26 545,-2 25 96,-24 1 224,0 24 224,0 0 161,0 25-65,0 0-288,0 0-256,0 0-384,-24 0 512,24 0-64,-26 50 64,2-25-64,-2-1 32,2 26 64,-1 0-32,25-1-64,-25 1 32,25 25 32,0-26 64,0 1-96,25 0-993,0 0-385,-1-26-1569,26 1-3747</inkml:trace>
  <inkml:trace contextRef="#ctx0" brushRef="#br0" timeOffset="110990.3483">21774 893 9865,'25'0'1954,"-25"0"-1122,0 0 33,0 0 352,25 0-960,0 0-257,-1 0 0,26 0 96,0 0-160,-26 0 64,2 0 0,-2 0-96,0 0-481,-24 0-384,26 0-1057,-26 0-672,0 0-1,0 24-608</inkml:trace>
  <inkml:trace contextRef="#ctx0" brushRef="#br0" timeOffset="111162.3582">21849 1067 3811,'0'0'1954,"0"0"-353,0 0 225,24 0-416,2 24-610,-2-24-640,2 0-128,-2 0-64,0 25-640,2 0-1090,22-25-2850</inkml:trace>
  <inkml:trace contextRef="#ctx0" brushRef="#br0" timeOffset="111424.3732">22320 1067 2306,'0'0'6278,"0"0"-4869,0 0-608,0 0 768,0 0-480,26 0-800,24 0-65,-26 0 32,26 0-128,-26 0-64,0 0 0,2 0-64,-2 0 64,2 0-288,-26 0-865,24 0-769,0 0-1697,2 0-2435</inkml:trace>
  <inkml:trace contextRef="#ctx0" brushRef="#br0" timeOffset="112096.4116">22867 594 7463,'0'0'1889,"0"0"-1504,0 0-642,0 0-95,0 0 576,0 50 449,0-25 32,24 25 127,-24-1-415,0 1-97,0 0-160,26-1 0,-26 1-63,24 0 31,-24-25-32,24 0 64,-24-25-128,0 0 224,0 0 353,0 0 384,0 0 352,26 0-801,-2-25-223,2 0-193,-2 0-64,0-25 0,2 1-128,-2 24 128,-24-25-32,0 50 32,0-25 160,0 25-128,0 0-64,0 0-224,0 0-96,0 0-160,26 25 351,-26 0 97,24 0 0,1 24 0,0-24 65,-25 0-33,25 0 0,-25 0-32,26-25 0,-26 0 160,0 0 160,0 0 641,0 0 224,24 0-544,0-25-609,2 0 64,22-25-64,-22 1-32,-2-1-96,26 0-32,-26 1-161,-24-1 97,26 50-192,-26-25-481,0 25-865,0 0-2049,0 0-994,0 25 2403,0 0-2915</inkml:trace>
  <inkml:trace contextRef="#ctx0" brushRef="#br0" timeOffset="113568.4958">23512 1191 6886,'0'25'2594,"0"-25"-2529,0 0-1,0 0 736,0 0-447,0 0-513,0 0-33,24 0 257,-24 0 0,0 24-64,26-24 161,-26 25-65,24-25 96,2 25-96,-2-25 64,-24 0 64,25-25-192,-25 0 129,25 1-129,-25-1 0,0 0-64,0 25 0,0-25 0,0 25 128,0 0-192,0 0-289,0 0 321,-25 0 32,0 25-32,25 0 64,-24 24-160,-2 1 128,26-25 64,0 25-160,0-25 0,0-1 192,0 1-289,26 0-543,-2 0-65,-24-25-1313,25 25-1826</inkml:trace>
  <inkml:trace contextRef="#ctx0" brushRef="#br0" timeOffset="113755.5065">23785 1315 6886,'0'0'1954,"0"0"-2210,0 0-65,0 0-127,0 0 864,26 25 193,-2 0-257,-24 0-224,24-1-96,2 1-128,-2 0-1729,-24 0-2211</inkml:trace>
  <inkml:trace contextRef="#ctx0" brushRef="#br0" timeOffset="113918.5158">23935 1365 6950,'-26'0'993,"26"0"-1698,-24 0 641,24 25 192,-26-1-128,2 26 32,24-25 0,0 25-352,0-25-1826,0 24-2178</inkml:trace>
  <inkml:trace contextRef="#ctx0" brushRef="#br0" timeOffset="114214.5327">24133 992 11338,'0'-25'897,"0"25"448,0 0-352,0 0-128,0 0-961,0 0-673,0 0 449,0 25 352,0 25-32,0-1 32,0 26 32,0-1-32,0 1 32,-26 0 0,26-26-352,0 1-737,0-25-288,0 0-577,-24 0 288,24-25-2209,0 0 544</inkml:trace>
  <inkml:trace contextRef="#ctx0" brushRef="#br0" timeOffset="114366.5414">23983 1240 10249,'0'-24'2947,"0"-1"-2210,0 25-865,0 0-321,0 0-223,50 49-353,0-24-2915</inkml:trace>
  <inkml:trace contextRef="#ctx1" brushRef="#br0">25202 1215</inkml:trace>
  <inkml:trace contextRef="#ctx1" brushRef="#br0" timeOffset="144.0082">25202 1215</inkml:trace>
  <inkml:trace contextRef="#ctx1" brushRef="#br0" timeOffset="319.0182">25202 1215</inkml:trace>
</inkml:ink>
</file>

<file path=ppt/ink/ink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00:13.548"/>
    </inkml:context>
    <inkml:brush xml:id="br0">
      <inkml:brushProperty name="width" value="0.05292" units="cm"/>
      <inkml:brushProperty name="height" value="0.05292" units="cm"/>
      <inkml:brushProperty name="color" value="#FF0000"/>
    </inkml:brush>
  </inkml:definitions>
  <inkml:trace contextRef="#ctx0" brushRef="#br0">10204 8443 5060,'-24'25'225,"-2"0"-33,2 0 448,24-1 1090,-26-24-513,26 50-352,-24-25-257,24 0 97,0 24 160,0-24-481,0 25-95,0-25-65,0 25-96,0-26 96,24 26-128,2-25-32,-2 0 289,26-25 319,0 0-191,0 0-33,-2 0-63,2-25-65,0-25 64,-26 1 97,2-1-97,-1 0-64,-25-24 129,0 24-193,-25 0-160,-25 1 160,0 24 33,26 0-97,-26 0-128,26 25-96,-2-25-32,2 25-225,-2 0-768,26 0-2146,0 0-2626</inkml:trace>
  <inkml:trace contextRef="#ctx0" brushRef="#br0" timeOffset="548.0314">9162 8070 11242,'-101'-25'801,"77"25"-289,-2 0 97,2 25 224,0 25-545,24 0-224,0 24 320,0 1-159,0 24 31,0 1-128,24-1-160,26-25 64,0 1 0,-26-25-64,27-25 96,-3-1-32,2-24 160,0-24 97,0-1 223,0-50 97,-26 1-353,0-1 96,-24 1-224,0-26-96,0-24 0,0 24-64,-24 26-128,0-1 192,24 26-256,-26-1-1185,2 25-385,-2 0-256,26 25-448,-24 0-1474,24 0-1121</inkml:trace>
  <inkml:trace contextRef="#ctx0" brushRef="#br0" timeOffset="791.0453">9236 8319 2786,'0'25'4324,"0"-25"-2978,0 0-257,0 0 608,24 0-223,-24 0-482,50 24 290,-26-24-1,26 25-673,-24 0-127,22-25-161,-22 25-256,-2 0 0,2-25-32,-2 25-32,1 0-160,0 24-1025,0-24-545,-1 0-544,-24 25-1537</inkml:trace>
  <inkml:trace contextRef="#ctx0" brushRef="#br0" timeOffset="4076.2332">10402 8368 672,'-24'25'5157,"24"-25"-4997,0 0-96,0 0 160,0 0 481,0 0 96,0 0-161,0 0 1,0 0 0,0 0 31,0 0-191,0 0-161,0 0-128,0 0-64,0 0 33,0 0 63,0 0 64,0 0 160,24-25-63,0 1-129,2-26-32,24-25-64,25 1 65,-25-26 63,24-24 192,0 0 97,24-50-129,27 2 1,-25-52-225,24 1-64,0-26-128,25-49 64,1 25 64,-2-1-128,1 1 97,-1 24-33,2 26-192,-26 24 96,-25 0 32,1 50-64,-50 0 96,-2 0-32,2 49 96,-24-24 224,-2 50 129,-24-1-193,24 1 32,-24 24-128,26 27-128,-26-27-64,24 26 0,-24-1 32,0 25-64,26-25 0,-26 25 32,0 0-64,0 0 64,0 0-256,0 0-288,0 0-1,0 0-320,0 0-96,0 0 225,0 0-97,0 25-96,0-25-673,0 25-191,0-1 351,0 1 481,-26 23-5092</inkml:trace>
  <inkml:trace contextRef="#ctx0" brushRef="#br0" timeOffset="5236.2995">10825 8791 9480,'-26'0'0,"26"0"-1057,26 0 417,-2 0 864,26-25 225,24 0-1,51-25 64,-1-24 321,0-1-224,51 1 127,23-1-415,25-24-289,25-1 128,25 1-96,1 0-96,-51 24 96,1 1-64,-1 49-32,-49-25 64,24 0-32,-49 25 0,1 1 32,-28-1 32,-21 0 0,-27 2-64,0-2 64,-48 25 0,-2-25 96,2 25 193,-26 0 31,0 0-320,0 0-256,0 0-1602,0 0-2049</inkml:trace>
  <inkml:trace contextRef="#ctx0" brushRef="#br0" timeOffset="6336.3625">10180 9263 4964,'0'-50'0,"-26"1"769,26 24 480,0 0 64,0 25-576,0 0-160,0-25-321,0 25-192,26 0-160,-26 0 128,24 0 96,-24 25-32,24 49 96,2 26 161,-2 74 31,2 49 160,-26 51-159,24 49 63,-24 0-159,24 25 159,2 0 0,-2-2-287,0 2-129,2-25 0,-26 0-32,0-50 64,-50-25 0,26-24 0,-2-25 32,2-25-128,24-25 64,0-25-64,0 1 0,0-51 32,24 1-32,-24-26-224,26-24-385,-26 0-352,0-25-160,0 0-1089,0 0-481</inkml:trace>
  <inkml:trace contextRef="#ctx0" brushRef="#br0" timeOffset="7132.408">9733 9586 8488,'-26'-25'-257,"-24"25"129,1 0 448,24 0-159,-50 25-1,25-25 224,2 25-192,-28 25-96,2-26 33,-50 26-129,-25 25 0,-49-1 32,-27 51-32,-21-1 32,-29 0-64,-47 25 672,-25-25 65,-2 26 256,-22-1-128,-2-25-1,51 0 33,-1-24 32,49-26-481,1-24-223,50-1-129,49-24-64,0-25 64,50 0-192,25 0-417,-1-49-576,26 24 609,0-25 287,48 25 193,2 0-897,24 1 1,0-1-194,0 25-415,24-25-1089,26 25-417</inkml:trace>
  <inkml:trace contextRef="#ctx0" brushRef="#br0" timeOffset="7861.4496">7871 3278 4388,'24'50'-1282,"0"0"1218,2-1 64,-2 51 481,26 24 544,0 25-224,24 48 416,1 26-417,25 1-191,-26 25-353,24 24 33,26 0-129,1 26-32,-1-1-64,-24 0-64,24-25 64,-25-49-64,-25-25 32,0-25 32,2-25 0,-28-25-32,-22 0 0,-26-49-64,0-1-160,0-24-1313,-26-27-2595</inkml:trace>
  <inkml:trace contextRef="#ctx0" brushRef="#br0" timeOffset="8616.4929">4642 6631 352,'24'-25'1409,"2"25"-128,-26-25-63,0 25-1,0 0 96,0 0-128,0 0-512,0 0-385,0 0-32,0 0-128,0 0-192,0 0-128,24 0 192,2 25 32,-2 0-32,50 0 96,27 0 64,23-1 129,48 1-129,53 0-96,-3 25 32,27 0-96,25 24 64,-1 26-96,24-1-545,-23 0 1,-1 26-97,-51-1 481,3-25 192,-27-1-32,1-49 64,-49 26-32,-2-50 64,-24 24-32,-49-24-32,-1-25-32,-50 25 64,-24-25-32,0 0 128,0 0 129,-48 25-738,-2-25-1409,-1 0-2562</inkml:trace>
  <inkml:trace contextRef="#ctx0" brushRef="#br0" timeOffset="10184.5826">16112 2433 6982,'0'25'224,"0"0"-768,26 0 480,-26 0 608,25 49 417,0 1 256,0-1-608,25 26 64,-26-1-129,26 1-352,-26-1 32,2-25-159,22 1-33,-22 0 64,-2-1-32,2-49-64,-2 25 0,-24-25 0,0-25 32,24 0 1057,-24 0 672,0 0 417,0 0-576,26-50-1346,-2-25-224,2-49 128,-1 0-128,-1-25 0,2-25-32,-2 0 0,0 25-32,-24 0 64,0 24-64,26 26 64,-26 24-64,0 51-480,0-26-737,0 50-2307,24-25-2273</inkml:trace>
  <inkml:trace contextRef="#ctx0" brushRef="#br0" timeOffset="10538.6028">17006 2657 11562,'26'25'1025,"-26"-25"-1153,24 0 64,1 0 609,0 0 352,26-25-65,-3 25-191,2 0-385,-24 0-224,22 0-64,-22 0-1121,-2 0-1217,2 0-3780</inkml:trace>
  <inkml:trace contextRef="#ctx0" brushRef="#br0" timeOffset="10710.6126">16982 3005 10217,'50'25'96,"-26"-25"32,26 0-64,25 0-96,-25 0-256,0 0-1858,-26 0-2626</inkml:trace>
  <inkml:trace contextRef="#ctx0" brushRef="#br0" timeOffset="11360.6498">18223 1911 16303,'-24'-49'-352,"24"24"256,-24 25-65,24 0-543,0 0-33,0 25 609,24 24 160,-24 51-32,24-1 64,-24 25-64,26 26 0,-26-51-545,0 25-1472,0-24-1379,0-1-3650</inkml:trace>
  <inkml:trace contextRef="#ctx0" brushRef="#br0" timeOffset="11549.6605">17974 2955 12299,'51'0'64,"-1"0"-128,0-25 0,0 25 128,24-25-64,0 25-224,0-24-833,-24 24-1281,0 0-2211</inkml:trace>
  <inkml:trace contextRef="#ctx0" brushRef="#br0" timeOffset="11828.6765">18125 3303 7174,'-100'75'192,"75"-26"-127,-25 1-97,0 0-481,26-1 97,0 1-97,-2 0 129,26-25 31,0 0 33,0-1 288,26 1 128,-2 0 257,0-25 447,26 0-127,-26 0-64,27 0-481,-1 0 0,-26 0-449,26 0-1761,0 0-1409</inkml:trace>
  <inkml:trace contextRef="#ctx0" brushRef="#br0" timeOffset="12029.6881">18323 3527 10057,'0'0'1762,"0"0"-2019,0 0-319,0 25 672,0 24 481,0 1-417,0 25-96,0-1 0,0-1-32,0-24-32,0 26-801,24-26-832,-24-24-1314,26 0-2018</inkml:trace>
  <inkml:trace contextRef="#ctx0" brushRef="#br0" timeOffset="12420.7105">18522 3676 9705,'0'0'1505,"0"0"-1953,0 25 576,0 0 192,0-1-160,0 26-160,24-27 96,-24 2-64,0 0 32,0-25-64,0 24 65,0-24 223,0 0 1025,0 0 417,0 0-1410,-24-24-288,24-26 32,-25 2 0,25-1-192,0-1 64,0 0 192,0 0 96,0 1 257,0 24 127,0 0-31,25 0-65,-25 25-287,0 0-225,24 0 32,-24 0-32,26 0 96,-2 25-32,-24 25-32,26-1-128,-2 1-513,0 0-1185,2 0-1152,-2-1-2115</inkml:trace>
  <inkml:trace contextRef="#ctx0" brushRef="#br0" timeOffset="12779.731">18944 3402 13869,'-50'-24'800,"24"24"-832,26 0-128,-24 0 96,24 0-96,-24 24-224,24 26 448,0-25-64,0 25-64,24-25-32,-24-1-417,24 1 353,-24 0 160,0 0 0,0-25 32,0 0 64,0 0 737,0 0-32,0 0 288,0 0 256,0 0-640,0 0-321,0 0-352,0 0-256,0 25-33,0 0 257,0 0-32,0 24-864,-24-1-674,24 2-416,24-1-2274,2 1-2466</inkml:trace>
  <inkml:trace contextRef="#ctx0" brushRef="#br0" timeOffset="13075.7479">19167 3873 12043,'-24'0'128,"24"24"-608,0 1 544,0 0-160,0 0 160,24 0 128,26 0-128,-26-1 96,26-24 32,-26 0 32,-24 0 1,26 0 736,-26 0 544,0 0-288,0-24-640,0-1 95,-26 0-544,26 0-416,-24 0-288,0 25-994,-2-25-256,2 25-1985</inkml:trace>
  <inkml:trace contextRef="#ctx0" brushRef="#br0" timeOffset="13947.7978">19912 992 13196,'0'-75'-192,"0"51"288,0-1-64,0 25-32,0 0-32,-25 0-160,25 0-129,0 0-159,0 0 320,-25 25 192,1 49 416,24 1 65,-26-1 31,2 50-191,-2-24 31,26 24-160,0 0-32,0-24-64,0 24-95,50-25 95,-24-24 224,48 0 321,-24-26-353,25 1-160,-27-50 0,2 0 128,-24 0 33,22-50-33,-22 1 64,-2-51-223,-24-24-65,0-25-257,0 0-255,-24 0-385,-2 24 545,-22 1 128,-2 50 224,0 24-64,0 25-224,1 25-1410,-1 0-1761,25 25-2499</inkml:trace>
  <inkml:trace contextRef="#ctx0" brushRef="#br0" timeOffset="14174.8108">19762 1837 10602,'50'50'-65,"0"-26"130,0 1 927,0 0-127,-1 0-320,1 0-65,24 25-159,-24-26-129,0 26-128,0 0-32,-26-1-128,0 1-929,2-25-545,-1 0-1376,-25 25-3204</inkml:trace>
  <inkml:trace contextRef="#ctx0" brushRef="#br0" timeOffset="14452.8267">19564 2607 7238,'0'25'609,"26"0"416,-2-25 1409,26 25-1313,0-25-96,24 0-480,25 0 159,25 0-159,0-25-129,0 25-223,-24-25-193,-1 25-65,1 0-1184,-26 0-737,-24 0-1089,-26 0-2786</inkml:trace>
  <inkml:trace contextRef="#ctx0" brushRef="#br0" timeOffset="15027.8595">20111 3179 12555,'24'0'321,"-24"0"-802,0 0 577,0 0 513,26 25 288,-2 24-257,-24-24-255,24 25-97,2 0-64,-2-1-128,-24 1 0,0-25-32,26 0 1,-26-25-1,0 25 32,0-25 384,0 0 994,0 0-257,0 0-128,0 0-673,0-25-352,-26-25 128,26 0 1,0 1-97,0-1-96,0 0-64,26 0 64,-26 1 0,24 24-65,0 0 1,27 0 0,-27 25-224,26 0-737,0 0-512,0 0-3332,0 25-8199</inkml:trace>
  <inkml:trace contextRef="#ctx0" brushRef="#br0" timeOffset="21284.2174">11817 5736 2210,'-24'-25'2338,"24"25"-1409,0 0 288,0-24 288,0 24-320,0 0-416,0 0 0,0-25-481,-26 25 353,26 0-65,0-25 97,0 25 480,0 0-769,0 0-288,0 0-64,0 0-32,0 0-96,0 0-96,0 0-32,0 0 224,0 25 0,-24 24-128,24-24 128,0 0-64,0 25 32,0-25-32,24 0 32,2-1 32,-26 1 32,24-25 0,2 0 32,-2 0 32,-24 0 160,25-25-64,0 25-96,0-49 97,-25 24-33,0-25 0,0 25-128,0-24 32,-25 24 160,25 0 161,-25 0-161,0 0-32,25 25 0,-24 0 225,24 0-417,-26 0-225,26 0 65,0 25 32,-24 0-32,24 0-32,0 0 128,0-1 0,0 1 32,0 0 32,24 0 0,-24 0-97,26 0 33,-26-25 32,24 0 64,-24 0-32,0 0 97,0 0 127,0-25-32,25 0-320,-25 0-321,0 0-640,0 0-1537,-25 25-4741</inkml:trace>
  <inkml:trace contextRef="#ctx0" brushRef="#br0" timeOffset="22839.3064">10378 7029 6758,'-26'0'1057,"26"0"-32,-24 0 737,24 0-449,0 0-320,0-25-160,0 25-129,0 0-223,0 0-129,0-25-320,0 25 320,0-25-63,0 0 63,0 0-128,0-24 32,24 24-31,-24-25-193,0 25 96,0-25 0,0 26-96,0-1 32,0 0-64,0 0 32,0 0 288,0 25-288,0 0 32,0 0-96,0 0-64,0 0-256,0 0-129,0 25 546,26 0-65,-2 25 320,-24 24-224,24-24-32,-24 24-32,26-24 32,-26 0-96,0 0-128,0-1 32,0 1-32,-26-25-97,26 0 65,-24 0-288,24-1-33,-24 1 225,24-25 192,0 0-32,0 0 64,0 0-160,24 0 288,0-25 64,2 1-96,-2-1 0,2 0-32,-1 0 0,-1-25-673,2 25-1153,-2 1-1088,-24-1-1603</inkml:trace>
  <inkml:trace contextRef="#ctx0" brushRef="#br0" timeOffset="23354.3358">10601 6730 7463,'0'0'1377,"0"0"-1025,0 0 545,0 0 192,0 0-705,0 0-352,0 0 65,0 0 767,26 0-159,-26 0-160,24 25-225,0 0-64,-24-25-96,26 25-64,-26-25 0,0 25-31,0-25 63,0 0-64,0 0 128,0 0 64,0 0 128,0 0 97,0 0 288,0 0-705,0-25-32,0 0-32,0 0 32,0 25-32,0 0 32,0 0-64,0 0-128,0 0-97,0 0-63,0 0 192,0 0 128,24 0 0,-24 0 32,26 0-32,-26 0 64,0 0 96,24 0 289,-24-25-97,24 0 96,-24 1-255,0-1-193,26 0 96,-26 25-160,0-25 32,0 25-289,0 25-896,0 0 705,0 24-834,0 26-383,0 0-1827,0-1-4195</inkml:trace>
  <inkml:trace contextRef="#ctx0" brushRef="#br0" timeOffset="24903.4244">11445 4717 12171,'0'-24'224,"0"-1"32,0 25 513,0 0-64,0 0-353,0 0-224,0 0-96,0 0-32,0 0 64,0 0-96,0 0 0,0 0 64,0 0-32,0 0-32,0 0 32,0 0 32,0 0 161,0 0 159,0 0 64,0 0 1,0 0-65,0 0-128,0 0 0,0 0 1,0 0-161,0 0-128,0 0-32,-25 0-97,1 0-63,-2 25 192,2-1 0,-2 1 0,2 0 32,0 25 0,-2 0-32,2-26 128,24 26-192,0 0 0,0-25 64,0 0-32,0-1 31,24-24-255,-24 25 192,26-25 160,-26 0 32,24 0-32,-24 0 96,24-25-96,2 1-64,-26-1-32,0-25 0,0 25 32,0-25-96,0 1-256,0-1 256,0 0 95,0 25 66,0 1-33,0-1 64,0 0 128,0 25 64,0 0 0,0 0-96,0 0-128,0 0-160,0 0-96,0 0-96,0 0 288,0 25 192,24 0-64,-24-1 64,26 26 0,23-25-96,-24 25-32,26-1 161,-27 1-450,26-25-992,-26 25-769,2-25-3171</inkml:trace>
  <inkml:trace contextRef="#ctx0" brushRef="#br0" timeOffset="27983.6006">10452 12417 800,'24'-50'801,"-24"25"801,0 1-1,0-1-224,0 0-224,0 25 129,0-25-289,0 25-545,0 0-32,0 0-223,-24 0-65,24 0-64,0 0-32,-26 25 0,26 0-32,-24 0 64,24-1-64,0 1 0,0 0-32,0-25-32,0 0-192,0 25 224,0-25 128,24 0 544,2 0 97,-26-25-417,50 0-160,-25 0-128,-25 1 97,24-1 191,-24-25 224,0 25-159,0 0 95,0 0 65,0 1 287,0 24 97,0-25-416,0 25-449,0 0-96,0 25-32,-24-25 0,24 24-32,0 1 96,0 0 0,0-25 0,0 25 0,0-25 0,0 0-32,0 0-129,0 0-95,0 0 160,24 0 160,-24-25 32,26-25-64,-2 26 96,-24-1 289,0-25-321,0 25 32,0 25 64,0-25-32,0 25-64,-24 0-128,24 0-384,-26 25-321,26 0-704,-24 25-1474,24-1-1601</inkml:trace>
  <inkml:trace contextRef="#ctx0" brushRef="#br0" timeOffset="28591.6354">11048 13212 10634,'50'-74'960,"-26"49"-255,2-25 769,-26-24 63,24 24-256,-24-25-448,0 26-224,0-26-257,0 0 192,-24 26 1,24 24-97,-26 0-31,2 0-33,0 0-160,24 25-96,-26 0-63,2 25-65,-2 25-33,26 0-31,-25-1 128,25 26-96,-24-1 0,24-24 0,24 25-256,1-26-32,1 1 64,-2 0 127,2-25-159,-2-1 128,0-24-64,-24 0 224,26 0-32,-26-24 160,24-26 64,-24 0 0,0 1-160,0-1 64,-24 25-96,24-25 0,-26 25 32,-22 1-352,22-1-577,-49 25-2210,25-25-3010</inkml:trace>
  <inkml:trace contextRef="#ctx0" brushRef="#br0" timeOffset="29363.6794">9434 10928 8039,'0'-25'256,"0"0"1026,0 25 31,0-25-288,0 25 160,0-24 96,0 24-288,0 0-64,0 0-288,0 0-417,0 0-256,0 24-32,0 1 224,0 50 64,0-1-128,0 26-32,0-1 0,0-24 0,0 24-32,0-26-64,24-24-672,-24 1-385,0-25-257,0 0-1120,26 0-641,-2-25-801</inkml:trace>
  <inkml:trace contextRef="#ctx0" brushRef="#br0" timeOffset="29879.7091">9608 11152 8584,'25'0'800,"-25"0"-1120,0 49 544,0-24 353,0 25-225,24-25-320,-24 24 96,0-24-32,26 25-64,-26-50 65,0 23-1,0-23-32,0 0-128,24 0 320,-24 0 705,26 0-449,-26-23-352,0-27-31,24 25 31,-24 1-160,0-1 32,0 0 0,0 25 64,0 0 128,0 0-320,0 0-64,0 0 352,0 25-32,0 0-96,24-1-64,-24 1 0,26 0 32,-26-25 0,0 0 32,24 0 161,-24-25-1,0 25-128,26-49 32,-26 24-96,24 0 0,-24 0-64,24 0 32,-24 25 0,0 0-160,26 0 32,-26 0 96,24 50-64,2-25-897,-26 49-2371,24-24-3074</inkml:trace>
  <inkml:trace contextRef="#ctx0" brushRef="#br0" timeOffset="33600.9216">16213 5687 10249,'0'-50'64,"0"25"321,0 25 287,0 0-383,0 0-321,0 0-129,0 0 161,0 0 417,24 50 800,26-1-288,-26 1-289,2 25-223,-2 24 95,2 25-320,-2-24 1,-24-1-97,24 1 0,2-1-64,-26-49 32,24-1-64,-24-24 64,26 0 224,-26-25 417,0 0 800,0 0-127,0-25-610,24-49-704,0-1-32,2-49-64,-26-25 0,24 0-224,-24 0-160,26-1-1,-1 51 193,-25 25-64,0 24-1057,24 25-1987,-24 25-2113,26 0-3395</inkml:trace>
  <inkml:trace contextRef="#ctx0" brushRef="#br0" timeOffset="34140.9528">16808 6432 4900,'0'25'32,"0"-25"-160,0 25 961,0 0 480,0 24-640,-24-24-289,24 25-224,0 0-32,-26-26-32,26 26-31,0-25-1,0 0 32,26 0 192,-26-25 673,24 0 128,-24 0-160,26 0-577,-2 0-160,0-25-160,-24 0-64,0-25 0,0 25-192,0 1-224,0-1 287,0 0 161,-24 0 65,0 25-1,24 0-32,-26 0-64,26 0-32,0 0-193,0 0 129,26 0 384,-26 25 385,48-25-64,-22 25-193,-2 0-224,2-1-64,-2-24-64,0 25-32,2 0 32,-2-25 32,1 25-64,0 0 0,-25-25 64,25 0-832,-25 0-418,26 0-1120,-26 0-3299</inkml:trace>
  <inkml:trace contextRef="#ctx0" brushRef="#br0" timeOffset="34393.9672">17106 6208 12395,'25'-24'1378,"-25"-1"-482,26 25 866,22-25-385,2 0-960,0 0-321,0 25-96,0-25 0,-2 25 32,2 0-96,-25 0-513,0 0-800,0 0-1282,-25 0-383,0 0-450,0 25-255</inkml:trace>
  <inkml:trace contextRef="#ctx0" brushRef="#br0" timeOffset="34592.9786">17205 6283 1153,'-24'25'896,"24"-25"674,0 0 1793,24 0-576,2 0-833,-2 0-1090,26 0-511,-26 0-129,26 0-160,0 0-32,0 0-32,-26 0-160,26 0-897,-25 0-673,0 0-1024,24 0-866</inkml:trace>
  <inkml:trace contextRef="#ctx0" brushRef="#br0" timeOffset="34984.0009">17876 5687 10153,'24'-50'256,"-24"25"449,0 25-64,0 0-513,0 0-96,26 25 640,-26 0-63,0 24-97,24 26 1,-24 0-97,24 24-95,2-24 127,-1 24-288,25 0-96,-26-24-64,2-25 32,24-1 32,-26-24-32,0 0 161,-24-25 159,26 0 1281,-2 0-383,-24-25-802,26-25-384,-2-24 32,0-26-32,2-24-64,-2-25 0,0 0-64,2 0-320,24 0 32,-25 25 95,-1 24 161,2 50 0,-26 1-192,24 49-993,-24 0-3332,0 0 1378,0 49-672</inkml:trace>
  <inkml:trace contextRef="#ctx0" brushRef="#br0" timeOffset="35812.0484">18299 6780 5060,'24'0'897,"0"0"-32,2-25 480,-2 25-32,0-25-288,2 0-320,-2 1 64,27-1 32,-27-25 192,2 25 160,-2-24-513,2-1-223,-26 0-65,24 25-160,-24-24 225,0 24 63,0 25-192,0-25-96,0 25-224,-24 0-32,-2 0-64,26 25-32,-24 0 128,-26 24-32,25 1 64,-1 0 0,26-1 0,-24 1-32,24 0 0,0-1 0,0-24-32,0 0 32,0-25 64,24 25 0,2-25 32,-1 0 96,-1-25 32,2 0-128,-2 0 0,2 1 0,-26-1 1,0 0-1,0 0-128,-26 25-1,26 0-63,-50 0-128,26 0 0,-27 25-449,27 0-1409,-26 24-2851</inkml:trace>
  <inkml:trace contextRef="#ctx0" brushRef="#br0" timeOffset="40096.2931">11843 5811 576,'0'25'801,"0"-25"672,24 25-224,-24-1 129,50-24-385,0 25 160,25-25-449,49 0-127,0-25-193,49-24-95,-23-1-129,22 0-32,3-24 32,-1 24-96,-50 0 0,-25 26-64,1-1-64,-50 25 64,-26 0-32,-24 0-64,0 0-64,0 25 416,-24 24 224,-26 51-63,0-1-1,0 0-159,1 26-257,-1-26 96,24 25-128,2-24 64,0-1 0,24 1-32,0-26 64,0 25-64,48-24 0,-22-25 0,24 24 32,-26-24-32,51 0 32,-25-1 0,24-24-64,0 0-160,-24-25 128,-26 0-65,2 0-223,-26 0 384,0 0-64,-50 0-320,0 0 416,-48 0 192,22 25-32,2 0 97,25 0-129,-1 0-192,24 24 0,26 26-96,0-26 64,26 26 128,48 24-192,1-26-65,49 26-191,-24 1-256,48-26 95,-23 26 33,-1-26 223,-26 26-31,-24-26 160,2 1 64,-51-1 64,-1 1-32,-24-1 32,0-24-32,0 0 128,-49-1 352,24 1 33,-26 0-1,-23 0-63,74-50-417,0 0 0,-124 124 608,76-50-544,-2 1-64,24 24-32,26-24 32,0 24 32,26 1 32,48-1-416,0 0-545,0 1-64,26-26-640,-1 1-3012</inkml:trace>
  <inkml:trace contextRef="#ctx0" brushRef="#br0" timeOffset="43903.5112">13978 9536 2882,'0'0'321,"0"0"-65,-24-24 705,24 24-321,0 0 353,0-25-640,0 25-1,0 0-224,0 0-224,0 0 32,-26 0 64,26 0-160,0 0 320,-24 0-160,24 25-32,0-25 64,-26 24 32,26-24-64,0 0 96,-24 25 32,24-25 0,0 0-96,0 25 0,0-25-32,0 25 128,0 0-63,0-25-322,0 25 353,24-25 97,-24 24-225,26-24 256,-2 25-224,2-25 320,-2 25-832,0-25 896,26 25-32,0-25-576,0 0 480,-26 0-480,26 0 512,0 0-480,-1 25 384,-23-25-192,-2 25-96,2-25 224,22 25-32,-22-1-64,-26 1-32,24 25 161,-24-25-129,26 25 96,-26-1 64,0 1 128,0 25-288,0-26-32,0 1 64,0 0-32,-26-1-288,26-24 224,-24 25 352,-2-25-576,-22 0 448,-2-1 321,0 1-129,-25 0-256,1 0-128,-26-25 481,26 0-225,-26 0 321,26 0-289,-25 0-32,25 0-352,-2 0 320,28 0-96,-2 0-64,0 0 161,25 0-161,0 25-224,0 0-33,25 0 65,-24 24 0,24 1 32,0 0 32,0-1-256,0 1 640,0 25-576,24-26-257,1 1 417,0-25-96,0 25 32,-1-1 384,2-24-352,24 25 96,-26-25 32,26 24 32,-26-24-64,26 23 128,-26-23-256,26 24-64,-25 1 224,0 0-321,25-1 65,-50 26-417,25-25 481,-1-1 32,2 1-32,-26 25 288,24-26-288,-24 26 320,0-25-160,-24 24-160,-2-24 224,2 0-32,-26-1 128,0 1 256,1 0 577,-1-1-256,-24 1 96,0-25-801,-2 0 320,2 0-256,-25-1 544,25-24 129,-2 0-993,2 0 576,0-24 33,24-1-578,1-25 225,23-24-32,2-1-416,-2 0 64,26-24 63,0 0 129,0-1 96,26-24 224,-26 49 0,24-24-96,2 24 353,-26 1-385,0-1 0,0 1-64,0 26 224,0-2-320,0-24 192,0 24 128,-26 25-64,2-24-96,24-1 32,-26 0 673,2 25-641,0 1 288,-2-1-288,2 0 64,-2 0-128,2 25 32,24-25 128,-24 25-128,-2 0 0,2 0-64,-26 0-64,26 0 0,-26 25 96,25 0-32,-25 0 64,0-25-32,26 25 0,-26-1 32,24 1-96,26 0 0,-24 0-96,24 25 96,0-25-160,0-1 160,0 26-65,24-25 258,-24 25-161,50-1 128,-24 1-96,-2-2-129,26 1 258,-25 1-1,0 0-224,0-1 160,-25 1-32,24 0 64,-24 0-192,0-26 0,0 26 192,0-25-96,0 0 32,0 25 0,-24-26 0,24 26-32,-25 0 64,0-25-64,25-1 32,-25 1-128,-1 0 160,2 0-96,0-25 256,-26 25-256,0-25 320,0 25-384,0-25 320,-24 0-320,25 0 289,-1 0-193,0 0 0,26 0 128,-2 0-128,2-25-64,-2 0 192,26-25-224,-24-24 128,24-1-193,0 1 610,0-1-481,0-24 128,0 24-64,0 1-288,0-1 416,0 1-192,0 24 32,0-23 128,0 24-32,-24 24 64,24-25 0,-26 25 33,2 0-161,24 1 160,-24-1-128,-26 0-96,24 0 128,2 25-256,0-25 256,-27 25-256,26 0 160,0 0 0,1 0 0,-2 0 0,26 0-96,-24 25-65,-2 0 129,2 0 32,0 0-32,-2 24 32,2-24-64,0 0-32,-2 25-160,2-1 160,-2-24-96,-22 23 224,22 2-32,2-1-32,-2 1 96,1-25-160,1 24 0,24 1 64,0 0-65,-26 0 1,26-1 64,0 1-320,0-25 384,0 0-96,0 24 96,0-24-64,0 0 32,0 25 32,0-25-64,0-1 32,0 1-128,0-25 0,0 25 128,0-25-64,0 0 96,0 0-160,0 0-1,-24 0 226,-2 25-97,26-25 32,-24 0-96,0 0-65,24 0 129,-26 25-160,2-25 160,24 0-32,0 0 96,0 0-128,0 0-128,0 0 288,0 0-64,0 0 32,0 0 64,0 0 97,0 0 127,0 0-384,-24 0 256,24-25-192,-26 25 64,26-25 32,0 25-128,-24-25 0,24 0-64,0 25-32,-26-24 449,26-1-161,0 25 96,0-25-192,0 25-32,0 0-128,0 0-32,0 0-128,0 0 128,0 0 32,0 0-32,0 0 192,0 0-64,0 0 0,-24 0 0,24 0-32,0 0 32,0 0-32,0 0-64,0 0 32,0 0 160,-24 0-128,-2 25 0,2-25 160,24 0-128,0 0-32,0 0 0,-26 0-64,26 0-64,0 25 96,-24-25 0,24 24 32,-25-24 0,25 25 0,-26-25 0,26 0-32,0 25 0,0-25 32,-24 0-64,24 0-33,0 0 1,0 0 96,0 0 0,0 0 64,0 0 1,0 0-65,0 0 0,0 0 64,0 0-32,0 0 0,0 0-32,0 0-128,0 0-1,0 0-127,0 0-673,0 0 449,0 0 31,0 0 289,0 0-288,0 0 128,0 0-385,0 0-672,0 0 223,0 0 546,0 0 448,0 0 256,0 0-64,0 0-64,0 0-321,0 0-736,0 0 641,0 25-2595</inkml:trace>
  <inkml:trace contextRef="#ctx0" brushRef="#br0" timeOffset="102603.8686">11793 5985 672,'0'-25'1377,"24"0"609,-24 0-897,0 25 32,0-25 0,0 1-288,0-1-384,0 25 255,0-25 321,0 0-320,0 0-193,0 25-383,0 0-97,0-25-64,0 25-545,0 0-320,0 0-320,0-25-96,0 25-769</inkml:trace>
  <inkml:trace contextRef="#ctx0" brushRef="#br0" timeOffset="102831.8817">11967 5587 7366,'-50'-49'641,"25"24"-128,25 0-1,-25 25-448,25-25 0,0 25-32,0 0 64,0 0-192,0 0 96,0 0-32,0 0-1890,0 0-3939</inkml:trace>
  <inkml:trace contextRef="#ctx0" brushRef="#br0" timeOffset="102989.8907">11669 5463 7174,'-50'-25'673,"26"25"352,24-25-320,-26 25-545,2-25-192,0 25-417,-2 0-2049,1 25-2114</inkml:trace>
  <inkml:trace contextRef="#ctx0" brushRef="#br0" timeOffset="103151.9">11172 5438 8680,'-50'0'128,"50"-25"-128,0 25-64,-24 0-2274,24 0-3396</inkml:trace>
  <inkml:trace contextRef="#ctx0" brushRef="#br0" timeOffset="103341.9106">10775 5314 1473,'-50'-25'1633,"0"0"-608,26 0-96,0 0-32,-2 25-673,2-24-160,-2 24-128,2-25-352,-1 25-1762,-1 0-929</inkml:trace>
  <inkml:trace contextRef="#ctx0" brushRef="#br0" timeOffset="103537.9221">9881 5239 7302,'-124'0'-384,"50"0"160,24 0 416,0 0-288,25 0-385,-25 0-479,26 25-482,-2-25 289,2 25-320</inkml:trace>
  <inkml:trace contextRef="#ctx0" brushRef="#br0" timeOffset="103693.931">8963 5538 4388,'-150'0'416,"76"-25"-480,24 25 160,-25 0-64,25 0-865,26 25-1921</inkml:trace>
  <inkml:trace contextRef="#ctx0" brushRef="#br0" timeOffset="103934.9445">8069 5935 480,'-76'50'4869,"28"-25"-4805,22-25-192,2 25 63,0 24-927,-2 1-1187,2 0 898,-2-1 833,2-24 384,-1 25 128,25 0 32,0-1 32,-25 1-96,25 0-32,-25-1-512</inkml:trace>
  <inkml:trace contextRef="#ctx0" brushRef="#br0" timeOffset="104077.9527">7522 6904 32,'-50'75'832,"26"-50"321,0 24-160,-26-24-608,24 25-321,26-25-96,-24 0-64,24 24-129,0-24 290,0 0-834,-24 25-897</inkml:trace>
  <inkml:trace contextRef="#ctx0" brushRef="#br0" timeOffset="104495.9769">7099 7847 8007,'0'24'-448,"0"1"-1538,-24 0 1377,24 0-416,0 25-704,0-1 1184,0-24 225,0 0 256,0 25 128,0-25-160,0-1-129,0 26-63,0-25 224,-24 25 352,-2-25-31,26 24 351,-24 1-63,24-25-1,0 25-416,-24-26-128,24 26-160,0-25-224,24 25 256,-24-26 160,24 26 32,-24-25-32,26 25 64,-26-25 64,0-1-160,0 26 0,0-25-352,0 25-289,0-25 449,0-1 160,0 26 32,0-25 32,0 0-64,0 0 64,0-1-256</inkml:trace>
  <inkml:trace contextRef="#ctx0" brushRef="#br0" timeOffset="104761.9918">7250 9611 768,'24'50'929,"2"-26"-641,-26 1-224,0 0 97,24 0-225,-24 0 128,0 0 0,24 0-64,-24-1 32,26 1 32,-26 25-160,24-25 0,-24 0-609,26 24 609,-26 1 192,24 0-128,0 0-385,2-1-351</inkml:trace>
  <inkml:trace contextRef="#ctx0" brushRef="#br0" timeOffset="105126.0126">7099 9636 4484,'0'-25'-256,"0"25"320,0 0-257,26-25-1632,-26 25-225</inkml:trace>
  <inkml:trace contextRef="#ctx0" brushRef="#br0" timeOffset="105440.0309">7099 9760 2818,'-24'25'2691,"24"-25"-3588,0 25 609,0 0 832,0 24-352,0 1-96,0 0-160,0-1 192,0 26 353,0-25-1,0 24-95,0-24-289,0 24-32,24-24-64,-24 0-993,26 24-1698,-2-24-287</inkml:trace>
  <inkml:trace contextRef="#ctx0" brushRef="#br0" timeOffset="105582.039">7374 10804 832,'24'25'2274,"-24"-1"-480,26 1-705,-26 0-160,0 0-224,0 0-513,24 25 0,-24-26-160,0 26-929,0-25-2114</inkml:trace>
  <inkml:trace contextRef="#ctx0" brushRef="#br0" timeOffset="105783.0505">7919 11498 2786,'26'49'1698,"-26"-24"-33,0 0-1024,24 0-129,-24 0-351,0 24-1,24-24-64,-24 25 32,26-25-96,-2 0-737,26 24-1601,-25-24-1826</inkml:trace>
  <inkml:trace contextRef="#ctx0" brushRef="#br0" timeOffset="105963.0607">8564 12094 2626,'101'25'1762,"-77"0"95,26-25-479,0 24-738,-26-24-63,26 25-289,-26 0-160,26-25-96,0 25-128,0 0 64,0-25-96,-26 25-737,27-25-1217,-3 0-1345</inkml:trace>
  <inkml:trace contextRef="#ctx0" brushRef="#br0" timeOffset="106118.0696">9608 12342 1601,'49'0'1826,"-49"0"-513,0 25 0,26-25-768,-26 0-129,0 0-192,0 25-128,24-25-96,2 25-640,-2-25-1218,0 0-1761</inkml:trace>
  <inkml:trace contextRef="#ctx0" brushRef="#br0" timeOffset="106351.083">10328 12392 3299,'50'0'1537,"-50"0"-512,24 0-416,-24 0-193,24 0-96,26 0 225,-24 0-33,23-25-159,1 25-1,-24-25-224,22 25-288,2-24-737,0 24-1057,-26-25-736,26 25 1537,0 0 384,-26-25-256</inkml:trace>
  <inkml:trace contextRef="#ctx0" brushRef="#br0" timeOffset="106508.0919">11074 12243 320,'24'-25'1217,"-24"25"-769,24 0-223,-24 0-129,26-25 352,-26 25 865,24 0 353,2-25-417,-26 25 225,24 0-674,0-24-640,2 24-96,-2-25-1088,0 25-1123,26-25-1536</inkml:trace>
  <inkml:trace contextRef="#ctx0" brushRef="#br0" timeOffset="106736.105">11743 11920 1057,'24'-25'1857,"2"25"-127,-2-25-257,2 25-224,-2-25 65,-24 1-449,25 24-641,0-25-192,0 0-288,25 0-1186,-26 0-1152,26 25 1024,0-25 673,-26 0 705,26 1 192,0-1 64,-26 0-288</inkml:trace>
  <inkml:trace contextRef="#ctx0" brushRef="#br0" timeOffset="106923.1157">12687 11226 6406,'0'-49'993,"0"-1"-385,24 25-352,-24-25-192,0 25-384,26-24-705,-2 24-96,0-25 224,26 25 417,-24-24 191,23 24 386,1 0-450,0-25-2946</inkml:trace>
  <inkml:trace contextRef="#ctx0" brushRef="#br0" timeOffset="107095.1255">13232 10257 6245,'0'-99'577,"0"24"-65,26 25 385,-2 1-416,-24-1-129,26 0-256,23 1-384,-24-1 448,0 0-512,-1 0-673,2 26 416,-2-26-1761,2 0-929</inkml:trace>
  <inkml:trace contextRef="#ctx0" brushRef="#br0" timeOffset="107308.1377">13631 9015 416,'24'-100'2787,"-24"26"319,0-1-1408,0 0-1249,-24 1-33,24-1-160,0 26-192,0-26 64,0 1-256,0-1-96,24 0 64,0-24 64,-24 25 0,26-26 0,-26 26-33,0-26-479,0 26-705,-26-24-1954,2 24 288</inkml:trace>
  <inkml:trace contextRef="#ctx0" brushRef="#br0" timeOffset="108224.1901">11817 5612 8071,'0'0'-288,"0"-25"704,0 25 353,0 0-641,26 0-256,-26 0 96,0 0 192,0 0-160,24 0 64,-24 25-128,25-25 32,-25 25 32,25 0-32,0 24 32,0-24 64,0 25-256,-1 0-417,26-1 161,0 26-1346,0-25-320,-2-1-416</inkml:trace>
  <inkml:trace contextRef="#ctx0" brushRef="#br0" timeOffset="108592.2112">12414 6258 224,'25'25'1377,"-25"0"-352,24-25 577,-24 25-802,0-25-255,0 0 31,0 25 65,26-1-289,-26-24-31,24 25-33,0 0-96,2 0-961,24 0-704,-2 0-769,-22-25 864,24 25 738,-26-1 416,0 1 224,2 0 0,-2-25 32,2 25-96,-26 0 160,25 0 608,-1-25-127,-24 24 640,26 1-160,-2 0-448,0-25-1,2 25-384,-2 0-127,2 0-1,22 0-64,-22-1-128,24 1-257,-26 0-448,0 25-191,26-25 671,-24 0 257,-26-25 96,24 24-160,-24-24-64,25 25 32,-25 0-1282</inkml:trace>
  <inkml:trace contextRef="#ctx0" brushRef="#br0" timeOffset="108760.2208">13457 7376 2562,'24'75'1986,"-24"-25"-449,26-1-480,-26 1 96,0-2-864,0 26-225,0-24 0,0 25-481,0-26 129,-26 1-385,2 25 321,24-26-801,-26 26-1153,-23 24-1153</inkml:trace>
</inkml:ink>
</file>

<file path=ppt/ink/ink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3:55:30.164"/>
    </inkml:context>
    <inkml:brush xml:id="br0">
      <inkml:brushProperty name="width" value="0.05292" units="cm"/>
      <inkml:brushProperty name="height" value="0.05292" units="cm"/>
      <inkml:brushProperty name="color" value="#FF0000"/>
    </inkml:brush>
    <inkml:context xml:id="ctx1">
      <inkml:inkSource xml:id="inkSrc32">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1" timeString="2014-03-14T13:56:18.749"/>
    </inkml:context>
  </inkml:definitions>
  <inkml:trace contextRef="#ctx0" brushRef="#br0">12513 7971 1153,'24'0'1281,"-24"-25"-320,0 25-32,0-25 32,0 0 352,0 25 32,0-25-544,0 25-193,0 0-159,0-24-225,0 24 32,0 0 0,0 0 1,0-25-65,0 25-96,0 0 128,0 0-128,0 0 129,0 0-386,0-25 322,0 25-386,-24 0 225,24-25 64,-24 25-32,-2-25-128,2 25 192,-1 0-256,0 0 160,-26 0 0,3 0 0,22 0 0,-24 0 0,2 0 0,-2 0-32,0 0 64,0 0-32,1 25-32,24 0 32,-25-25-64,1 25 64,-1 0 0,0-1 0,26 1 0,-26-25 0,26 25 0,-26 0-32,0-25 32,26 25 32,-27 0-96,26-25 64,-24 25 32,23-1-64,2-24 0,-2 25 64,2 0-32,0-25 0,-2 25-64,2 0 32,-26 0 32,26-1-64,24 26 64,-26-25-32,2 0 64,0 0-32,-2 0 0,2 24 64,-2-24-128,1 0-32,1 25 96,24-25-32,-26 24 64,2-24-160,24 25 0,0-25 64,-26-1-1,26 1-63,0 0 96,0 25-32,0-25-32,0 0 96,26-1-160,-26 1 384,24 0-320,2 0 128,-2 0 128,1 0-32,1 0-96,-2-1-32,26 1 65,-50 0-33,24 0 0,2-25-64,-2 25 64,2 0-32,-2-1 0,0 1 0,2 0 32,-2 0-32,0 0 32,26 0 0,-24 0-64,-2-1 32,26 26 64,-25-25-64,25 0-32,0-25 128,0 25-96,-2 0 0,-22-25 0,22 24 0,2-24 0,-24 25 64,23-25-64,-24 25 64,25-25-32,-25 25 192,25-25-128,-2 25 32,28-25-32,-28 0-31,2 25 31,0-25 0,0 24-32,0-24 32,-1 0-128,1 25 128,0-25-64,0 0-64,-2 0 128,28 0 0,-28 0 128,28-25 97,-27 25-1,1-24-192,0-1 96,0 0 65,-2 0-65,2 0-160,0-24 32,24 24-96,-48-25 32,23 25 64,1-25-32,-26 26 32,26-26-64,-24 25 64,22-25-64,-22 1-32,-2 24 0,2-25 32,-2 25 0,26-24-32,-50 24 64,24-25 33,1 0 31,-25 25 0,25-24 0,-25-1-32,25 0 0,-25 1-64,0-26 32,0 25 32,0 1 0,-25-1-288,25-25 32,-25 26 224,-24-26 0,23 25-160,-22-24 192,22-1-192,-24 1 160,2 24-256,22 0 288,-48 1-320,24-1 352,-25-25-288,1 26 128,0 1 32,0-2-32,-2 1-257,-22 24 193,23-25 32,-49 25-448,24 25 288,2 0-33,-2 0-415,-25 0-225,27 25-320,22 0-193,-22 25-1376</inkml:trace>
  <inkml:trace contextRef="#ctx0" brushRef="#br0" timeOffset="2520.1441">10080 8294 4131,'-25'-50'257,"25"25"159,-25 0-160,25 1 321,-25-1-65,25 0 513,-24 25-480,-2-25-225,26 0 32,-24 0-127,-2 1-129,2-1 0,0-25 32,-2 25 96,-24 0-32,26 0-128,-26-24 65,0 24-33,1 0-96,-1-25 64,-24 25 0,24-24-96,0 24 128,0 2-64,2-2 64,-28-24-96,28 24 32,-27-25-96,-1 25 128,2-25-64,0 26 32,0-1-32,0 0 0,-1 0-96,-1 0 160,28 0-64,-2 25-32,0-24 64,26 24-64,-26 0-64,-24-25 160,24 25-64,-25 0 0,1 0 0,-2 0 0,2 0-64,0 0 64,0 25 64,24-25 0,-25 0 32,1 24-96,24-24 96,0 25-64,2 0-32,-2 0 32,0 0-32,0 0-32,0-1 32,1 1-128,-27 25 192,28-25-32,-2 25 0,-24-1-32,24-24 0,0 23-32,0 1 32,1 1 32,23 0-64,-22-25 32,22 24 0,-24 1-32,26-25-32,-26 25 0,26-1 64,-26 1 0,26 0 0,-26-1 32,24-24-64,-23 25 64,24 0-64,0-25 32,1-1 64,-2 1-96,2 25 64,24-50-32,-26 25 64,2-25-128,24 25-64,-24-25 32,24 25 64,0-1 0,-26 1 96,26 0 0,-24 0-64,24-25 32,-26 25-32,26 0 0,-24-1 0,0 26 32,24-25-64,-26 0-64,26 0 32,0 24-32,0-24 0,0 0 64,0 0-65,0 0 194,0 0-322,0 0 161,26-1-64,-26 1 160,24 0 64,0 0-192,2 0 96,-2 0 96,2-1-192,-2 1 224,0-25-96,2 25-32,-2 0-32,2 0 128,-2 0-160,26-25 96,-25 25-32,25-1 32,-26 1 32,26 0 1,-26 0-65,26-25 32,-24 25-64,22 0 64,-22 0-32,24-1 64,-26 1-64,26-25-64,-1 25 96,-23-25-32,24 25-32,-2-25 96,2 25-128,-24-25 96,22 25-64,2-25 64,0 24-64,0-24 32,-1 25-32,1-25 96,0 25-64,0-25 32,0 25-32,-2-25 64,26 25-32,-24-25-64,0 25 96,0 0-64,0-25-32,-1 24 64,1-24 0,0 0-32,0 25 64,-2-25-96,2 0 64,0 25 32,0-25-64,0 0 32,-1 0-32,1 25 0,0-25 32,-26 0 0,26 0 128,0 0-96,0 0 64,-2 0 0,2 0 97,25 0-33,-25 0-128,0 0 64,24-25 0,-24 25 96,0-25 33,-2 0-65,2 25 0,0-24 32,1-1-96,-3 25 32,2-25-160,24 0 65,-24 0-1,0 0-32,0 0 32,0-24 0,-26 24 0,1 0-32,25-25 0,-26 26 32,26-1-32,-24-25-64,-2 0 32,26 25 32,-26-24-32,2-1 32,-2 0 32,-24 25-32,24-24 160,-24-1-160,0 25 32,26-24-32,-26 24-32,0 0 0,24-25 64,-24 25-128,26 0 64,-26 1 0,24-26 0,-24 25 64,25 0-64,-25 0 0,25-24 0,0 24 0,-25-25 0,24 25-64,-24-24 128,26-1-32,-26 25-32,0 0 32,24-25 1,-24 26-66,0-26 162,0 25 127,0 0-192,0 0 32,0 0-32,0 1 0,0 24-32,0-25-32,0 0 32,0 0 0,0 0-64,0 0 64,0 1-64,0-1-64,0 25-32,0-25-256,0 25-577,0-25-673,0 25-1088,0 0-962</inkml:trace>
  <inkml:trace contextRef="#ctx0" brushRef="#br0" timeOffset="16275.9309">8887 545 5509,'0'-50'961,"26"25"-865,-26 25 704,0-25 65,0 0-128,0 25 224,24-24 288,-24 24-64,0 0-352,0 0-353,0 0-319,0 0-65,0 0-224,0 0-1,0 0-191,0 0-128,0 24 416,0 1 96,0 25-96,0 0 160,0 24 480,-24 1-319,24 24-161,0-24-128,0-1 32,0 1 0,0-25-32,0 24-32,0-24 32,0-25 64,0-1-96,0 1 0,0-25 64,0 0 256,0 0 161,0 0 1056,0 0-416,0-49-1057,24 24-32,2-25-96,-2-24-96,0 24-32,2 0-33,-2 0 257,-24 26 32,26-1 0,-26 0 32,0 25-64,0 0-32,0 0 0,0 0-256,0 0-160,0 0-161,24 0 481,-24 25 64,0 0 96,25 24-96,-25 1 96,26-25 32,-26 25-96,24-26 32,-24 1 32,0 0-96,0-25 96,0 25 0,0-25 128,24 0 321,-24 0 864,0 0-128,26-25-544,-2-25-641,26 1-64,0-26 32,-26 1 0,26-1 0,-26 25 32,26-24-128,-24 24 0,-26 0-97,24 1-159,-24 24 32,0 25-545,0-25-1441,0 25-1282,25 0-1985</inkml:trace>
  <inkml:trace contextRef="#ctx0" brushRef="#br0" timeOffset="17011.973">9931 818 7110,'0'0'769,"0"0"-321,0 0 609,0 0 289,0 0-578,0 0-575,0 0-161,0 0-161,24 0-159,-24 0 96,0 0 192,26 25 192,-2-25-128,1 0 193,0 25-225,0-25 32,-1 0-32,-24 0-96,26 0-545,-26 0-1057,24 25-351,-24-25-994,0 0-1376</inkml:trace>
  <inkml:trace contextRef="#ctx0" brushRef="#br0" timeOffset="17331.9913">9757 1042 3619,'0'25'769,"24"-25"-513,-24 0 737,26 0 320,-2 0-704,-24 24 95,26-24-31,-2 0 160,26 0-385,-26 0-192,-24 0-63,26 0-225,-2 0 32,1 0 32,0 25-897,0-25-673,-1 0-1601</inkml:trace>
  <inkml:trace contextRef="#ctx0" brushRef="#br0" timeOffset="17933.0257">10627 1067 5765,'-26'0'1281,"26"0"-544,0 0 896,0 0 97,0 0-545,0-25-544,0 25 31,0 0-351,0 0-321,0 0-96,0 0 96,26 0 160,-2 0-32,0 0 0,26 0-96,0 0 0,0 0 64,-2 0-96,2 0 32,0 0-32,1 0 0,-27 0-32,26 25 64,-50-25-128,24 0-769,-24 0-288,26 0-96,-2 0-513,2 24-2081</inkml:trace>
  <inkml:trace contextRef="#ctx0" brushRef="#br0" timeOffset="18848.078">11942 743 2786,'0'0'-512,"0"0"512,-25 25 224,25 0 801,-25 0 128,0 25-705,1-1 161,-2-24-257,2 25-160,-2 0-63,2-1-1,0 1-96,24-25 64,0-25 0,0 25-32,0-25 416,0 0 1090,0 0 63,0 0 65,0 0-193,0-25-864,0 0-673,0 0 96,24-24-128,0-1 32,26-25-256,-24 26-193,-2-1 129,1-25 384,0 50 128,0-24 0,0 24-32,-25 0-31,0 25 287,25-25-192,-25 25-32,0 0-160,0 0-64,0 0-128,0 0 64,24 0 128,-24 25-96,26 25 32,-2-25 64,0 24-64,2 26 64,-2-25 0,2-1 0,-2 26 64,0-25-128,-24-1 128,26-24-64,-26 25 0,24-25 32,-24-1-32,0-24 0,0 0 0,0 0 0,0 0-96,0 0 64,0 0-32,-24 0 96,-2 0 448,-22 0-384,-2 0-64,24 0 0,-22 0-64,22 0 64,2 0 64,-1 0-96,0 0 0,25 0-64,0 0-192,-25 0-257,25 0-896,0 0-1730,0-24-2114</inkml:trace>
  <inkml:trace contextRef="#ctx0" brushRef="#br0" timeOffset="19484.1144">12711 619 7206,'0'0'-640,"0"25"-161,0-25 801,0 25-32,-24 0 64,-2 0 288,2 24-224,24-24 449,-24 25 95,24 0-223,-26-1 127,26 1-287,0 0-97,0-1 160,0 1 0,26-25 97,-26 25-33,24-26 65,-24 1-97,24 0 64,2-25 33,-2 25 63,2-25-95,22 0 31,-22 0 65,-2 0 63,27-25-31,-27 0-129,26 0-160,-26-24 32,26-1 65,-24 0-129,-2 1-32,0-1 481,2 25-481,-2-25 32,2 26-32,-26-26 1,0 25-97,24 0-96,-24 0 64,0 25-96,0-25 32,0 25 0,0-24-128,0 24-1,0-25-63,24 25-64,-24-25 0,0 25-161,0 0-191,0 0-33,0 0-480,0 0-897,0 0-256,0 0-352,0 0-962,0 0 513</inkml:trace>
  <inkml:trace contextRef="#ctx0" brushRef="#br0" timeOffset="21737.2433">13631 818 5765,'24'-25'1954,"-24"25"-321,0-25-223,0 25 383,0 0-287,0 0-513,0 0-289,0 0-319,0 0-97,24 0-160,-24 0-160,0 0-64,0 0-128,0 0 64,26 0 128,-2 0-641,26 0-352,-25 25-801,0 0-160,24-25-480,-49 0-1698</inkml:trace>
  <inkml:trace contextRef="#ctx0" brushRef="#br0" timeOffset="21935.2546">13507 1017 5925,'74'0'32,"-24"0"-32,-2 0-32,-22 0 32,23 0-32,-24 0-160,25 0-897,-1 0-705</inkml:trace>
  <inkml:trace contextRef="#ctx0" brushRef="#br0" timeOffset="22416.2821">14647 768 2306,'26'0'3875,"-26"0"-3779,0 0 1,0 0 127,0 0 480,0 0-800,0 0-96,0 0 384,-26 25 385,2 0-65,24 25 65,-24-1-257,24 26 321,0-25-257,0 24-128,0-24 129,24 0-225,-24-1 160,24-24 225,2 0 256,24 0 95,-26-25-127,27 0 160,-1 0-96,-2 0-257,28-25-319,-28-25 127,2 1-224,0-26-32,-26 1-96,26-1-64,-25 25 64,0-24-32,-25 24-32,0-25 32,25 51-128,-25-1 64,0 0 128,0 0-288,0 25-641,0 0-1281,0 0-1345,0 0-962,0 0 2147,0 0-1025</inkml:trace>
  <inkml:trace contextRef="#ctx0" brushRef="#br0" timeOffset="25052.4329">15319 1464 5349,'0'-50'384,"24"26"160,-24-1-31,0 25 576,0-25 384,0 25-416,26-25-448,-26 25-225,0-25 257,0 25-97,0 0-127,0-25 31,0 25 97,0 0-257,0 0-160,0 0 32,0 0-192,0 0 128,0 0-192,0 0-96,0 0-32,0 0-32,0 0 160,-26 25-1,26 0-63,0-25 160,0 25 0,0 0-128,0 0 128,0-25-128,-24 0 32,24 24-128,0-24-65,0 0-223,0 0 96,0 0 159,0 0 193,0 0 224,0 0 1,24 0-33,2 0-96,-26-24 32,24 24-64,-24-25 32,24 0-32,-24 25 0,0-25 0,0 25-64,0 0-32,0-25 32,0 25 0,0 0 0,0 0-161,0 0-287,0 0-193,0 0 129,0 0-225,0 0-1922,0 0-3361</inkml:trace>
  <inkml:trace contextRef="#ctx0" brushRef="#br0" timeOffset="25756.4732">15417 1290 1697,'-24'0'2082,"24"0"-1794,0 0 353,0 0-129,0 0-640,0 0-32,0 25 192,0-25 128,0 25 353,-24-25-193,24 25-192,0-25 385,0 25-1,0-1-159,-26 1-161,26-25-224,0 25 32,0 0 128,0 0 0,0 0-32,0 0-96,0-25-32,0 0 128,0 0 96,0 0 65,0 0 287,0 0 705,26 0 321,-26 0-1058,24 0-448,0-25 64,2 0-32,-2-25 1,2 25-97,-26 0 160,24-24-32,-24 24-64,0 0-64,0-25-64,0 25 128,0 1-160,0 24 0,-24-25-385,24 25-223,0 0 63,0 0 0,0-25-384,-26 25-128,26 0-448,0 0 256,0 0-161,0 0-95,0 0 63</inkml:trace>
  <inkml:trace contextRef="#ctx0" brushRef="#br0" timeOffset="25958.4847">15417 1290 544,'50'-124'1057,"-50"124"128,26 0 64,-26 0-640,0 0-417,0 0 192,0 25-63,0-25-1,0 25 128,0-1 33,24 1-33,-24 25-127,0-25-97,0 25-160,24-26 32,-24 26 0,0-25-32,0 0-736,26 0-1250,-26 0-2979</inkml:trace>
  <inkml:trace contextRef="#ctx0" brushRef="#br0" timeOffset="27996.6013">14946 1663 7174,'0'-99'257,"0"49"735,26 0-575,-2 0 704,0 26-128,-24-1-192,26 0-417,22-25 128,-22 25 33,24 0 0,-1 1-129,1-1-192,-24 0-160,22 0-32,-22 25 96,-26-25 257,0 25 608,24 0-289,-24 0-576,0-25-384,-24 25 0,-2-24-96,2-1-161,-26 0 673,-25 0-160,1 25-224,0-25 320,24 25 0,26-25-32,-2 25-128,26 0-448,0 0-1058,0 0-63,0 0 640,26 0 1249,-2 0 0,26 0 33,-2 0-97,28 0-128,-27 0 128,-24-25 64,26 1 385,-27-26-129,0 25-63,-24-25 223,0 25-672,-24 1-224,-51-26 352,25 50-512,-50-25 576,26 25-320,-24 25 160,48 25-320,0-1 64,50 1 31,-24 25 97,24-26-96,24 1 192,2 0 96,22-1 128,-22 1-63,24-25 63,-2-25 32,2 0-96,-26 0 449,2 0 384,-26-25-353,24 25-95,-24-25-289,0 0-256,0 25-32,0-24-64,0 24-353,0 0 321,-24 0-128,-2 49-32,2-24-193,24 25 33,0 24-129,24-24 770,26 0-33,0-1 32,25-24-64,-1 0 0,0-25 64,-24 0 1,0-50 95,0 1 192,0-1-352,-26-25-128,-24 1-192,0-1-96,0 26 32,0-1 31,-24 25-543,-26 0 159,24 25-576,-22 0-929,-2 0-1666</inkml:trace>
  <inkml:trace contextRef="#ctx0" brushRef="#br0" timeOffset="29027.6603">16411 942 5765,'0'-25'2082,"0"25"224,24-24-480,-24 24-289,0 0-480,0 0 385,0 0-770,0 0-383,0 0-65,0 0 32,0 0-96,26 0-160,-2 0-64,2 0 64,-2 0 64,26 0-160,-26 0 128,27 0-32,-27 0-32,26 0-32,-26 0-352,2 0-65,-26-25-320,24 25-800,-24 0-1314,26 0-704,-26-25-1762</inkml:trace>
  <inkml:trace contextRef="#ctx0" brushRef="#br0" timeOffset="29472.6857">17553 346 9096,'25'-25'897,"-25"0"96,0 25-32,0 0-289,0 0-575,0 0-258,0 0-223,0 0-32,-25 0 480,25 25-224,-50 0 224,26 25 64,-26-26-128,26 26 32,-26 25-32,0-1 192,0 1-64,0-1-192,26 26 128,0-26 32,-2 1-160,1 24 160,25-24-96,0-1 32,0 1-96,0-25-32,0 24 128,0-24-64,25-25-577,1 24-992,-2-24-929,26-25-4805</inkml:trace>
  <inkml:trace contextRef="#ctx0" brushRef="#br0" timeOffset="30020.7171">17776 619 6694,'0'-25'1890,"0"25"-737,0 0 64,0 0-448,0 0-353,0 0-224,0 0-128,0 0-160,0 0-352,0 0 63,0 25 321,0 0 160,-24 25 33,24-1-33,-24 1 64,24 25-64,0-26 96,0 26-32,0-25-96,0-1 0,24-24-96,-24 0 353,24 0 63,2 0 160,-2-25 257,2 0 384,22 0-256,2 0-544,0-50-193,25 0-96,-25 1 0,24-1-96,-24-25 32,-26 1-32,2-1 32,-2 1 64,-24 24-64,0 0 64,0 25-32,0 1-128,0-1-224,0 25-929,24 0-897,-24 0-3876,26 0 545</inkml:trace>
  <inkml:trace contextRef="#ctx0" brushRef="#br0" timeOffset="30860.7651">18175 1390 4900,'0'0'1794,"0"0"-2211,0 0 193,0 0 577,0 0 191,0 0 33,24 0 800,-24 0-96,24 0-384,2 0-256,-2 0-257,2-25-160,22 0 96,-22 0 33,-2 0-193,0 0-96,2 0-32,-26 1 160,24-1 32,-24 0 193,0 25-225,0-25-224,0 25 0,0 0 32,0 0-448,-24 0 416,-2 0-161,2 25 353,-26 0-384,26 0 96,0-1-96,-2 1 96,2 0-32,24 25-33,0-25 97,0 0 128,-26-1-128,26 26 32,0-25 64,26 0-96,-26-25 160,24 25 32,2-25 0,-2 0 1,0 0-130,26 0 33,-26 0 0,-24-25 193,26 0-161,-26 0 64,0 0 192,0 0-320,0 1 288,0-1-544,-26 0-128,2 25-1,24-25-864,-24 25-1474,-2-25-2337</inkml:trace>
  <inkml:trace contextRef="#ctx0" brushRef="#br0" timeOffset="31170.7828">18622 917 8584,'0'0'256,"0"-24"-224,24 24 64,0 0-32,-24 0 224,50 0 321,-26 0 128,2 0-161,-2 0-256,2 0-223,-26 0-33,24 0-64,-24 0-96,24-25-1026,2 25-1536,24 0-4965</inkml:trace>
  <inkml:trace contextRef="#ctx0" brushRef="#br0" timeOffset="31647.8101">19241 545 3811,'0'0'256,"0"0"-1088,-24 24 928,24-24-128,0 25 160,-26 25 288,26-25 161,-24 25 63,24-1-287,-24 1 351,24 0-415,0 24-97,0-24 673,0-25 512,0 25-1025,0-26 161,24 26 31,0-25-63,-24 0 768,26-25-224,-2 0 0,2 0-192,-2 0-321,26 0 225,0-25-513,-1 0-128,1-25-32,0 26-64,0-26 0,-2-25-64,-22 26 0,-2-1 0,2 25 64,-26-25-96,0 25 64,0 1-32,0 24-385,24-25-159,-24 25-289,0 0-1121,0 0-2466,0 0-865</inkml:trace>
  <inkml:trace contextRef="#ctx0" brushRef="#br0" timeOffset="32195.8415">19714 1390 448,'-50'49'737,"24"-24"-385,2 0-224,24 0-192,0 0 96,0-25 320,0 25 225,0-25 896,0 0 257,0 24 32,0-24-545,24 0-192,2 0-321,-2 0-159,2-24-225,-2-1-192,0 0-96,2 0 64,-2 0 1,2 0-33,-26 0 32,0 1-192,0-1-161,0 0-447,0 25-161,-26-25-32,26 25-416,-24-25-993,24 25 480,0 0-288</inkml:trace>
  <inkml:trace contextRef="#ctx0" brushRef="#br0" timeOffset="32421.8544">19714 1390 128,'74'-100'704,"-74"100"-127,0 0-129,0 25-95,0-25 351,0 0-159,24 25 288,-24 0-385,0-25-128,0 25 161,26-1 576,-26-24-224,0 25-321,0 25-352,24-25-64,-24 0 96,25 0-95,-25-1 31,25-24 64,-25 0 32,25 0-833,0 0-2337</inkml:trace>
  <inkml:trace contextRef="#ctx0" brushRef="#br0" timeOffset="32899.8817">20309 246 8071,'0'0'801,"0"0"-1378,0 25 225,0 0 480,0 0 289,24 0 255,2 25 33,-26-1-289,25 1-31,-25 24-129,24 1-64,-24 24-160,0 1 32,0-26 288,-24 26-31,-1-1-129,-1 1-96,26-26-32,-24 1 0,0-26 0,24-24-32,-26 0-32,26 0 0,-24 0-512,24 0-930,0-25-1248,0 0-1890</inkml:trace>
  <inkml:trace contextRef="#ctx0" brushRef="#br0" timeOffset="33254.9021">20732 992 3427,'0'-25'2306,"0"25"-160,0 0 32,0-25-673,0 25-480,24 0-352,-24 0-257,0 0-384,24 0-64,2 0 32,-2 0 32,1 0-64,0 0 0,0 0-896,1 0-482,22 0-768,-22 0-3459</inkml:trace>
  <inkml:trace contextRef="#ctx0" brushRef="#br0" timeOffset="33432.9122">20608 1067 5413,'0'24'704,"24"-24"-672,0 0 0,26 0 32,-24 25-608,22 0-4165</inkml:trace>
  <inkml:trace contextRef="#ctx0" brushRef="#br0" timeOffset="34615.9799">21302 619 3843,'0'0'1602,"25"-25"384,-25 25-289,0 0 353,0 0-480,0-25-385,0 25-128,0 0-192,0 0-353,0 0-352,0 0-64,0 0-256,0 0-224,0 0-449,0 25 352,0 0 481,-25 25 0,25 0 0,-25-1 97,1 26-97,-2-25 0,26 24 32,0-24-64,0-25-32,26 24 64,-26-24 0,24 0 96,26 0 0,-25 0 96,25-25 32,0 0 0,0 0-32,-2 0-95,2-25 159,0-25-64,0 1-128,-1-26 0,1 25-64,0-24 32,-26-1 32,-24 1 64,26 24-128,-26 0 0,0 0-32,0 26 64,24-1-64,-24 0 32,0 25-64,0 0-416,0 0-1442,26 0-608,-2 0 319,-24 25-2337</inkml:trace>
  <inkml:trace contextRef="#ctx0" brushRef="#br0" timeOffset="35258.0166">21799 1390 32,'0'49'192,"-25"-24"32,25 0 577,0 0-65,0-25 97,0 25 801,25-25-97,-25 0 33,25 0-449,0 0-833,-1 0-64,2-25-96,-2 0-64,2-25-96,-26 25-64,24-24-416,-24 24 95,0-25 385,0 25-96,0 0 256,0 25 65,0 0 255,-24 0-288,24 0-224,0 0-64,0 0 32,0 0 32,0 0-32,0 0-32,0 0 128,0 0 128,0 25 32,0 0 64,0 25-64,0-25 64,0 24 97,24-24-225,-24 25 64,0-25 0,0 0-96,24 0 32,-24-1 64,0-24-96,0 25-384,0-25-1057,26 0-1218,-26 0-1216</inkml:trace>
  <inkml:trace contextRef="#ctx0" brushRef="#br0" timeOffset="35570.0345">22271 1017 7879,'0'-25'1890,"0"25"-417,0 0-736,0 0 224,0 0-673,0 0-256,0 0 64,0 0-96,25 0 64,-1 0 96,26 25-32,0-25-63,0 0-33,-26 0 32,26 0-64,-26 0-385,2 0-1120,-2 0-1314,0-25-3651</inkml:trace>
  <inkml:trace contextRef="#ctx0" brushRef="#br0" timeOffset="36088.064">22941 619 2818,'0'0'1890,"0"0"-2691,0 0 705,-24 0 801,24 25 288,-26 25-321,2-25-255,0 24 351,-2 1-511,2 25 287,24-26-320,0 26 1,0-25-97,0 24-32,0-24 32,0-1 256,0 1 129,24-25-1,-24 0 129,26 0 672,-2-25 225,0 0-161,26 0-448,24 0-513,-24-50-192,24 0-63,1 1-97,-25-26-32,24 25-32,-24-24 0,0-1 96,-26 26-96,-24-26 0,26 25 32,-26 1 0,24 24-32,-24 0 0,0 0 0,0 25-160,0 0-1506,0 0-1249,24 0-224,-24 0-800</inkml:trace>
  <inkml:trace contextRef="#ctx0" brushRef="#br0" timeOffset="36880.1092">23338 1663 3459,'0'0'1505,"0"-25"65,0 25 1152,0 0-1569,0 0-320,0 0 32,0 0-96,0 0-1,0 0 65,0-25-32,26 25-673,-26 0 0,24 0-128,0-25 0,2 1 32,-2 24-32,26-25 0,0 0 32,-26-25-32,26 25 32,-25-24 0,-25-1 64,25 25-96,-25 0 32,0-25-32,0 50 129,0-24-226,0 24-95,0 0-96,-25 0 128,0 0-64,1 0 128,-26 24-1,24 26 97,-22-25 0,22 0-32,2 25 0,-2-26 0,2 26 32,24-25-32,-24 0-32,24 0 64,0 0-96,0-1 96,0 1-32,0-25 64,0 25-64,24-25 32,-24 25 96,24-25-32,2 0 193,-26 0-161,24-25 0,2 25 64,-26-25-64,0 25-64,0-25 64,0 25 192,0-24-31,0-1-321,0 25-161,0-25-383,-26 25-193,2 0-704,-26 0-129,26 0-768,-26 0-1186</inkml:trace>
  <inkml:trace contextRef="#ctx0" brushRef="#br0" timeOffset="37738.1585">20682 1216 5317,'0'0'1505,"24"0"385,-24 0 128,26 0-545,-2 0-512,-24 0-64,24 0 128,-24 0 192,26 0-352,-26 0-353,0 0-320,0 0-128,0 0-31,0 0-33,0 0-33,0 0 1,24 0 0,1 0 32,0 0 0,-25 0 0,25 0 0,-25 0-160,26 0-96,-26 0-32,0 0-417,0 0-704,0 0 96,0 0-737,0 0-801,0 0-2498</inkml:trace>
  <inkml:trace contextRef="#ctx1" brushRef="#br0">20563 2257</inkml:trace>
  <inkml:trace contextRef="#ctx1" brushRef="#br0" timeOffset="112.0064">20563 2257</inkml:trace>
  <inkml:trace contextRef="#ctx1" brushRef="#br0" timeOffset="120.0069">20563 2257</inkml:trace>
  <inkml:trace contextRef="#ctx1" brushRef="#br0" timeOffset="225.0129">20563 2257</inkml:trace>
  <inkml:trace contextRef="#ctx1" brushRef="#br0" timeOffset="234.0134">20563 2257</inkml:trace>
  <inkml:trace contextRef="#ctx1" brushRef="#br0" timeOffset="419.024">20563 2257</inkml:trace>
  <inkml:trace contextRef="#ctx0" brushRef="#br0" timeOffset="71804.1069">17106 6855 10153,'0'24'545,"0"-24"-930,0 25 385,0-25 929,0 25 0,0 25-160,0-25-353,0 24-31,0 1-65,0 0-96,0 0 32,0-1-224,0 26 32,0-1 32,0-24 33,0 25-193,0-51 160,0 26-96,0-50 32,0 23-64,0-23 128,0 0 224,0 0 32,0 0 97,0-23-738,0-27 33,0 1 160,0-26-128,25-24-224,-25 24 383,0-24 1,0 24 289,0 1 575,26-1 65,-26 25 0,0 1-353,24 24-191,-24 0-257,24 25-96,2-25 32,-2 25-32,26 0 0,-26-25 0,52 25 32,-28 0 32,2 0-64,0 0-96,0 0 32,-25 0-737,-1 25-1249,2-25-256,-26 25-1058,0 0-1312</inkml:trace>
  <inkml:trace contextRef="#ctx0" brushRef="#br0" timeOffset="72027.1197">17056 7203 9096,'-24'0'545,"24"24"-1026,24-24 1474,-24 0 320,50 0-448,1 0-448,-3 0-225,2 0-96,0 0-128,0 0-224,24-24-1346,-24 24-2562</inkml:trace>
  <inkml:trace contextRef="#ctx0" brushRef="#br0" timeOffset="72259.133">17950 7103 12427,'24'0'545,"2"0"-545,24 0 416,-25 0-160,25 0-192,-26 0-128,26 0 64,-26 0-384,2 0-641,-2 0-1730,-24 0-1761</inkml:trace>
  <inkml:trace contextRef="#ctx0" brushRef="#br0" timeOffset="72491.1461">17926 7376 10217,'24'0'705,"0"0"-289,2 0 801,24 0-672,-25 0-193,25 0-224,0 0-64,-2-24-32,2 24 33,0-25-418,24 25-864,-24-25-769,25 0-1505,-25 25-1218</inkml:trace>
  <inkml:trace contextRef="#ctx0" brushRef="#br0" timeOffset="72900.1696">18794 7153 2626,'26'-50'3716,"-26"50"-321,0-25-1473,0 25-193,-26 0-544,26 0-576,-24 0-513,-2 0-32,2 0 0,0 25 64,24 0-192,-26 0 64,26 0-64,-24 0 0,24-1-96,0 1 192,0 0 0,0-25 128,24 25-32,2-25 0,-2 0 129,0 0-161,-24-25 224,26 0-256,-2 0 0,-24-24 0,26 24-64,-26 0 0,0 0 64,0 25-32,0 0 385,0 0-513,0 0-353,0 0 65,0 25 384,0 0 224,0 25-96,0-26 96,0 26-64,0 0 65,0-1-257,0 1 160,0 0-96,0 0 32,0-26-481,24 26-672,-24-27-608,24 2-1762,-24 0-1250</inkml:trace>
  <inkml:trace contextRef="#ctx0" brushRef="#br0" timeOffset="73905.2271">19515 6482 10922,'0'0'961,"0"-25"-673,0 25 257,0 0 383,0 0-511,0 0-449,0 0-160,0 25 160,0 25 160,-25-1-32,0 26 0,0-1-64,0 26 64,1-26-96,24 1 64,0-1-32,0-24 32,-26 0-96,26 0 64,0-26 0,0 1-32,26-25 0,-26 25 96,24-25 0,26 25 32,0-25 65,-25 25-129,25-25 0,-2 0-64,2 0-353,-24 0-992,-2 0-1730,0 0-576</inkml:trace>
  <inkml:trace contextRef="#ctx0" brushRef="#br0" timeOffset="74170.242">19415 7078 8295,'0'0'1730,"0"0"-1570,0 0-96,25 0 769,0 0-32,0 0-321,0 0-256,24 0 65,-23 0-1,22 0-192,2 0-96,0 0 96,-26 0-256,2 0-481,-2 0-928,2 0-1538,-26 0-3171</inkml:trace>
  <inkml:trace contextRef="#ctx0" brushRef="#br0" timeOffset="74454.2585">19415 6830 4484,'50'0'3843,"-25"-25"-3362,0 0 928,0 25 321,-1-25-513,26 25-801,-26-25-223,26 25-33,0 0 64,0 0-160,0 0-32,-26-25 0,1 25-32,0 0-448,25 0-129,-50 0-64,25 0 129,-25 0-993,0 0-577,0-24-4421</inkml:trace>
  <inkml:trace contextRef="#ctx0" brushRef="#br0" timeOffset="74857.2816">19241 6233 4708,'26'0'2498,"-2"0"-1441,0 0-512,2 0-33,24 0-223,-26 0-97,26 0-128,0 0 0,-1 25-32,-23-25-32,22 25 32,-22-25-32,24 0 0,-26 25 0,-24-25-224,24 0-193,-24 0 321,26 0 0,-26 0 192,24 0-96,-24 0 64,26 0 161,-26 0 223,24 0 417,-24 0-129,0 0-607,25 0-129,-25 0 32,0 0-96,0 25 32,-49 0-417,23-1-1729,-24 1-4612</inkml:trace>
  <inkml:trace contextRef="#ctx0" brushRef="#br0" timeOffset="75480.3171">16982 6432 9352,'24'0'1282,"2"0"-1186,-2 0-64,1 0 64,25 0 0,0 0-96,0 0 64,0 0-64,24 0 64,-24 0-32,-2 0 32,-22-25-32,23 25 0,-24-25 32,-25 25 96,25-24 193,-25 24 287,0 0-512,0-25-64,0 25 1,0 0 191,0 0 32,0 0-128,0 0-96,0 0-64,25 0 96,0 0 161,-1 0-225,-24 0-32,26 25 0,-26-1-161,24 1-960,-24 25-608,0-25-1570,-24 25-3652</inkml:trace>
  <inkml:trace contextRef="#ctx0" brushRef="#br0" timeOffset="81856.6819">2010 8070 416,'-50'-25'192,"0"1"128,26 24 609,0 0-352,-2 0 320,2 0-33,-2 0-607,2 0-161,0 0 96,-2 0-64,26 24-32,-24-24-96,0 25-64,-2 0 128,1 25 0,0-25-64,0 24 0,-25 26 32,-24-1 128,24-24-256,-24 25 128,24-1 64,2 1-63,-2-26-66,24 26-159,2 0 160,-1-1-32,-1 1 160,2 24-256,24-24 224,0 24 0,0 0 32,24 1 65,2-1-322,-1 25 482,-1-24-225,26-1 288,-24 26-64,22-26-223,2 0 127,0 1-96,24-1 96,0-24-192,1-1 128,1 1 193,22-25 255,26-1-191,0 1-33,1-25-128,23 0-128,-24-1-32,1 1-32,-1-25 97,0 0-1,0 0 64,1-25 0,-1-24 257,0 24-225,0-50 32,1 26-32,-1-26 1,-26 1-65,2-26-64,-1 26 32,-25-51-128,-24 1 128,0 0-128,0-25-32,-26 0-32,-24-25 64,0 25-64,-50-1-160,2 1-32,-28 25 320,-23-25 128,-25 0-128,0 25 160,0-25 33,-1 24-257,-23-24 160,24 50-128,-26-25-32,27 24 128,-1 26-32,0 1 32,24 23-127,1 26-130,-1-1 1,0 25-192,-48 49 64,-1 24 32,-1 51-705,28 25-801,-29 0-2786</inkml:trace>
  <inkml:trace contextRef="#ctx0" brushRef="#br0" timeOffset="84180.8147">22965 8120 9256,'0'-75'-1057,"0"1"1057,0 24 0,0 0 0,-24 1 0,24-1 64,-24 0 96,-2 1 1,26-1 127,-24 2 96,0-1-95,-2-1-225,-24 0-353,1 0 321,-27 26 0,2-1-32,-24 0 0,-2 0 0,26 0-288,-27 25 320,3-25 128,-2 25-192,2-24 128,-27 24-96,1 0 0,24 0 0,2 0 0,-27 0 0,25 0 32,-24 24-32,0 1 0,25 0 0,-25 0-64,0 25 96,24-1 0,2 1-64,-3 0 0,27 24 32,-24-1 0,22 1-160,2 26 160,0-1 32,-1 1 32,25 24-64,0 0 32,2-25-32,-2 1-32,24 24 32,-22-25-64,22 1 224,2-1-192,-1 1 128,25-1-128,-25 25 32,25-24 96,0 24 161,0 25-129,0-25-32,25-24 96,-25-1-64,25 1 128,-1-1-95,-24 0-65,26-24 64,-2-1-96,0 1 0,2 0 0,-2-1-32,2 1 0,-2-1 0,26-24-32,0 24-32,-26 1 128,26-25-160,25-1 128,-25 26-128,24-25 288,0-1-192,0 1 161,-24-25 63,25 25 96,-1-1-64,26-24-95,-26 0 31,26 23-96,-2-23 0,3-1-32,-27 1 64,24 0 321,26-25-97,-24 25-64,-1-25-159,1 0-97,24 0 32,-25 0-32,1 0 32,0-25 64,-2 0-64,2-24 64,24 24 32,-25-23 161,25-2 95,-24 1 33,-2-26-129,27 25-160,-25-24-64,-2 24 0,2-24 1,-1 24 127,-23 0-64,-2 0 64,-26 1 65,28-26-193,-28 1-64,2-26-32,-24 1 64,-2-25-32,1-25-64,-25-1 0,0 1 32,0 0-32,0 0 64,0 0-96,-25 0-32,25 49 0,-24 1 0,-2 0 0,2-1-32,-2 1 32,2-1-97,-50 26-127,0-50 32,-26 24-321,-25-24-255,-23 0-1,-26-25-96,-1 24 480,27-24-223,24 50-129,-1 2 160,27 22-31,22 0-129,2 51-929,26 24-2113</inkml:trace>
  <inkml:trace contextRef="#ctx0" brushRef="#br0" timeOffset="91272.2205">3029 10853 352,'0'0'448,"0"0"33,0 0-161,0 0-256,0 0-64,0 0 0,-26 0 32,26 0 32,0 25 32,-25 0 32,25 0 33,0 0 127,-24 0 64,24 0 33,-26 24 31,26 1-192,-24 0-96,24-1-32,0 26-64,0-25 0,0 24-32,0-1 32,0 1 32,0-24-31,0 24-66,0-49 33,24 25 33,-24-25-1,26 0-64,-2 0 96,1-25 64,25 0 769,0 0-577,0 0-224,0 0-64,-2 0 64,2 0-96,0 0 64,0 0-64,24 0 0,1 0 0,-1 0 32,0 0-32,26 0 32,-26 0-32,26 0 64,-1 0-64,-25-25 32,26 0 0,-26 25 32,1 0 0,-1-25 0,-24 25-31,24 0-33,-24 0 0,24 0 0,-24-25 32,24 25 0,1 0-32,1-25 64,22 25-32,-24 0 0,26-25 32,-1 25 0,1 0-64,-2 0 32,-22-24 0,-2 24-32,-24 0 0,24 0 0,-25 0 32,1 0 0,24 0-32,-24 0 32,0 0-32,0 0 64,0 0-32,-1 0 0,1 0-32,24 0 0,-24 0 32,24 0 0,0 0 0,-24-25-32,24 25 64,-23 0-64,-1 0 32,24 0-32,0 0 64,0 0-32,26-25-32,-26 25 64,27-25 33,-3 25-65,-24-25 64,0 25-64,26-25 32,-50 25-32,25 0-64,-25 0 64,0 0-32,-2 25 0,2-25 0,0 0 0,0 25 0,24-25 0,-24 0 96,25 0-128,-25 0 32,24 0 0,0 0 32,-24 0-64,24 25 32,25-25 32,1 0-32,-2 0 0,2 0 0,0 0 32,-1 0-64,1 0 96,-2 0-64,2 0 32,-26 0-32,25 0-32,-23 25 32,-2-25-32,24 25 64,2-25 0,-25 24-96,25-24 64,-2 0 0,2 0 32,-2 0-32,27 0 0,-1 0 64,-24 0-96,24 25 128,-25-25-64,25 0-32,-24 0 64,24 0-32,-25 0 64,1 0-32,24 0-32,-50 25 0,25-25-32,1 0 0,24 0 96,0 25-160,25-25 128,-25 0 33,24 0-65,2 0 96,-1 0 288,25 0-64,-26 0 257,1 0-129,25 0-191,-25 0-193,1 0-32,-26 0 0,0 25 0,0-25-64,-25 25 32,25-25-32,-24 0 0,24 25 0,-25-25 32,25 0-32,0 24 0,0-24 32,1 0 0,-1 0-64,24 0 64,2 0 64,-1 0 0,-25 25-128,0-25 64,1 0-64,-1 25 128,-26-25-96,26 0 0,-23 25 0,-3-25 32,2 0-32,-26 0-32,25 0 64,25 0 64,-24 0-63,24 0-33,0 0 64,25 0-64,-25 0 0,0 0 64,1 0-96,-25 0 128,-2 0-160,-24 0 128,0 0-64,2 0 32,-27 0 0,-23 0 64,24-25 64,-26 25 96,0-25-192,26 0 32,-26 25-96,26-24 32,-24-1-32,22 0 32,-22 0 0,24 25-32,-26-25 33,1 0 31,1 0 64,-2 1-32,-24-1 32,26 0-64,-2 25 0,0-25 64,2 0-96,-2 25-64,0-25 64,2 1 0,-2-1-32,2 0 32,-2 2-32,26-2 32,-26 0 0,2 0-32,23 1 0,-24-1-32,25 0 64,-25 25-64,25-25 32,-2 0 0,2 0 0,0 25 32,-26-24-32,2-1 0,-2 25 64,2-25 32,-2 0 33,1 25-65,0-25 64,0 25 128,-25-25-32,25 25-96,-25 0-64,0-25 32,25 25 1,-25 0-65,0 0 0,0 0-32,0 0 0,0 0-32,0 0 64,0 0-32,0 0 0,0 0-32,0 0 0,0 0-417,0 0-768,0 0-1089,0 0-705,-25 0 32</inkml:trace>
  <inkml:trace contextRef="#ctx0" brushRef="#br0" timeOffset="91888.2557">19191 11251 1857,'0'0'1538,"0"0"-257,0 0-897,0 0-31,0 0 1216,0 0-512,26 0-512,24 0-321,-26 0-96,26-25 0,0 25 64,-1 0 97,1 0-33,24 0-96,-24 0 32,24 0 192,-24-25 225,0 25-64,0-24-33,-26 24-128,1 0-127,0-25 63,-25 25-64,0 0-32,0 0 1,0 0-33,0 0-32,0 0-160,0 0-224,0 0-193,0 0 385,-25 25 257,-24 24-193,-1-24 224,0 0-224,0 25 96,0-26-128,26 1 64,0 0-64,-2-25 0,26 25 0,0-25 32,-24 0-32,24 0 32,0 0 64,0 0-96,-25 0 224,0-25-224,0 0-192,-25-24-128,0 24 32,0 0-417,2 25-128,-28 0-993,2 0-256,26 0-2049</inkml:trace>
  <inkml:trace contextRef="#ctx0" brushRef="#br0" timeOffset="93464.3458">2928 11003 544,'26'-50'993,"-26"50"-865,24-25 256,-24 0 1,0 25 384,25-25-513,-25 0 96,0 25 353,0-24 416,26 24 416,-26 0-512,0 0-192,-26 0-1185,1 0 576,1 24-160,-26 26 32,0 25-128,0-26 160,26 26-128,0 0 32,-2-1-64,2-24 64,-2-1 32,2 1-64,24-50 32,0 25-160,0-25 288,0 0 161,0-25 415,24 0-640,2-24-32,-2-26 33,26 1-33,-26 24-64,2-25 0,-2 26 32,-24-1-32,26 0 32,-26 0-32,0 26 96,0-1 769,0 0-225,0 25-95,0 0-417,0 0-320,24 0-33,0 0 225,2 0 32,-2 25-32,27-25 0,-1 25 0,-2-1 0,2 26 0,-24-25 0,-2 0 0,0-25 0,-24 25-32,0-25 0,0 0 0,0 25 32,0-25 129,-48 24-97,-2 26 32,-24-25 0,-2 0-481,1 25-512,27-26 33,-2 26-1475,0 0-4932</inkml:trace>
  <inkml:trace contextRef="#ctx0" brushRef="#br0" timeOffset="160148.1599">2880 7550 5060,'0'-49'1826,"24"24"-1346,-24 25 834,0 0-834,0-25 1058,0 25-385,0 0-353,0 0-31,0-25 224,0 25-128,0 0-128,0 0-193,0 0-288,0 0-192,0 0-96,0 0-128,0 0-160,-24 0 224,-2 25 256,2 25-128,-26 24-160,26-1 192,-2 1-64,-24 1-32,26-1 32,0 1-64,-2 0 32,26-1-481,-24-49 225,24 25 96,0-26 96,-26-24-160,26 0-33,0 0 129,0 0 96,0 0 192,0 0-64,26-49-448,-2-26 224,2 1-96,22-26-417,-22 1 321,-2-1 480,2 26 192,-2 26 160,-24-1 97,0 24 224,0 25-257,0 0-448,0 0-128,0 0-96,0 0-96,0 0-64,24 0 32,-24 0 320,0 25 0,26 24 96,-2-24-32,2 48-64,-2 1-32,26-24 0,-26 24-64,1 1 96,1 0-64,-2-26 0,-24 1-64,26-25 0,-26 0-160,0-1 256,0-24 192,-26 25 545,2-25-129,-27 0-159,27 25-417,-50-25 96,24 0-128,0 0 0,0 0-32,26 0 64,-26 0-64,26 0 0,24-25-32,-26 25-64,2 0-801,24 0-288,0 25-96,-26-25-865,26 25-1346,0-25-2017</inkml:trace>
  <inkml:trace contextRef="#ctx0" brushRef="#br0" timeOffset="160756.1947">3053 7451 5413,'26'-50'1633,"-26"25"-1024,24 25 608,-24 0 384,0 0-576,0 0-576,0 0-289,0 0-288,0 0 96,0 0 288,0 0 192,24 50 257,-24-25-128,26 50-65,-2-26-256,-24 24-159,26 1 95,-2 1-192,0-1 32,-24-24 0,26 0 96,-26-25-224,24 24 192,-24-49-64,0 25 0,0-25 96,0 0 353,0 0 1216,0 0-384,0 0-480,0-25-705,26-24-128,-26-26 64,24-24-64,-24 24 32,24-24 0,2 1 64,-26 24 65,0-1-33,24 26-64,-24 24-64,0 0-64,0 0 32,0 25-160,0 0-321,0 0-544,0 0-2274,0 0-1858,0 0-3267</inkml:trace>
  <inkml:trace contextRef="#ctx0" brushRef="#br0" timeOffset="161898.26">4245 7772 9352,'0'0'1826,"0"0"-1281,0-25-321,24 25 577,-24 0 320,26 0-545,-2 0-352,0-25 33,2 25-193,24 0 128,-25 0-160,-25 0-32,24 0-32,2 0-224,-26 0-673,24 25-961,-24-25-1281,0 25-2114</inkml:trace>
  <inkml:trace contextRef="#ctx0" brushRef="#br0" timeOffset="162108.272">4319 7971 64,'0'0'9481,"0"0"-8969,0 0-352,0 0 865,0 0 384,0 0-896,24 0-321,2 0-96,-26 25-64,25-25 0,0 0-32,0 0-865,25 25-1345,-26-25-2690</inkml:trace>
  <inkml:trace contextRef="#ctx0" brushRef="#br0" timeOffset="164994.4371">5660 7103 7879,'24'-25'1025,"-24"25"384,0 0-480,0 0 288,0 0-320,0 0-801,0 0-128,0 0 0,-24 0 224,24 25 257,-24 0-129,-2 25-64,-24-1-192,26 1-32,0 0 32,-2-1-64,26 1 97,-24-25-97,24 0 0,0-25 0,0 25 32,0-25-32,0 0 64,0 0 224,0 0 96,0 0-31,0-25-353,0 0-193,24-25 97,2-24-416,-2 24 128,0-24 287,-24 24 194,26 0 287,-26 25-160,24 0 32,-24 25 129,0 0-225,0 0-192,0 0-32,0 0-64,0 0-193,0 0 65,0 0 288,26 25-32,-2 25 128,0 0-96,2-1 32,24 1-64,-26 0 64,1-1-64,-25 1 0,0-25-32,25 0 0,-25-25-32,0 0 32,0 25 0,0-25 64,-25 0 160,0 0 161,1 0-97,-26 0-96,0 0-384,0 0 512,26 0-352,-26 0 64,26 0 32,-2 25-160,2-25-673,-2 0-160,2 0-1121,24 24-416,0-24-2627</inkml:trace>
  <inkml:trace contextRef="#ctx0" brushRef="#br0" timeOffset="165472.4643">5834 7029 5573,'25'-25'704,"-25"25"802,24 0-801,-24 0 223,0 0 129,0 0-384,0 0-225,0 0-383,0 0 127,0 0 416,0 25-31,0 24-33,0 1-159,0-25 63,0 25-320,0-1-96,0 1 64,26-25 97,-26 24-129,24 1-64,2-25 64,-2-25 192,0 25-128,2-25 224,-26 0-31,24 0 255,2-25-63,-2 0-321,0-25-64,2-24-64,-2 24 32,-24 1 0,0-1-96,0 0 257,0 25-97,0 0-224,0 1 160,0 24-224,0 0 160,0 0-481,0 0-1473,0 0-544,0 0-1730,0 0 641</inkml:trace>
  <inkml:trace contextRef="#ctx0" brushRef="#br0" timeOffset="165916.4896">5213 7797 6982,'0'0'1826,"0"0"-1762,0 0 673,24 0 544,2 0-128,-2 0-96,2 0-96,23 0-96,25 0-33,-24 0-95,50 0-160,-2 0-193,2 0-192,-1 0-96,-23 0-96,-2 0 32,-24 0-32,-2 0 32,-22 0 0,-2 0-160,-24 0-384,26 0-1058,-26 0-191,0 25-1186,0-25-32,0 25-3715</inkml:trace>
  <inkml:trace contextRef="#ctx0" brushRef="#br0" timeOffset="166763.5383">5660 8120 8007,'0'-25'1377,"0"25"-288,-24 0-256,24 0-32,0 0-417,-26 0 129,26 0 31,-24 0-416,-2 0-96,26 0 1,-24 0-33,0 25 32,24 0-97,-26 0 65,26-1-128,0 1 96,0 0-32,0-25-64,0 25 128,0 0 0,0-25-128,0 0 352,26 25-128,-26-25 161,24 0-33,-24 0-32,24-25-64,2 0-64,-2 0-32,-24 0 64,26 0-384,-26 1 160,24-26 160,-24 50-64,0-25 32,0 0-32,0 0 64,0 25-64,0 0 96,0-24-96,0 24 160,0 0 64,0 0-64,0 0-96,0 0 64,0 0-64,0 0-32,0 0 32,0 0-64,0 0-64,0 0 64,0 24 64,0 1 64,24 25 65,-24-25-161,0 24 288,0 1-224,0 0 32,0 24 0,0-24 32,0-25-128,26 25-32,-26-1 64,0-24 0,0 0 0,0 0 0,24-25-32,-24 25 64,0-25 0,0 0 129,0 0-161,0 0 32,0 0 32,0 0-96,0 0 32,0 0-256,0 0-769,0 0 32,0 0-961,0 0-1473,0 0-3364</inkml:trace>
</inkml:ink>
</file>

<file path=ppt/ink/ink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14T14:20:35.024"/>
    </inkml:context>
    <inkml:brush xml:id="br0">
      <inkml:brushProperty name="width" value="0.05292" units="cm"/>
      <inkml:brushProperty name="height" value="0.05292" units="cm"/>
      <inkml:brushProperty name="color" value="#FF0000"/>
    </inkml:brush>
  </inkml:definitions>
  <inkml:trace contextRef="#ctx0" brushRef="#br0">14896 14380 6085,'0'-74'-96,"0"49"352,0 0-159,26 0 383,-26 0 32,0 25 481,0-25 0,0 25 64,0 0-448,0 0-385,0 0-256,0 0-32,0 0-32,0 0-64,0 0 96,0 25 288,0 25 352,0 0 1,0 49 32,0 0-193,0 1-128,0 49 1,-26-25-193,2 25 64,0 0-96,-2 23 96,-24-23-64,1 0-96,23 1 32,-24-26-64,26 25 0,-26-50 64,50 26-96,-24-26 128,24 0-96,0 1-32,24-26 96,2 1-224,-2-25-673,0-1-64,-24 1-192,0-25-192,26 0-353,-26-25-1184,0 0-738</inkml:trace>
  <inkml:trace contextRef="#ctx0" brushRef="#br0" timeOffset="1912.1093">14872 14256 8327,'0'0'-768,"0"0"543,0 0 65,0-25 96,24 25 128,-24 0-64,26-25 385,-2 25-161,2 0 160,-2 0 33,0 0-161,26 0-32,0 0 0,24 0 97,1 25-97,-1-25-64,26 0 128,48 0 65,2 0-129,49 0 64,-1 0-128,25 0-96,-25 0 32,1 0-96,1 0 32,-27 0 32,1 0-64,0 0 32,-1 0-32,-23 0 0,-26 0 0,25 25 0,-1-25 0,-24 25 0,26 0 0,-25-25 0,-3 24 33,2-24-33,1 0 0,-1 0 32,-50-24-64,2 24 32,-2 0 32,-24-25-32,-26 25 0,26 0 0,-50 0 32,25 0-64,-25 0 96,0 0 160,0 0 0,25 0-32,0 0-128,-1 0-32,2 0 0,-2 0-32,26 0 0,-26 0 64,2 0-64,22 25 0,-22-25 32,-26 0-32,24 0 0,-24 0 32,0 0 0,0 0 1,0 0 383,0 0-32,0 0-320,0 0-96,0 0-32,0 24 96,26 1 32,-26 0 129,0 0-129,0 25 64,0 24 96,0 1 32,0-1 32,0 26-63,0-1-65,0 25 128,-26 1-192,2-3 0,24 27-32,-26 0-32,26 0 0,-24 25 0,0-25-32,24 25 32,0-25-32,0 0 32,-26 0-64,26-24 64,0-1-32,0-25 0,0 1 32,0-26-32,0-24-32,0 0 64,0-1-32,0-24-32,0 0 97,0-25-65,0 25-33,0-25 130,0 0-97,0 0 0,0 0 64,0 0 32,0 0 608,0 0-31,0 0-160,0 0-129,0 0-160,0 0 0,0 0-128,0 0 33,0 0-97,-24 0-32,-2 0-32,-22 0 64,-2 0-64,-25 0 32,1 0 32,-2 0-32,-22 0 32,-2 0-64,2-25 0,-3 25 64,-23-25-32,50 25 32,-24 0-32,-2 0-64,25 0 128,-25 0-128,2 0 96,-26 0-32,24-25-32,-25 25 32,1 0-33,0-24-63,25 24 160,-1-25-128,2 25 96,24 0-64,-26 0-32,25 0 32,-25 0 0,26 25 0,0-25 64,-26 0-32,26 0-32,-25 0 96,-1 0-96,26 0 32,-26 0 32,26 0-64,-25-25 96,25 25-96,24 0 64,0-25-32,0 25 0,-24 0 0,24 0 0,1-25-32,-1 25 64,0 0-32,-24-25 0,0 25 0,24-25 0,-24 25 0,24-24 0,0 24-32,0 0 32,25 0 0,-25-25-32,26 25 64,-2 0-32,2 0 0,0 0 0,-2 0 0,2 0 32,24 0-96,-24 0 96,-2 0-32,26 0-32,-24 0 64,-2 0-32,2 0 0,24 0 0,-24 0 0,-2 0 0,2 0 32,-2 0-64,1 0 32,25 0 0,-24 0 0,24 0 0,0 0-32,0 0-32,0 0-32,0 0-32,0 0-545,0 0-1152,0 0 383,0 25-928,24-25-417,1 0-3779</inkml:trace>
  <inkml:trace contextRef="#ctx0" brushRef="#br0" timeOffset="7192.4113">22221 11127 6245,'24'0'449,"-24"-25"-417,0 25 160,0 0 641,0 0 384,0 0-448,0 0-321,0 0 161,0 0-289,0 0-192,0 0-64,0 0-64,0 0 0,0 0 0,0 0 0,0 0 0,0 0 0,0 0 0,0 0 32,0 0-64,0 0-64,0 0 32,0 0 0,0 0 64,0 0-64,0 25 160,0-25-96,0 25 32,0 0-32,0 24 32,0-24 0,0 25-32,0-25 96,0 24-64,0 1-64,0-2 224,0 1-96,0 1-128,0 0 64,26-1 33,-1 1-65,-25 0 0,24 0-32,-24-26 96,26 1-96,-2 0 128,-24 25 32,26-25-64,-26 0 64,24-25-32,-24 24 160,24 1 33,-24-25-65,26 25 32,-26-25 353,24 0-65,0 0 193,2 0-1,-2-25 257,2 0-480,-2 1-129,0-26-95,26 0-33,-24 0-192,-2 1 64,1-26-128,25 1 128,-24-1 0,-2 25-96,-24-24-160,24 26 288,-24-2-224,26 1 96,-26-1-64,0 25 128,24 0-128,-24 1 64,0-1-32,24 0 32,-24 0-128,0 25 160,0-25-96,26 0-32,-26 25 96,0-25-64,0 1-64,0 24 64,0 0 32,0 0 128,0 0-128,0 0-128,0 0 96,0 0-64,0 0-96,0 0-417,0 0-896,0 0-897,0 24 480,-26 1-5958</inkml:trace>
  <inkml:trace contextRef="#ctx0" brushRef="#br0" timeOffset="9448.5404">19912 12069 7527,'25'-25'480,"-25"25"449,0 0 352,0 0-288,0 0-160,0 0-577,0 0-320,0 0-128,0 0 192,0 50 384,0 0 129,0 24-321,0 1-96,0 24 128,0-24-96,-25-1-32,25 1 97,0-26-97,0 1-32,0 0 32,0-25-96,0 0 128,0-1-128,0-24 96,0 0 192,0 0 417,0 0 320,0 0 64,0 0-224,0-24-769,0-1-32,0-25-96,0-25 32,0 26-128,0-26-257,0 1 289,0-26-32,0 26 96,0-1 32,0 25-128,25 1 64,-25-1 64,0 0-32,25 26 32,-25-1-32,0 0 0,25 0 96,-25 25 0,0-25-64,24 25 32,-24 0-32,26 0-32,-2-25 64,0 25-64,2 0 128,24 0-160,-26 0 192,26 0-128,-26 0 0,26 0 64,-26 0-64,2 0-32,-1 0 96,-25 0-128,24 0 96,2 0-96,-26 0-352,0 0-1186,24 25 321,-24-25-256,0 0-1090,0 25-608,-24 0 897,-2 0 576</inkml:trace>
  <inkml:trace contextRef="#ctx0" brushRef="#br0" timeOffset="9780.5594">19862 12392 3619,'0'0'897,"0"0"-737,0 0 673,0 0 1121,0 0-481,25 0-256,0 0-32,-25 0-192,50 25-384,-25-25 95,-1 0-351,26 0-97,-26 0-192,2 0-32,-2 0-32,-24 25-128,26-25-1442,-26 0-672,0 0-2082</inkml:trace>
  <inkml:trace contextRef="#ctx0" brushRef="#br0" timeOffset="10746.6146">20285 12790 6534,'0'0'1633,"0"0"-1473,0 0 129,0 0 575,0 0-319,0 0-545,0 0 352,0 0-63,24 25 191,-24-1 97,24 26-417,-24-25 0,0 0-96,0 0-128,26 0 128,-26-1 0,0 1-96,25 0-609,-25 0-864,0 0-513,0-25-2626</inkml:trace>
  <inkml:trace contextRef="#ctx0" brushRef="#br0" timeOffset="10976.6278">20408 12864 6053,'0'-25'2883,"0"25"-1986,0 0 416,0 0-128,0 0-384,0 0-513,-24 0-320,24 0 64,-25 0 64,-1 25-96,2 0 64,0 0-96,-2 0-32,2 0-1025,-2 0-1217,2-1-2306</inkml:trace>
  <inkml:trace contextRef="#ctx0" brushRef="#br0" timeOffset="11482.6567">20532 12218 5765,'0'0'929,"0"0"-865,0 0 1025,0 0 448,0 0-704,0 0-448,26 0-97,-2 0-64,2 0-32,-2 0-32,26 0-224,-26 0 128,2 0 32,-2 0-256,-24 25-288,24-25-961,-24 0-770,26 0-1312</inkml:trace>
  <inkml:trace contextRef="#ctx0" brushRef="#br0" timeOffset="11764.6729">20458 12541 9288,'26'0'1025,"-26"0"-801,24 0 1154,-24 0 191,24 0-896,2 0-193,-2 0-127,2 0-1,-2 0-256,0 0 0,-24 0-192,26 0-288,-2 0-737,26 25-1121,-26-25-1378,2 0-2241</inkml:trace>
  <inkml:trace contextRef="#ctx0" brushRef="#br0" timeOffset="12165.6958">21179 12492 5989,'0'0'1794,"0"0"-993,0 0 95,0 0 546,0 0-289,24 0-801,0 0-31,2-25-161,-2 25-128,1 0 32,-25 0-128,25 0-257,0 0-960,-25 0-1313,25 0-1858</inkml:trace>
  <inkml:trace contextRef="#ctx0" brushRef="#br0" timeOffset="12956.741">21674 11597 8231,'0'-25'1153,"0"0"193,0 0 95,0 25-224,0 0 289,0 0-225,0 0-769,0 0-191,0 0-257,0 0-160,0 0-193,-24 0-319,24 0 608,-24 25 64,-2 0-32,2 0 128,-2 25-224,2-26 64,0 26-64,24-25-32,0 0 0,0 0 0,0 0 128,0-1 0,24 1 32,26-25-64,-26 0 448,2 0-256,22 0-128,-22-25-128,-2 1-256,1-1-321,0-25-63,0 0-321,-25-24-321,0 24 257,0 0 64,0 1 513,0 1-705,0-2-577,0 25-416,0 1 64</inkml:trace>
  <inkml:trace contextRef="#ctx0" brushRef="#br0" timeOffset="13324.7621">21849 11027 1697,'24'-49'2498,"-24"24"193,0 0-609,0 25-384,0-25-545,0 25 160,0 0-897,0 0 33,0 0-449,0 0-128,0 0-33,0 0-127,0 0 256,0 25-96,0 0 64,-24 25 288,24-1 225,0 1-193,0 0-32,0-1 128,0 26-95,0-25-33,0 24-96,0-1-64,0 1 0,-25 1-32,25-1 32,0 1 0,0-25-32,0 24-32,0-24-32,25 0 0,-25-1-64,24 1-1057,-24-25 96,0 0-865,0-1-832,0-24-2179</inkml:trace>
  <inkml:trace contextRef="#ctx0" brushRef="#br0" timeOffset="13888.7943">21674 12268 4324,'26'0'4612,"-26"0"-4612,24 0 128,1 0 673,0 0 96,50 0 0,-25 0-129,24 25-191,24-25-225,2 25 33,25-25 319,23 24 65,-24-24 0,26 0-321,-25 25-128,-3-25-127,-22 0 95,-26 0-256,-24 0 0,0 0 0,-25 0-32,1 0-128,-2 0-321,-24 0-1088,24 0-545,-24 0-1570</inkml:trace>
  <inkml:trace contextRef="#ctx0" brushRef="#br0" timeOffset="16432.9398">22271 10978 64,'0'0'608,"0"-25"737,0 25 641,0 0-1025,0 0 865,0 0-513,0 0-512,0 0 64,0 0-32,0 0-257,0 0-256,0 0-224,0 0-31,0 0-65,0 0 64,0 0 288,0 25-32,0-25-64,0 25-127,-26 24 191,26-24 0,0 0-96,0 0-63,0 0-33,-24 24-64,24-24 160,0 25-128,0-25-32,0 24 160,0-24-160,-26 25 32,26-2 1,0 1-97,0-24 96,-24 25 0,24-25-96,0 24 32,0-24 64,-24 0 32,24 25-32,0-25 160,0 0 33,0-1-33,24 1 32,-24 25-64,24-25-128,-24 0 97,26 0-65,-26-1-96,24 1 64,-24 0-96,0-25 0,26 25 32,-26 0 0,25-25 0,-25 25-32,24-25 0,-24 24 64,26-24-32,-26 0 64,0 25 0,24-25 64,-24 0 33,26 0 31,-2 0-32,0 0 0,-24 0 32,26 0-128,-2 0 1,0 0 31,26-25 0,-50 1 64,26-1-64,-2 0 0,0-25-32,-24 25 64,26-24-96,-26-1-31,24 0-1,-24 1 0,26-1 32,-26 0-64,24-24-64,1 24 64,-25 0 64,0 1-160,26-24 128,-26 23-64,0 1 0,24 24 64,-24-25-97,26 0 98,-26 26-33,24-26 0,-24 25-65,24-25 97,-24 25-96,26 1 128,-26-26-31,0 25-98,24 25 65,-24-25 32,0 0-96,0 0 128,24 25-160,-24 0 192,0 0-128,0 0 0,0-24 64,0 24-96,0 0 0,0 0-64,0 0-96,0 0-32,0 0 160,0 24 32,-24 26 96,24-25-32,-24 25 0,24-1 32,-26 1-32,26-25 0,-24 25-32,0-25 0,-2 24 64,2 1-64,-2 0 96,1-26 0,1 26-128,-2-2 160,2 2-128,-2-1 96,26 26-64,-24-26 0,0 1-64,-2 0 160,2 0-160,24-1 96,-26-24-32,26 25-32,-24-50 32,24 25 0,-24 0 32,24-25-64,-26 24 0,26-24 64,-24 25-32,24-25 64,-24 25-64,24-25 0,-26 0 0,26 25 96,0-25-128,0 0 96,0 0-64,0 0 32,0 0 32,0 0 0,0 0 0,0 0 96,0 0-128,-24-25 64,24 25-32,0-25-31,-26-24-1,26 24-32,0-25 96,-24 25-96,24-25 64,0 1-96,-25-1 64,25 0-32,0 1-32,0-1 64,0 25-32,0-25 0,0 26 0,25-26 0,-1 2-32,-24-2 64,26 1-32,-2-1 32,-24 0 0,26 26-64,-2-26 32,-24 0 0,24 0 0,-24 26-32,0-26 64,0 25-32,26 25-32,-26-25 32,0 0 0,0 25-32,24-25 64,-24 25-32,0-24 32,0 24-96,0 0 128,0-25-64,24 25 0,-24 0 0,0-25 0,0 25-64,0 0 96,0 0-96,0 0-32,0 0 31,0 0-31,0 0 0,0 0 64,0 0-96,0 0 32,0 0-32,0 0 96,-24 0 32,24 0-32,-24 25-64,24-25 32,0 25 32,-26-25 0,26 0-64,0 24 32,-24 1 64,24 0-97,-24-25 97,24 25 0,-26 0-32,26 25 32,-24-26-32,24 1 32,-26 25 0,2 0 32,24-25-64,-25 24 64,25 26-64,-26-26 64,26 1-96,-24 23 64,24-24 0,0 1-96,0 0-32,0-1 32,24 1 0,-24 0 32,26-25 64,-1 24 0,-25-24 64,24 25-128,2-25 96,-2 0 0,2 0-64,-2-25 64,0 24 0,-24-24 32,26 0-64,-26 0 64,24 0 64,-24 0-96,24 0-64,-24 0 64,0 0-32,0 0 32,26 0-192,-2 0 96,2-24-64,-26 24-256,24-25 63,-24 0-95,24 0-1570,-24 25-224,26-25-128,-26 25-2147</inkml:trace>
  <inkml:trace contextRef="#ctx0" brushRef="#br0" timeOffset="17247.9865">22047 13287 9352,'0'-50'865,"0"25"32,0 0 384,0 0-896,0 25 832,0-24-449,0 24 482,0 0-898,0 0-128,0 0-320,0 0 0,-24 0 224,-2 0-128,2 24-96,0 26 128,-2-25-64,26 0-128,-24 25 192,24-26-160,0-24 0,0 25 384,24-25-224,2 25 320,-2-25-160,-24 0 129,24 0-225,2-25-64,-2 0-96,0 1-481,2-26-928,-26 25-385,24-25-1089,-24 1-2434</inkml:trace>
  <inkml:trace contextRef="#ctx0" brushRef="#br0" timeOffset="17540.0032">22171 12591 8295,'0'0'193,"0"0"-674,0 0 737,0 0 321,0 25 736,0 0 128,0 24-416,0-24-224,0 25-128,0 24 96,0-24-321,0 25-160,0-26-64,0 26-63,0-1-161,0-24 96,0 0 32,0 0-160,0-1 64,0 1-160,0 0-993,0-1-385,24-24-544,-24 0-1025,0 0-2882</inkml:trace>
  <inkml:trace contextRef="#ctx0" brushRef="#br0" timeOffset="22544.2894">21227 12516 2658,'0'0'961,"0"0"-288,0 0 512,0 0 865,0 0-513,0 0-736,0 0-161,0 0-383,0-24-33,0 24-32,0 0-32,0 0-32,0 0-96,0 0 32,0 0-64,26 0 0,-2 0 32,1 0 1,25 0-66,-25 0 33,24 0 33,1 0-1,-24 0 0,-2 0-64,0 0 96,-24 0-64,0 0 96,0 0 128,0 0-32,0 0 0,0 0-224,0 0 128,-24-25-32,0 25-32,-2 0-128,2 0 192,-2 0-192,2 0 96,-1 0 96,0 0-96,25 0 0,-25 0-32,25 0 32,0 0 32,0 0 0,0 0 97,0 0 223,0 0-64,25-25-128,0 25-64,-25 0 33,25 0-33,-1-25 0,-24 25 0,0 0-96,0 0 32,26 0 128,-26 0-160,0 0 0,0 0-32,0 0-224,0 0-865,0 0-1442,0 0-352,-26 0-256</inkml:trace>
  <inkml:trace contextRef="#ctx0" brushRef="#br0" timeOffset="26120.494">22518 12964 3106,'0'0'1089,"0"0"-480,0 0 448,0 0 865,0-25-769,0 25 160,0 0-416,0 0-288,0 0-193,0-25 417,0 25-161,0 0-415,0 0-129,0 0-96,0 0 32,0 0 0,0 0-128,0 0 0,0 0 0,0 0 128,26 25 288,-2 0-64,2 0 321,-2-1-161,26 26-223,0 0-129,-26-25-32,27 24-96,-27 1 64,2-25 0,-2 0-32,0 0-192,2-1-737,-26 1-320,0 0-385,24-25-1217,-24 0-1152</inkml:trace>
  <inkml:trace contextRef="#ctx0" brushRef="#br0" timeOffset="26362.5078">22941 12964 6342,'-24'-25'1761,"24"0"-768,0 25 320,0 0-256,0 0 96,0 0-288,0 0-833,-26 0 32,2 25 737,-26 25-160,0-1-449,-25 26-160,25-26 0,-24 26-288,24 0-1410,-24-1-211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BEF310-494E-4BE1-AC4B-9D8F23B692AB}" type="datetimeFigureOut">
              <a:rPr lang="el-GR" smtClean="0"/>
              <a:t>7/8/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DBBE5FC-7C90-412D-A516-6BF19768CA71}" type="slidenum">
              <a:rPr lang="el-GR" smtClean="0"/>
              <a:t>‹#›</a:t>
            </a:fld>
            <a:endParaRPr lang="el-GR"/>
          </a:p>
        </p:txBody>
      </p:sp>
    </p:spTree>
    <p:extLst>
      <p:ext uri="{BB962C8B-B14F-4D97-AF65-F5344CB8AC3E}">
        <p14:creationId xmlns:p14="http://schemas.microsoft.com/office/powerpoint/2010/main" val="26054103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D7E8AB-54B7-4B4B-8A68-3F4EDD44A7C8}" type="slidenum">
              <a:rPr lang="el-GR">
                <a:cs typeface="Arial" charset="0"/>
              </a:rPr>
              <a:pPr fontAlgn="base">
                <a:spcBef>
                  <a:spcPct val="0"/>
                </a:spcBef>
                <a:spcAft>
                  <a:spcPct val="0"/>
                </a:spcAft>
                <a:defRPr/>
              </a:pPr>
              <a:t>1</a:t>
            </a:fld>
            <a:endParaRPr lang="el-GR">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2E26EAA-23B9-4D40-A7F0-C94D52A49BA6}"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CE21D40-69A3-4BE8-A097-6F80CE983272}"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3714042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22189783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18378599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3298811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1281998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1138443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r>
              <a:rPr lang="el-GR" smtClean="0"/>
              <a:t>March 14, 2014</a:t>
            </a:r>
            <a:endParaRPr lang="el-GR"/>
          </a:p>
        </p:txBody>
      </p:sp>
      <p:sp>
        <p:nvSpPr>
          <p:cNvPr id="6" name="Θέση υποσέλιδου 5"/>
          <p:cNvSpPr>
            <a:spLocks noGrp="1"/>
          </p:cNvSpPr>
          <p:nvPr>
            <p:ph type="ftr" sz="quarter" idx="11"/>
          </p:nvPr>
        </p:nvSpPr>
        <p:spPr/>
        <p:txBody>
          <a:bodyPr/>
          <a:lstStyle/>
          <a:p>
            <a:r>
              <a:rPr lang="en-US" smtClean="0"/>
              <a:t>Ioannis Gkialas, FME Dpt, U of the Aegean, PHYSICS_II</a:t>
            </a:r>
            <a:endParaRPr lang="el-G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2142670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r>
              <a:rPr lang="el-GR" smtClean="0"/>
              <a:t>March 14, 2014</a:t>
            </a:r>
            <a:endParaRPr lang="el-GR"/>
          </a:p>
        </p:txBody>
      </p:sp>
      <p:sp>
        <p:nvSpPr>
          <p:cNvPr id="8" name="Θέση υποσέλιδου 7"/>
          <p:cNvSpPr>
            <a:spLocks noGrp="1"/>
          </p:cNvSpPr>
          <p:nvPr>
            <p:ph type="ftr" sz="quarter" idx="11"/>
          </p:nvPr>
        </p:nvSpPr>
        <p:spPr/>
        <p:txBody>
          <a:bodyPr/>
          <a:lstStyle/>
          <a:p>
            <a:r>
              <a:rPr lang="en-US" smtClean="0"/>
              <a:t>Ioannis Gkialas, FME Dpt, U of the Aegean, PHYSICS_II</a:t>
            </a:r>
            <a:endParaRPr lang="el-GR"/>
          </a:p>
        </p:txBody>
      </p:sp>
      <p:sp>
        <p:nvSpPr>
          <p:cNvPr id="9" name="Θέση αριθμού διαφάνειας 8"/>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3613323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r>
              <a:rPr lang="el-GR" smtClean="0"/>
              <a:t>March 14, 2014</a:t>
            </a:r>
            <a:endParaRPr lang="el-GR"/>
          </a:p>
        </p:txBody>
      </p:sp>
      <p:sp>
        <p:nvSpPr>
          <p:cNvPr id="4" name="Θέση υποσέλιδου 3"/>
          <p:cNvSpPr>
            <a:spLocks noGrp="1"/>
          </p:cNvSpPr>
          <p:nvPr>
            <p:ph type="ftr" sz="quarter" idx="11"/>
          </p:nvPr>
        </p:nvSpPr>
        <p:spPr/>
        <p:txBody>
          <a:bodyPr/>
          <a:lstStyle/>
          <a:p>
            <a:r>
              <a:rPr lang="en-US" smtClean="0"/>
              <a:t>Ioannis Gkialas, FME Dpt, U of the Aegean, PHYSICS_II</a:t>
            </a:r>
            <a:endParaRPr lang="el-GR"/>
          </a:p>
        </p:txBody>
      </p:sp>
      <p:sp>
        <p:nvSpPr>
          <p:cNvPr id="5" name="Θέση αριθμού διαφάνειας 4"/>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4109028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r>
              <a:rPr lang="el-GR" smtClean="0"/>
              <a:t>March 14, 2014</a:t>
            </a:r>
            <a:endParaRPr lang="el-GR"/>
          </a:p>
        </p:txBody>
      </p:sp>
      <p:sp>
        <p:nvSpPr>
          <p:cNvPr id="3" name="Θέση υποσέλιδου 2"/>
          <p:cNvSpPr>
            <a:spLocks noGrp="1"/>
          </p:cNvSpPr>
          <p:nvPr>
            <p:ph type="ftr" sz="quarter" idx="11"/>
          </p:nvPr>
        </p:nvSpPr>
        <p:spPr/>
        <p:txBody>
          <a:bodyPr/>
          <a:lstStyle/>
          <a:p>
            <a:r>
              <a:rPr lang="en-US" smtClean="0"/>
              <a:t>Ioannis Gkialas, FME Dpt, U of the Aegean, PHYSICS_II</a:t>
            </a:r>
            <a:endParaRPr lang="el-GR"/>
          </a:p>
        </p:txBody>
      </p:sp>
      <p:sp>
        <p:nvSpPr>
          <p:cNvPr id="4" name="Θέση αριθμού διαφάνειας 3"/>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3216252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r>
              <a:rPr lang="el-GR" smtClean="0"/>
              <a:t>March 14, 2014</a:t>
            </a:r>
            <a:endParaRPr lang="el-GR"/>
          </a:p>
        </p:txBody>
      </p:sp>
      <p:sp>
        <p:nvSpPr>
          <p:cNvPr id="6" name="Θέση υποσέλιδου 5"/>
          <p:cNvSpPr>
            <a:spLocks noGrp="1"/>
          </p:cNvSpPr>
          <p:nvPr>
            <p:ph type="ftr" sz="quarter" idx="11"/>
          </p:nvPr>
        </p:nvSpPr>
        <p:spPr/>
        <p:txBody>
          <a:bodyPr/>
          <a:lstStyle/>
          <a:p>
            <a:r>
              <a:rPr lang="en-US" smtClean="0"/>
              <a:t>Ioannis Gkialas, FME Dpt, U of the Aegean, PHYSICS_II</a:t>
            </a:r>
            <a:endParaRPr lang="el-G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24897689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r>
              <a:rPr lang="el-GR" smtClean="0"/>
              <a:t>March 14, 2014</a:t>
            </a:r>
            <a:endParaRPr lang="el-GR"/>
          </a:p>
        </p:txBody>
      </p:sp>
      <p:sp>
        <p:nvSpPr>
          <p:cNvPr id="6" name="Θέση υποσέλιδου 5"/>
          <p:cNvSpPr>
            <a:spLocks noGrp="1"/>
          </p:cNvSpPr>
          <p:nvPr>
            <p:ph type="ftr" sz="quarter" idx="11"/>
          </p:nvPr>
        </p:nvSpPr>
        <p:spPr/>
        <p:txBody>
          <a:bodyPr/>
          <a:lstStyle/>
          <a:p>
            <a:r>
              <a:rPr lang="en-US" smtClean="0"/>
              <a:t>Ioannis Gkialas, FME Dpt, U of the Aegean, PHYSICS_II</a:t>
            </a:r>
            <a:endParaRPr lang="el-GR"/>
          </a:p>
        </p:txBody>
      </p:sp>
      <p:sp>
        <p:nvSpPr>
          <p:cNvPr id="7" name="Θέση αριθμού διαφάνειας 6"/>
          <p:cNvSpPr>
            <a:spLocks noGrp="1"/>
          </p:cNvSpPr>
          <p:nvPr>
            <p:ph type="sldNum" sz="quarter" idx="12"/>
          </p:nvPr>
        </p:nvSpPr>
        <p:spPr/>
        <p:txBody>
          <a:bodyPr/>
          <a:lstStyle/>
          <a:p>
            <a:fld id="{47E3A0B5-AF18-4204-92A0-F4E63B428452}" type="slidenum">
              <a:rPr lang="el-GR" smtClean="0"/>
              <a:t>‹#›</a:t>
            </a:fld>
            <a:endParaRPr lang="el-GR"/>
          </a:p>
        </p:txBody>
      </p:sp>
    </p:spTree>
    <p:extLst>
      <p:ext uri="{BB962C8B-B14F-4D97-AF65-F5344CB8AC3E}">
        <p14:creationId xmlns:p14="http://schemas.microsoft.com/office/powerpoint/2010/main" val="40275794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l-GR" smtClean="0"/>
              <a:t>March 14, 2014</a:t>
            </a:r>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Ioannis Gkialas, FME Dpt, U of the Aegean, PHYSICS_II</a:t>
            </a: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3A0B5-AF18-4204-92A0-F4E63B428452}" type="slidenum">
              <a:rPr lang="el-GR" smtClean="0"/>
              <a:t>‹#›</a:t>
            </a:fld>
            <a:endParaRPr lang="el-GR"/>
          </a:p>
        </p:txBody>
      </p:sp>
    </p:spTree>
    <p:extLst>
      <p:ext uri="{BB962C8B-B14F-4D97-AF65-F5344CB8AC3E}">
        <p14:creationId xmlns:p14="http://schemas.microsoft.com/office/powerpoint/2010/main" val="4097185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customXml" Target="../ink/ink8.x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customXml" Target="../ink/ink9.xml"/><Relationship Id="rId5" Type="http://schemas.openxmlformats.org/officeDocument/2006/relationships/oleObject" Target="../embeddings/oleObject1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customXml" Target="../ink/ink10.xml"/><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37.emf"/></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2.bin"/><Relationship Id="rId10" Type="http://schemas.openxmlformats.org/officeDocument/2006/relationships/image" Target="../media/image41.emf"/><Relationship Id="rId4" Type="http://schemas.openxmlformats.org/officeDocument/2006/relationships/image" Target="../media/image30.wmf"/><Relationship Id="rId9" Type="http://schemas.openxmlformats.org/officeDocument/2006/relationships/customXml" Target="../ink/ink11.xml"/></Relationships>
</file>

<file path=ppt/slides/_rels/slide2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24.bin"/><Relationship Id="rId7" Type="http://schemas.openxmlformats.org/officeDocument/2006/relationships/customXml" Target="../ink/ink12.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wmf"/><Relationship Id="rId5" Type="http://schemas.openxmlformats.org/officeDocument/2006/relationships/oleObject" Target="../embeddings/oleObject27.bin"/><Relationship Id="rId10" Type="http://schemas.openxmlformats.org/officeDocument/2006/relationships/image" Target="../media/image50.emf"/><Relationship Id="rId4" Type="http://schemas.openxmlformats.org/officeDocument/2006/relationships/image" Target="../media/image36.wmf"/><Relationship Id="rId9" Type="http://schemas.openxmlformats.org/officeDocument/2006/relationships/customXml" Target="../ink/ink14.xml"/></Relationships>
</file>

<file path=ppt/slides/_rels/slide2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30.bin"/><Relationship Id="rId10" Type="http://schemas.openxmlformats.org/officeDocument/2006/relationships/image" Target="../media/image54.emf"/><Relationship Id="rId4" Type="http://schemas.openxmlformats.org/officeDocument/2006/relationships/image" Target="../media/image39.wmf"/><Relationship Id="rId9" Type="http://schemas.openxmlformats.org/officeDocument/2006/relationships/customXml" Target="../ink/ink15.xml"/></Relationships>
</file>

<file path=ppt/slides/_rels/slide28.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3.bin"/><Relationship Id="rId10" Type="http://schemas.openxmlformats.org/officeDocument/2006/relationships/image" Target="../media/image60.emf"/><Relationship Id="rId4" Type="http://schemas.openxmlformats.org/officeDocument/2006/relationships/image" Target="../media/image43.wmf"/><Relationship Id="rId9" Type="http://schemas.openxmlformats.org/officeDocument/2006/relationships/customXml" Target="../ink/ink1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36.bin"/><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37.bin"/><Relationship Id="rId7" Type="http://schemas.openxmlformats.org/officeDocument/2006/relationships/customXml" Target="../ink/ink18.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38.bin"/><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emf"/><Relationship Id="rId5" Type="http://schemas.openxmlformats.org/officeDocument/2006/relationships/customXml" Target="../ink/ink19.x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73.emf"/><Relationship Id="rId3" Type="http://schemas.openxmlformats.org/officeDocument/2006/relationships/image" Target="../media/image50.png"/><Relationship Id="rId7" Type="http://schemas.openxmlformats.org/officeDocument/2006/relationships/image" Target="../media/image53.wmf"/><Relationship Id="rId12" Type="http://schemas.openxmlformats.org/officeDocument/2006/relationships/customXml" Target="../ink/ink20.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1.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54.wmf"/></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7.wmf"/><Relationship Id="rId5" Type="http://schemas.openxmlformats.org/officeDocument/2006/relationships/oleObject" Target="../embeddings/oleObject45.bin"/><Relationship Id="rId4" Type="http://schemas.openxmlformats.org/officeDocument/2006/relationships/image" Target="../media/image56.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62.emf"/><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8.bin"/><Relationship Id="rId11" Type="http://schemas.openxmlformats.org/officeDocument/2006/relationships/image" Target="../media/image82.emf"/><Relationship Id="rId5" Type="http://schemas.openxmlformats.org/officeDocument/2006/relationships/image" Target="../media/image59.wmf"/><Relationship Id="rId10" Type="http://schemas.openxmlformats.org/officeDocument/2006/relationships/customXml" Target="../ink/ink22.xml"/><Relationship Id="rId4" Type="http://schemas.openxmlformats.org/officeDocument/2006/relationships/oleObject" Target="../embeddings/oleObject47.bin"/><Relationship Id="rId9" Type="http://schemas.openxmlformats.org/officeDocument/2006/relationships/image" Target="../media/image61.wmf"/></Relationships>
</file>

<file path=ppt/slides/_rels/slide41.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customXml" Target="../ink/ink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50.bin"/><Relationship Id="rId7" Type="http://schemas.openxmlformats.org/officeDocument/2006/relationships/customXml" Target="../ink/ink24.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5.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7.emf"/><Relationship Id="rId4" Type="http://schemas.openxmlformats.org/officeDocument/2006/relationships/image" Target="../media/image6.wmf"/><Relationship Id="rId9" Type="http://schemas.openxmlformats.org/officeDocument/2006/relationships/customXml" Target="../ink/ink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customXml" Target="../ink/ink2.x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customXml" Target="../ink/ink4.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8.bin"/><Relationship Id="rId7" Type="http://schemas.openxmlformats.org/officeDocument/2006/relationships/customXml" Target="../ink/ink5.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normAutofit/>
          </a:bodyPr>
          <a:lstStyle/>
          <a:p>
            <a:pPr eaLnBrk="1" hangingPunct="1"/>
            <a:r>
              <a:rPr lang="el-GR" sz="3200" b="1" dirty="0">
                <a:latin typeface="Arial" charset="0"/>
              </a:rPr>
              <a:t>Φυσική ΙΙ</a:t>
            </a:r>
          </a:p>
        </p:txBody>
      </p:sp>
      <p:sp>
        <p:nvSpPr>
          <p:cNvPr id="14338" name="Υπότιτλος 2"/>
          <p:cNvSpPr>
            <a:spLocks noGrp="1"/>
          </p:cNvSpPr>
          <p:nvPr>
            <p:ph type="subTitle" idx="1"/>
          </p:nvPr>
        </p:nvSpPr>
        <p:spPr>
          <a:xfrm>
            <a:off x="684213" y="3141663"/>
            <a:ext cx="7848600" cy="1871662"/>
          </a:xfrm>
        </p:spPr>
        <p:txBody>
          <a:bodyPr/>
          <a:lstStyle/>
          <a:p>
            <a:pPr>
              <a:lnSpc>
                <a:spcPct val="80000"/>
              </a:lnSpc>
            </a:pPr>
            <a:r>
              <a:rPr lang="el-GR" sz="2800" b="1">
                <a:solidFill>
                  <a:schemeClr val="tx1"/>
                </a:solidFill>
              </a:rPr>
              <a:t>Ενότητα </a:t>
            </a:r>
            <a:r>
              <a:rPr lang="el-GR" sz="2800" b="1" smtClean="0">
                <a:solidFill>
                  <a:schemeClr val="tx1"/>
                </a:solidFill>
              </a:rPr>
              <a:t>4:</a:t>
            </a:r>
            <a:r>
              <a:rPr lang="en-US" sz="2000" dirty="0" smtClean="0"/>
              <a:t> </a:t>
            </a:r>
            <a:r>
              <a:rPr lang="el-GR" sz="2800" dirty="0">
                <a:solidFill>
                  <a:schemeClr val="tx1"/>
                </a:solidFill>
                <a:latin typeface="Arial" charset="0"/>
              </a:rPr>
              <a:t>Δυναμική Ενέργεια σε Ηλεκτρικό Π</a:t>
            </a:r>
            <a:r>
              <a:rPr lang="el-GR" sz="2800" dirty="0" smtClean="0">
                <a:solidFill>
                  <a:schemeClr val="tx1"/>
                </a:solidFill>
                <a:latin typeface="Arial" charset="0"/>
              </a:rPr>
              <a:t>εδίο</a:t>
            </a:r>
            <a:r>
              <a:rPr lang="el-GR" sz="2800" dirty="0">
                <a:solidFill>
                  <a:schemeClr val="tx1"/>
                </a:solidFill>
                <a:latin typeface="Arial" charset="0"/>
              </a:rPr>
              <a:t>, Διαφορά </a:t>
            </a:r>
            <a:r>
              <a:rPr lang="el-GR" sz="2800" dirty="0" smtClean="0">
                <a:solidFill>
                  <a:schemeClr val="tx1"/>
                </a:solidFill>
                <a:latin typeface="Arial" charset="0"/>
              </a:rPr>
              <a:t>Ηλεκτρικού Δυναμικού</a:t>
            </a:r>
            <a:endParaRPr lang="el-GR" sz="2800" dirty="0">
              <a:solidFill>
                <a:schemeClr val="tx1"/>
              </a:solidFill>
              <a:latin typeface="Arial" charset="0"/>
            </a:endParaRP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646331"/>
          </a:xfrm>
          <a:prstGeom prst="rect">
            <a:avLst/>
          </a:prstGeom>
          <a:noFill/>
          <a:ln w="9525">
            <a:noFill/>
            <a:miter lim="800000"/>
            <a:headEnd/>
            <a:tailEnd/>
          </a:ln>
        </p:spPr>
        <p:txBody>
          <a:bodyPr>
            <a:spAutoFit/>
          </a:bodyPr>
          <a:lstStyle/>
          <a:p>
            <a:pPr algn="ctr"/>
            <a:r>
              <a:rPr lang="el-GR" b="1" i="1" dirty="0" smtClean="0"/>
              <a:t>Ιωάννης Γκιάλας</a:t>
            </a:r>
            <a:endParaRPr lang="el-GR" b="1" i="1" dirty="0"/>
          </a:p>
          <a:p>
            <a:pPr algn="ctr"/>
            <a:r>
              <a:rPr lang="el-GR" b="1" i="1" dirty="0"/>
              <a:t>Τμήμα </a:t>
            </a:r>
            <a:r>
              <a:rPr lang="el-GR" b="1" i="1" dirty="0" smtClean="0"/>
              <a:t>Μηχανικών Οικονομίας και Διοίκησης</a:t>
            </a:r>
            <a:endParaRPr lang="el-GR" b="1" i="1" dirty="0"/>
          </a:p>
        </p:txBody>
      </p:sp>
    </p:spTree>
    <p:extLst>
      <p:ext uri="{BB962C8B-B14F-4D97-AF65-F5344CB8AC3E}">
        <p14:creationId xmlns:p14="http://schemas.microsoft.com/office/powerpoint/2010/main" val="118994592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ρ</a:t>
            </a:r>
            <a:r>
              <a:rPr lang="el-GR" dirty="0"/>
              <a:t>ό</a:t>
            </a:r>
            <a:r>
              <a:rPr lang="el-GR" dirty="0" smtClean="0"/>
              <a:t>σημο δυναμικής ενέργειας</a:t>
            </a:r>
            <a:endParaRPr lang="el-GR" dirty="0"/>
          </a:p>
        </p:txBody>
      </p:sp>
      <p:sp>
        <p:nvSpPr>
          <p:cNvPr id="3" name="Θέση περιεχομένου 2"/>
          <p:cNvSpPr>
            <a:spLocks noGrp="1"/>
          </p:cNvSpPr>
          <p:nvPr>
            <p:ph idx="1"/>
          </p:nvPr>
        </p:nvSpPr>
        <p:spPr/>
        <p:txBody>
          <a:bodyPr/>
          <a:lstStyle/>
          <a:p>
            <a:r>
              <a:rPr lang="el-GR" dirty="0">
                <a:latin typeface="Times New Roman"/>
                <a:ea typeface="Times New Roman"/>
              </a:rPr>
              <a:t>Η δυναμική ενέργεια που έχει ένα δοκιμαστικό φορτίο </a:t>
            </a:r>
            <a:r>
              <a:rPr lang="en-US" dirty="0">
                <a:latin typeface="Times New Roman"/>
                <a:ea typeface="Times New Roman"/>
              </a:rPr>
              <a:t>q</a:t>
            </a:r>
            <a:r>
              <a:rPr lang="el-GR" dirty="0">
                <a:latin typeface="Times New Roman"/>
                <a:ea typeface="Times New Roman"/>
              </a:rPr>
              <a:t> όταν βρίσκεται στο πεδίο ενός</a:t>
            </a:r>
            <a:r>
              <a:rPr lang="el-GR" b="1" dirty="0">
                <a:latin typeface="Times New Roman"/>
                <a:ea typeface="Times New Roman"/>
              </a:rPr>
              <a:t> ετερώνυμου </a:t>
            </a:r>
            <a:r>
              <a:rPr lang="el-GR" dirty="0">
                <a:latin typeface="Times New Roman"/>
                <a:ea typeface="Times New Roman"/>
              </a:rPr>
              <a:t>φορτίου </a:t>
            </a:r>
            <a:r>
              <a:rPr lang="en-US" dirty="0">
                <a:latin typeface="Times New Roman"/>
                <a:ea typeface="Times New Roman"/>
              </a:rPr>
              <a:t>Q</a:t>
            </a:r>
            <a:r>
              <a:rPr lang="el-GR" dirty="0">
                <a:latin typeface="Times New Roman"/>
                <a:ea typeface="Times New Roman"/>
              </a:rPr>
              <a:t> είναι </a:t>
            </a:r>
            <a:r>
              <a:rPr lang="el-GR" b="1" dirty="0">
                <a:latin typeface="Times New Roman"/>
                <a:ea typeface="Times New Roman"/>
              </a:rPr>
              <a:t>αρνητική. </a:t>
            </a:r>
            <a:endParaRPr lang="el-GR" b="1" dirty="0" smtClean="0">
              <a:latin typeface="Times New Roman"/>
              <a:ea typeface="Times New Roman"/>
            </a:endParaRPr>
          </a:p>
          <a:p>
            <a:pPr marL="0" indent="0">
              <a:buNone/>
            </a:pPr>
            <a:endParaRPr lang="el-GR" b="1" dirty="0" smtClean="0">
              <a:latin typeface="Times New Roman"/>
              <a:ea typeface="Times New Roman"/>
            </a:endParaRPr>
          </a:p>
          <a:p>
            <a:r>
              <a:rPr lang="el-GR" dirty="0">
                <a:latin typeface="Times New Roman"/>
                <a:ea typeface="Times New Roman"/>
              </a:rPr>
              <a:t>Η δυναμική ενέργεια ενός δοκιμαστικού φορτίου </a:t>
            </a:r>
            <a:r>
              <a:rPr lang="en-US" dirty="0">
                <a:latin typeface="Times New Roman"/>
                <a:ea typeface="Times New Roman"/>
              </a:rPr>
              <a:t>q</a:t>
            </a:r>
            <a:r>
              <a:rPr lang="el-GR" dirty="0">
                <a:latin typeface="Times New Roman"/>
                <a:ea typeface="Times New Roman"/>
              </a:rPr>
              <a:t> που βρίσκεται στο πεδίο ενός </a:t>
            </a:r>
            <a:r>
              <a:rPr lang="el-GR" b="1" dirty="0">
                <a:latin typeface="Times New Roman"/>
                <a:ea typeface="Times New Roman"/>
              </a:rPr>
              <a:t>ομώνυμου </a:t>
            </a:r>
            <a:r>
              <a:rPr lang="el-GR" dirty="0">
                <a:latin typeface="Times New Roman"/>
                <a:ea typeface="Times New Roman"/>
              </a:rPr>
              <a:t>φορτίου </a:t>
            </a:r>
            <a:r>
              <a:rPr lang="en-US" dirty="0">
                <a:latin typeface="Times New Roman"/>
                <a:ea typeface="Times New Roman"/>
              </a:rPr>
              <a:t>Q</a:t>
            </a:r>
            <a:r>
              <a:rPr lang="el-GR" dirty="0">
                <a:latin typeface="Times New Roman"/>
                <a:ea typeface="Times New Roman"/>
              </a:rPr>
              <a:t> είναι </a:t>
            </a:r>
            <a:r>
              <a:rPr lang="el-GR" b="1" dirty="0">
                <a:latin typeface="Times New Roman"/>
                <a:ea typeface="Times New Roman"/>
              </a:rPr>
              <a:t>θετική</a:t>
            </a:r>
            <a:r>
              <a:rPr lang="el-GR" dirty="0">
                <a:latin typeface="Times New Roman"/>
                <a:ea typeface="Times New Roman"/>
              </a:rPr>
              <a:t>.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0</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41586580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Δυναμική ενέργεια συστήματος φορτίων</a:t>
            </a:r>
            <a:endParaRPr lang="el-GR" dirty="0"/>
          </a:p>
        </p:txBody>
      </p:sp>
      <p:sp>
        <p:nvSpPr>
          <p:cNvPr id="3" name="Θέση περιεχομένου 2"/>
          <p:cNvSpPr>
            <a:spLocks noGrp="1"/>
          </p:cNvSpPr>
          <p:nvPr>
            <p:ph idx="1"/>
          </p:nvPr>
        </p:nvSpPr>
        <p:spPr/>
        <p:txBody>
          <a:bodyPr>
            <a:normAutofit fontScale="70000" lnSpcReduction="20000"/>
          </a:bodyPr>
          <a:lstStyle/>
          <a:p>
            <a:pPr indent="270510" algn="just">
              <a:spcAft>
                <a:spcPts val="0"/>
              </a:spcAft>
            </a:pPr>
            <a:r>
              <a:rPr lang="el-GR" dirty="0">
                <a:latin typeface="Times New Roman"/>
                <a:ea typeface="Times New Roman"/>
              </a:rPr>
              <a:t>Ξεκινάμε με κενό χώρο. Όλα τα φορτία που μας ενδιαφέρουν είναι σε άπειρη απόσταση και δεν μας επηρεάζουν. Κατόπιν, παίρνουμε ένα στοιχειώδες φορτίο  και το φέρνουμε στην τελική του θέση. Δεν καταναλίσκουμε κανένα έργο για αυτή την μετακίνηση επειδή δεν υπάρχουν δυνάμεις που ασκούνται πάνω στο φορτίο. Όταν μετακινήσουμε το δεύτερο στοιχειώδες φορτίο στην τελική του θέση, πρέπει να ασκήσουμε δύναμη πάνω στο φορτίο επειδή πρέπει να αντιταχθούμε στην δύναμη </a:t>
            </a:r>
            <a:r>
              <a:rPr lang="en-US" dirty="0">
                <a:latin typeface="Times New Roman"/>
                <a:ea typeface="Times New Roman"/>
              </a:rPr>
              <a:t>Coulomb</a:t>
            </a:r>
            <a:r>
              <a:rPr lang="el-GR" dirty="0">
                <a:latin typeface="Times New Roman"/>
                <a:ea typeface="Times New Roman"/>
              </a:rPr>
              <a:t> που τείνει να επιταχύνει το φορτίο μας είτε ελκτικά είτε </a:t>
            </a:r>
            <a:r>
              <a:rPr lang="el-GR" dirty="0" err="1">
                <a:latin typeface="Times New Roman"/>
                <a:ea typeface="Times New Roman"/>
              </a:rPr>
              <a:t>απωστικά</a:t>
            </a:r>
            <a:r>
              <a:rPr lang="el-GR" dirty="0">
                <a:latin typeface="Times New Roman"/>
                <a:ea typeface="Times New Roman"/>
              </a:rPr>
              <a:t>. Άρα παράγουμε έργο και αυτό αποθηκεύεται σαν δυναμική ενέργεια στο ηλεκτρικό πεδίο του συστήματος μας. Το τρίτο στοιχειώδες φορτίο δέχεται δυνάμεις από τα δύο πρώτα φορτία και άρα έχει δυναμική ενέργεια που οφείλεται ξεχωριστά στα ηλεκτρικά πεδία των δύο πρώτων φορτίων. Η διαδικασία συνεχίζεται έτσι μέχρι όλο το φορτίο να καταλάβει την τελική του θέση.</a:t>
            </a:r>
            <a:endParaRPr lang="el-GR" dirty="0">
              <a:effectLst/>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1</a:t>
            </a:fld>
            <a:endParaRPr lang="el-GR"/>
          </a:p>
        </p:txBody>
      </p:sp>
    </p:spTree>
    <p:extLst>
      <p:ext uri="{BB962C8B-B14F-4D97-AF65-F5344CB8AC3E}">
        <p14:creationId xmlns:p14="http://schemas.microsoft.com/office/powerpoint/2010/main" val="38607809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Διαφορετική προσέγγιση</a:t>
            </a:r>
            <a:endParaRPr lang="el-GR" dirty="0"/>
          </a:p>
        </p:txBody>
      </p:sp>
      <p:sp>
        <p:nvSpPr>
          <p:cNvPr id="3" name="Θέση περιεχομένου 2"/>
          <p:cNvSpPr>
            <a:spLocks noGrp="1"/>
          </p:cNvSpPr>
          <p:nvPr>
            <p:ph idx="1"/>
          </p:nvPr>
        </p:nvSpPr>
        <p:spPr/>
        <p:txBody>
          <a:bodyPr>
            <a:normAutofit lnSpcReduction="10000"/>
          </a:bodyPr>
          <a:lstStyle/>
          <a:p>
            <a:r>
              <a:rPr lang="el-GR" dirty="0" smtClean="0"/>
              <a:t>Η δυναμική ενέργεια μπορεί ισοδύναμα να περιγραφεί ως:</a:t>
            </a:r>
          </a:p>
          <a:p>
            <a:r>
              <a:rPr lang="el-GR" dirty="0" smtClean="0"/>
              <a:t> το έργο που παράγει μία ηλεκτροστατική δύναμη για να μετακινηθεί ένα φορτίο από το σημείο (α) στο άπειρο</a:t>
            </a:r>
          </a:p>
          <a:p>
            <a:pPr marL="0" indent="0">
              <a:buNone/>
            </a:pPr>
            <a:r>
              <a:rPr lang="el-GR" dirty="0"/>
              <a:t>ή</a:t>
            </a:r>
            <a:endParaRPr lang="el-GR" dirty="0" smtClean="0"/>
          </a:p>
          <a:p>
            <a:r>
              <a:rPr lang="el-GR" dirty="0" smtClean="0"/>
              <a:t>Το έργο της δύναμης που ασκεί  ένας πειραματιστής για να μετακινήσει ένα φορτίο από το άπειρο στο σημείο (α)</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2</a:t>
            </a:fld>
            <a:endParaRPr lang="el-GR"/>
          </a:p>
        </p:txBody>
      </p:sp>
      <mc:AlternateContent xmlns:mc="http://schemas.openxmlformats.org/markup-compatibility/2006" xmlns:p14="http://schemas.microsoft.com/office/powerpoint/2010/main">
        <mc:Choice Requires="p14">
          <p:contentPart p14:bwMode="auto" r:id="rId2">
            <p14:nvContentPartPr>
              <p14:cNvPr id="7" name="Μελάνι 6"/>
              <p14:cNvContentPartPr/>
              <p14:nvPr/>
            </p14:nvContentPartPr>
            <p14:xfrm>
              <a:off x="402120" y="0"/>
              <a:ext cx="8670960" cy="4113360"/>
            </p14:xfrm>
          </p:contentPart>
        </mc:Choice>
        <mc:Fallback xmlns="">
          <p:pic>
            <p:nvPicPr>
              <p:cNvPr id="7" name="Μελάνι 6"/>
              <p:cNvPicPr/>
              <p:nvPr/>
            </p:nvPicPr>
            <p:blipFill>
              <a:blip r:embed="rId3"/>
              <a:stretch>
                <a:fillRect/>
              </a:stretch>
            </p:blipFill>
            <p:spPr>
              <a:xfrm>
                <a:off x="394560" y="-5400"/>
                <a:ext cx="8687880" cy="4122000"/>
              </a:xfrm>
              <a:prstGeom prst="rect">
                <a:avLst/>
              </a:prstGeom>
            </p:spPr>
          </p:pic>
        </mc:Fallback>
      </mc:AlternateContent>
    </p:spTree>
    <p:extLst>
      <p:ext uri="{BB962C8B-B14F-4D97-AF65-F5344CB8AC3E}">
        <p14:creationId xmlns:p14="http://schemas.microsoft.com/office/powerpoint/2010/main" val="21444469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sp>
        <p:nvSpPr>
          <p:cNvPr id="3" name="Θέση περιεχομένου 2"/>
          <p:cNvSpPr>
            <a:spLocks noGrp="1"/>
          </p:cNvSpPr>
          <p:nvPr>
            <p:ph idx="1"/>
          </p:nvPr>
        </p:nvSpPr>
        <p:spPr>
          <a:xfrm>
            <a:off x="323528" y="2492896"/>
            <a:ext cx="8229600" cy="3196952"/>
          </a:xfrm>
        </p:spPr>
        <p:txBody>
          <a:bodyPr>
            <a:normAutofit fontScale="85000" lnSpcReduction="20000"/>
          </a:bodyPr>
          <a:lstStyle/>
          <a:p>
            <a:r>
              <a:rPr lang="el-GR" dirty="0">
                <a:latin typeface="Times New Roman"/>
                <a:ea typeface="Times New Roman"/>
              </a:rPr>
              <a:t>Ας υποθέσουμε ότι το συνολικό φορτίο αποτελείται από </a:t>
            </a:r>
            <a:r>
              <a:rPr lang="el-GR" b="1" dirty="0">
                <a:latin typeface="Times New Roman"/>
                <a:ea typeface="Times New Roman"/>
              </a:rPr>
              <a:t>δύο ομώνυμα </a:t>
            </a:r>
            <a:r>
              <a:rPr lang="el-GR" dirty="0">
                <a:latin typeface="Times New Roman"/>
                <a:ea typeface="Times New Roman"/>
              </a:rPr>
              <a:t>φορτία. Βάζουμε το πρώτο στην τελική του θέση. Ξεκινάμε τώρα την μετακίνηση του δεύτερου φορτίου από το άπειρο μέχρι την τελική του θέση. </a:t>
            </a:r>
            <a:endParaRPr lang="el-GR" dirty="0" smtClean="0">
              <a:latin typeface="Times New Roman"/>
              <a:ea typeface="Times New Roman"/>
            </a:endParaRPr>
          </a:p>
          <a:p>
            <a:r>
              <a:rPr lang="el-GR" dirty="0" smtClean="0">
                <a:latin typeface="Times New Roman"/>
                <a:ea typeface="Times New Roman"/>
              </a:rPr>
              <a:t>η </a:t>
            </a:r>
            <a:r>
              <a:rPr lang="el-GR" dirty="0">
                <a:latin typeface="Times New Roman"/>
                <a:ea typeface="Times New Roman"/>
              </a:rPr>
              <a:t>αρχική θέση α είναι στο άπειρο και η τελική του θέση είναι στο β. Το έργο που παράγει η δύναμη </a:t>
            </a:r>
            <a:r>
              <a:rPr lang="en-US" dirty="0">
                <a:latin typeface="Times New Roman"/>
                <a:ea typeface="Times New Roman"/>
              </a:rPr>
              <a:t>Coulomb</a:t>
            </a:r>
            <a:r>
              <a:rPr lang="el-GR" dirty="0">
                <a:latin typeface="Times New Roman"/>
                <a:ea typeface="Times New Roman"/>
              </a:rPr>
              <a:t> κατά την μετακίνηση από το άπειρο στο σημείο β είναι αρνητικό.</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3</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419117898"/>
              </p:ext>
            </p:extLst>
          </p:nvPr>
        </p:nvGraphicFramePr>
        <p:xfrm>
          <a:off x="971600" y="5589240"/>
          <a:ext cx="7423428" cy="620688"/>
        </p:xfrm>
        <a:graphic>
          <a:graphicData uri="http://schemas.openxmlformats.org/presentationml/2006/ole">
            <mc:AlternateContent xmlns:mc="http://schemas.openxmlformats.org/markup-compatibility/2006">
              <mc:Choice xmlns:v="urn:schemas-microsoft-com:vml" Requires="v">
                <p:oleObj spid="_x0000_s29721" name="Equation" r:id="rId3" imgW="2844800" imgH="241300" progId="Equation.DSMT4">
                  <p:embed/>
                </p:oleObj>
              </mc:Choice>
              <mc:Fallback>
                <p:oleObj name="Equation" r:id="rId3" imgW="28448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5589240"/>
                        <a:ext cx="7423428" cy="620688"/>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23856724"/>
              </p:ext>
            </p:extLst>
          </p:nvPr>
        </p:nvGraphicFramePr>
        <p:xfrm>
          <a:off x="2843808" y="1772816"/>
          <a:ext cx="3829050" cy="588963"/>
        </p:xfrm>
        <a:graphic>
          <a:graphicData uri="http://schemas.openxmlformats.org/presentationml/2006/ole">
            <mc:AlternateContent xmlns:mc="http://schemas.openxmlformats.org/markup-compatibility/2006">
              <mc:Choice xmlns:v="urn:schemas-microsoft-com:vml" Requires="v">
                <p:oleObj spid="_x0000_s29722" name="Equation" r:id="rId5" imgW="1485720" imgH="241200" progId="Equation.DSMT4">
                  <p:embed/>
                </p:oleObj>
              </mc:Choice>
              <mc:Fallback>
                <p:oleObj name="Equation" r:id="rId5" imgW="1485720" imgH="241200" progId="Equation.DSMT4">
                  <p:embed/>
                  <p:pic>
                    <p:nvPicPr>
                      <p:cNvPr id="0" name="Object 3"/>
                      <p:cNvPicPr>
                        <a:picLocks noChangeAspect="1" noChangeArrowheads="1"/>
                      </p:cNvPicPr>
                      <p:nvPr/>
                    </p:nvPicPr>
                    <p:blipFill>
                      <a:blip r:embed="rId6"/>
                      <a:srcRect/>
                      <a:stretch>
                        <a:fillRect/>
                      </a:stretch>
                    </p:blipFill>
                    <p:spPr bwMode="auto">
                      <a:xfrm>
                        <a:off x="2843808" y="1772816"/>
                        <a:ext cx="3829050" cy="588963"/>
                      </a:xfrm>
                      <a:prstGeom prst="rect">
                        <a:avLst/>
                      </a:prstGeom>
                      <a:noFill/>
                    </p:spPr>
                  </p:pic>
                </p:oleObj>
              </mc:Fallback>
            </mc:AlternateContent>
          </a:graphicData>
        </a:graphic>
      </p:graphicFrame>
    </p:spTree>
    <p:extLst>
      <p:ext uri="{BB962C8B-B14F-4D97-AF65-F5344CB8AC3E}">
        <p14:creationId xmlns:p14="http://schemas.microsoft.com/office/powerpoint/2010/main" val="65969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634082"/>
          </a:xfrm>
        </p:spPr>
        <p:txBody>
          <a:bodyPr>
            <a:normAutofit fontScale="90000"/>
          </a:bodyPr>
          <a:lstStyle/>
          <a:p>
            <a:r>
              <a:rPr lang="el-GR" dirty="0" smtClean="0">
                <a:effectLst/>
                <a:latin typeface="Times New Roman"/>
                <a:ea typeface="Times New Roman"/>
              </a:rPr>
              <a:t>Ηλεκτρικό δυναμικό</a:t>
            </a:r>
            <a:endParaRPr lang="el-GR" dirty="0"/>
          </a:p>
        </p:txBody>
      </p:sp>
      <p:sp>
        <p:nvSpPr>
          <p:cNvPr id="3" name="Θέση περιεχομένου 2"/>
          <p:cNvSpPr>
            <a:spLocks noGrp="1"/>
          </p:cNvSpPr>
          <p:nvPr>
            <p:ph idx="1"/>
          </p:nvPr>
        </p:nvSpPr>
        <p:spPr>
          <a:xfrm>
            <a:off x="457200" y="1600201"/>
            <a:ext cx="8229600" cy="3701008"/>
          </a:xfrm>
        </p:spPr>
        <p:txBody>
          <a:bodyPr>
            <a:normAutofit/>
          </a:bodyPr>
          <a:lstStyle/>
          <a:p>
            <a:endParaRPr lang="el-GR" dirty="0" smtClean="0"/>
          </a:p>
          <a:p>
            <a:endParaRPr lang="el-GR" dirty="0"/>
          </a:p>
          <a:p>
            <a:endParaRPr lang="el-GR" dirty="0" smtClean="0"/>
          </a:p>
          <a:p>
            <a:endParaRPr lang="el-GR" dirty="0"/>
          </a:p>
          <a:p>
            <a:endParaRPr lang="el-GR" dirty="0" smtClean="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4</a:t>
            </a:fld>
            <a:endParaRPr lang="el-GR"/>
          </a:p>
        </p:txBody>
      </p:sp>
      <p:sp>
        <p:nvSpPr>
          <p:cNvPr id="7" name="Text Box 2"/>
          <p:cNvSpPr txBox="1">
            <a:spLocks noChangeArrowheads="1"/>
          </p:cNvSpPr>
          <p:nvPr/>
        </p:nvSpPr>
        <p:spPr bwMode="auto">
          <a:xfrm>
            <a:off x="251520" y="1268760"/>
            <a:ext cx="8424936" cy="2016224"/>
          </a:xfrm>
          <a:prstGeom prst="rect">
            <a:avLst/>
          </a:prstGeom>
          <a:solidFill>
            <a:srgbClr val="FFFFFF"/>
          </a:solidFill>
          <a:ln w="25400">
            <a:solidFill>
              <a:srgbClr val="FF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ts val="1000"/>
              </a:spcAft>
              <a:buClrTx/>
              <a:buSzTx/>
              <a:buFontTx/>
              <a:buNone/>
              <a:tabLst/>
            </a:pP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Το δυναμικό </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V</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 είναι η δυναμική ενέργεια ανά μονάδα φορτίου. Αν σε ένα ηλεκτρικό πεδίο τοποθετήσουμε ένα δοκιμαστικό φορτίο </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q</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 το οποίο έχει δυναμική ενέργεια </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U</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 τότε το δυναμικό στο σημείο αυτό θα είναι </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V</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U</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q</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a:t>
            </a:r>
            <a:endParaRPr kumimoji="0" lang="el-GR" altLang="el-GR"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1346186804"/>
              </p:ext>
            </p:extLst>
          </p:nvPr>
        </p:nvGraphicFramePr>
        <p:xfrm>
          <a:off x="2059496" y="3501008"/>
          <a:ext cx="4953000" cy="1052513"/>
        </p:xfrm>
        <a:graphic>
          <a:graphicData uri="http://schemas.openxmlformats.org/presentationml/2006/ole">
            <mc:AlternateContent xmlns:mc="http://schemas.openxmlformats.org/markup-compatibility/2006">
              <mc:Choice xmlns:v="urn:schemas-microsoft-com:vml" Requires="v">
                <p:oleObj spid="_x0000_s7199" name="Equation" r:id="rId3" imgW="2108160" imgH="444240" progId="Equation.DSMT4">
                  <p:embed/>
                </p:oleObj>
              </mc:Choice>
              <mc:Fallback>
                <p:oleObj name="Equation" r:id="rId3" imgW="2108160" imgH="444240" progId="Equation.DSMT4">
                  <p:embed/>
                  <p:pic>
                    <p:nvPicPr>
                      <p:cNvPr id="0" name="Object 3"/>
                      <p:cNvPicPr>
                        <a:picLocks noChangeAspect="1" noChangeArrowheads="1"/>
                      </p:cNvPicPr>
                      <p:nvPr/>
                    </p:nvPicPr>
                    <p:blipFill>
                      <a:blip r:embed="rId4"/>
                      <a:srcRect/>
                      <a:stretch>
                        <a:fillRect/>
                      </a:stretch>
                    </p:blipFill>
                    <p:spPr bwMode="auto">
                      <a:xfrm>
                        <a:off x="2059496" y="3501008"/>
                        <a:ext cx="4953000" cy="1052513"/>
                      </a:xfrm>
                      <a:prstGeom prst="rect">
                        <a:avLst/>
                      </a:prstGeom>
                      <a:noFill/>
                    </p:spPr>
                  </p:pic>
                </p:oleObj>
              </mc:Fallback>
            </mc:AlternateContent>
          </a:graphicData>
        </a:graphic>
      </p:graphicFrame>
      <p:sp>
        <p:nvSpPr>
          <p:cNvPr id="10" name="Ορθογώνιο 9"/>
          <p:cNvSpPr/>
          <p:nvPr/>
        </p:nvSpPr>
        <p:spPr>
          <a:xfrm>
            <a:off x="250408" y="4700734"/>
            <a:ext cx="8568952" cy="1569660"/>
          </a:xfrm>
          <a:prstGeom prst="rect">
            <a:avLst/>
          </a:prstGeom>
        </p:spPr>
        <p:txBody>
          <a:bodyPr wrap="square">
            <a:spAutoFit/>
          </a:bodyPr>
          <a:lstStyle/>
          <a:p>
            <a:pPr lvl="0">
              <a:spcBef>
                <a:spcPct val="20000"/>
              </a:spcBef>
            </a:pPr>
            <a:r>
              <a:rPr lang="el-GR" sz="2400" dirty="0">
                <a:solidFill>
                  <a:prstClr val="black"/>
                </a:solidFill>
                <a:latin typeface="+mj-lt"/>
              </a:rPr>
              <a:t>Για να είμαστε ακριβείς μπορούμε μόνο να μιλάμε για διαφορές </a:t>
            </a:r>
            <a:r>
              <a:rPr lang="el-GR" sz="2400" dirty="0" smtClean="0">
                <a:solidFill>
                  <a:prstClr val="black"/>
                </a:solidFill>
                <a:latin typeface="+mj-lt"/>
              </a:rPr>
              <a:t>δυναμικής ενέργειας </a:t>
            </a:r>
            <a:r>
              <a:rPr lang="el-GR" sz="2400" dirty="0">
                <a:solidFill>
                  <a:prstClr val="black"/>
                </a:solidFill>
                <a:latin typeface="+mj-lt"/>
              </a:rPr>
              <a:t>και κατά συνέπεια και δυναμικού</a:t>
            </a:r>
          </a:p>
          <a:p>
            <a:pPr algn="just">
              <a:spcAft>
                <a:spcPts val="0"/>
              </a:spcAft>
            </a:pPr>
            <a:r>
              <a:rPr lang="el-GR" sz="2400" dirty="0" smtClean="0">
                <a:effectLst/>
                <a:latin typeface="+mj-lt"/>
                <a:ea typeface="Times New Roman"/>
              </a:rPr>
              <a:t>Μονάδα μέτρησης του δυναμικού είναι το 1 </a:t>
            </a:r>
            <a:r>
              <a:rPr lang="en-US" sz="2400" dirty="0" smtClean="0">
                <a:effectLst/>
                <a:latin typeface="+mj-lt"/>
                <a:ea typeface="Times New Roman"/>
              </a:rPr>
              <a:t>Volt</a:t>
            </a:r>
            <a:r>
              <a:rPr lang="el-GR" sz="2400" dirty="0" smtClean="0">
                <a:effectLst/>
                <a:latin typeface="+mj-lt"/>
                <a:ea typeface="Times New Roman"/>
              </a:rPr>
              <a:t> (</a:t>
            </a:r>
            <a:r>
              <a:rPr lang="en-US" sz="2400" dirty="0" smtClean="0">
                <a:effectLst/>
                <a:latin typeface="+mj-lt"/>
                <a:ea typeface="Times New Roman"/>
              </a:rPr>
              <a:t>V</a:t>
            </a:r>
            <a:r>
              <a:rPr lang="el-GR" sz="2400" dirty="0" smtClean="0">
                <a:effectLst/>
                <a:latin typeface="+mj-lt"/>
                <a:ea typeface="Times New Roman"/>
              </a:rPr>
              <a:t>). Από την παραπάνω εξίσωση βλέπουμε ότι 1 </a:t>
            </a:r>
            <a:r>
              <a:rPr lang="en-US" sz="2400" dirty="0" smtClean="0">
                <a:effectLst/>
                <a:latin typeface="+mj-lt"/>
                <a:ea typeface="Times New Roman"/>
              </a:rPr>
              <a:t>V</a:t>
            </a:r>
            <a:r>
              <a:rPr lang="el-GR" sz="2400" dirty="0" smtClean="0">
                <a:effectLst/>
                <a:latin typeface="+mj-lt"/>
                <a:ea typeface="Times New Roman"/>
              </a:rPr>
              <a:t> = 1 </a:t>
            </a:r>
            <a:r>
              <a:rPr lang="en-US" sz="2400" dirty="0" smtClean="0">
                <a:effectLst/>
                <a:latin typeface="+mj-lt"/>
                <a:ea typeface="Times New Roman"/>
              </a:rPr>
              <a:t>J</a:t>
            </a:r>
            <a:r>
              <a:rPr lang="el-GR" sz="2400" dirty="0" smtClean="0">
                <a:effectLst/>
                <a:latin typeface="+mj-lt"/>
                <a:ea typeface="Times New Roman"/>
              </a:rPr>
              <a:t>/</a:t>
            </a:r>
            <a:r>
              <a:rPr lang="en-US" sz="2400" dirty="0" err="1" smtClean="0">
                <a:effectLst/>
                <a:latin typeface="+mj-lt"/>
                <a:ea typeface="Times New Roman"/>
              </a:rPr>
              <a:t>Cb</a:t>
            </a:r>
            <a:endParaRPr lang="el-GR" sz="2400" dirty="0">
              <a:effectLst/>
              <a:latin typeface="+mj-lt"/>
              <a:ea typeface="Times New Roman"/>
            </a:endParaRPr>
          </a:p>
        </p:txBody>
      </p:sp>
    </p:spTree>
    <p:extLst>
      <p:ext uri="{BB962C8B-B14F-4D97-AF65-F5344CB8AC3E}">
        <p14:creationId xmlns:p14="http://schemas.microsoft.com/office/powerpoint/2010/main" val="222613951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5</a:t>
            </a:fld>
            <a:endParaRPr lang="el-GR"/>
          </a:p>
        </p:txBody>
      </p:sp>
      <mc:AlternateContent xmlns:mc="http://schemas.openxmlformats.org/markup-compatibility/2006" xmlns:p14="http://schemas.microsoft.com/office/powerpoint/2010/main">
        <mc:Choice Requires="p14">
          <p:contentPart p14:bwMode="auto" r:id="rId2">
            <p14:nvContentPartPr>
              <p14:cNvPr id="7" name="Μελάνι 6"/>
              <p14:cNvContentPartPr/>
              <p14:nvPr/>
            </p14:nvContentPartPr>
            <p14:xfrm>
              <a:off x="1438920" y="312480"/>
              <a:ext cx="6015600" cy="4873680"/>
            </p14:xfrm>
          </p:contentPart>
        </mc:Choice>
        <mc:Fallback xmlns="">
          <p:pic>
            <p:nvPicPr>
              <p:cNvPr id="7" name="Μελάνι 6"/>
              <p:cNvPicPr/>
              <p:nvPr/>
            </p:nvPicPr>
            <p:blipFill>
              <a:blip r:embed="rId3"/>
              <a:stretch>
                <a:fillRect/>
              </a:stretch>
            </p:blipFill>
            <p:spPr>
              <a:xfrm>
                <a:off x="1431000" y="304200"/>
                <a:ext cx="6027480" cy="4889520"/>
              </a:xfrm>
              <a:prstGeom prst="rect">
                <a:avLst/>
              </a:prstGeom>
            </p:spPr>
          </p:pic>
        </mc:Fallback>
      </mc:AlternateContent>
    </p:spTree>
    <p:extLst>
      <p:ext uri="{BB962C8B-B14F-4D97-AF65-F5344CB8AC3E}">
        <p14:creationId xmlns:p14="http://schemas.microsoft.com/office/powerpoint/2010/main" val="38755409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Υπολογισμός διαφοράς δυναμικού</a:t>
            </a:r>
            <a:endParaRPr lang="el-GR" dirty="0"/>
          </a:p>
        </p:txBody>
      </p:sp>
      <p:sp>
        <p:nvSpPr>
          <p:cNvPr id="3" name="Θέση περιεχομένου 2"/>
          <p:cNvSpPr>
            <a:spLocks noGrp="1"/>
          </p:cNvSpPr>
          <p:nvPr>
            <p:ph idx="1"/>
          </p:nvPr>
        </p:nvSpPr>
        <p:spPr>
          <a:xfrm>
            <a:off x="457200" y="1600201"/>
            <a:ext cx="8229600" cy="1180728"/>
          </a:xfrm>
        </p:spPr>
        <p:txBody>
          <a:bodyPr>
            <a:normAutofit fontScale="85000" lnSpcReduction="20000"/>
          </a:bodyPr>
          <a:lstStyle/>
          <a:p>
            <a:pPr marL="0" indent="0">
              <a:buNone/>
            </a:pPr>
            <a:r>
              <a:rPr lang="el-GR" dirty="0" smtClean="0">
                <a:latin typeface="Times New Roman"/>
                <a:ea typeface="Times New Roman"/>
              </a:rPr>
              <a:t>Μπορούμε </a:t>
            </a:r>
            <a:r>
              <a:rPr lang="el-GR" dirty="0">
                <a:latin typeface="Times New Roman"/>
                <a:ea typeface="Times New Roman"/>
              </a:rPr>
              <a:t>τώρα να συσχετίσουμε την διαφορά δυναμικού με το ηλεκτρικό πεδίο και το παραγόμενο από την ηλεκτροστατική δύναμη έργο.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6</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691911559"/>
              </p:ext>
            </p:extLst>
          </p:nvPr>
        </p:nvGraphicFramePr>
        <p:xfrm>
          <a:off x="442119" y="2852936"/>
          <a:ext cx="8259762" cy="1196975"/>
        </p:xfrm>
        <a:graphic>
          <a:graphicData uri="http://schemas.openxmlformats.org/presentationml/2006/ole">
            <mc:AlternateContent xmlns:mc="http://schemas.openxmlformats.org/markup-compatibility/2006">
              <mc:Choice xmlns:v="urn:schemas-microsoft-com:vml" Requires="v">
                <p:oleObj spid="_x0000_s8224" name="Equation" r:id="rId3" imgW="3352680" imgH="482400" progId="Equation.DSMT4">
                  <p:embed/>
                </p:oleObj>
              </mc:Choice>
              <mc:Fallback>
                <p:oleObj name="Equation" r:id="rId3" imgW="3352680" imgH="482400" progId="Equation.DSMT4">
                  <p:embed/>
                  <p:pic>
                    <p:nvPicPr>
                      <p:cNvPr id="0" name="Object 1"/>
                      <p:cNvPicPr>
                        <a:picLocks noChangeAspect="1" noChangeArrowheads="1"/>
                      </p:cNvPicPr>
                      <p:nvPr/>
                    </p:nvPicPr>
                    <p:blipFill>
                      <a:blip r:embed="rId4"/>
                      <a:srcRect/>
                      <a:stretch>
                        <a:fillRect/>
                      </a:stretch>
                    </p:blipFill>
                    <p:spPr bwMode="auto">
                      <a:xfrm>
                        <a:off x="442119" y="2852936"/>
                        <a:ext cx="8259762" cy="1196975"/>
                      </a:xfrm>
                      <a:prstGeom prst="rect">
                        <a:avLst/>
                      </a:prstGeom>
                      <a:noFill/>
                    </p:spPr>
                  </p:pic>
                </p:oleObj>
              </mc:Fallback>
            </mc:AlternateContent>
          </a:graphicData>
        </a:graphic>
      </p:graphicFrame>
      <p:sp>
        <p:nvSpPr>
          <p:cNvPr id="9" name="Text Box 3"/>
          <p:cNvSpPr txBox="1">
            <a:spLocks noChangeArrowheads="1"/>
          </p:cNvSpPr>
          <p:nvPr/>
        </p:nvSpPr>
        <p:spPr bwMode="auto">
          <a:xfrm>
            <a:off x="805272" y="4581128"/>
            <a:ext cx="7533456" cy="1224136"/>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Διαβάζουμε:</a:t>
            </a:r>
            <a:r>
              <a:rPr kumimoji="0" lang="el-GR" altLang="el-GR" sz="2800" b="1" i="0" u="none" strike="noStrike" cap="none" normalizeH="0" baseline="0" dirty="0" smtClean="0">
                <a:ln>
                  <a:noFill/>
                </a:ln>
                <a:solidFill>
                  <a:schemeClr val="tx1"/>
                </a:solidFill>
                <a:effectLst/>
                <a:latin typeface="Calibri" pitchFamily="34" charset="0"/>
                <a:cs typeface="Arial" pitchFamily="34" charset="0"/>
              </a:rPr>
              <a:t> «Δυναμικό στο β ως προς δυναμικό στο α» </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και γράφουμε</a:t>
            </a:r>
            <a:r>
              <a:rPr kumimoji="0" lang="el-GR" altLang="el-GR" sz="2800" b="1" i="0" u="none" strike="noStrike" cap="none" normalizeH="0" baseline="0" dirty="0" smtClean="0">
                <a:ln>
                  <a:noFill/>
                </a:ln>
                <a:solidFill>
                  <a:schemeClr val="tx1"/>
                </a:solidFill>
                <a:effectLst/>
                <a:latin typeface="Calibri" pitchFamily="34" charset="0"/>
                <a:cs typeface="Arial" pitchFamily="34" charset="0"/>
              </a:rPr>
              <a:t> </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V</a:t>
            </a:r>
            <a:r>
              <a:rPr kumimoji="0" lang="el-GR" altLang="el-GR" sz="2800" b="0" i="0" u="none" strike="noStrike" cap="none" normalizeH="0" baseline="-25000" dirty="0" err="1" smtClean="0">
                <a:ln>
                  <a:noFill/>
                </a:ln>
                <a:solidFill>
                  <a:schemeClr val="tx1"/>
                </a:solidFill>
                <a:effectLst/>
                <a:latin typeface="Calibri" pitchFamily="34" charset="0"/>
                <a:cs typeface="Arial" pitchFamily="34" charset="0"/>
              </a:rPr>
              <a:t>βα</a:t>
            </a:r>
            <a:r>
              <a:rPr kumimoji="0" lang="el-GR" altLang="el-GR" sz="2800" b="0" i="0" u="none" strike="noStrike" cap="none" normalizeH="0" baseline="0" dirty="0" smtClean="0">
                <a:ln>
                  <a:noFill/>
                </a:ln>
                <a:solidFill>
                  <a:schemeClr val="tx1"/>
                </a:solidFill>
                <a:effectLst/>
                <a:latin typeface="Calibri" pitchFamily="34" charset="0"/>
                <a:cs typeface="Arial" pitchFamily="34" charset="0"/>
              </a:rPr>
              <a:t> </a:t>
            </a: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rPr>
              <a:t></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V</a:t>
            </a:r>
            <a:r>
              <a:rPr kumimoji="0" lang="el-GR" altLang="el-GR" sz="2800" b="0" i="0" u="none" strike="noStrike" cap="none" normalizeH="0" baseline="-25000" dirty="0" smtClean="0">
                <a:ln>
                  <a:noFill/>
                </a:ln>
                <a:solidFill>
                  <a:schemeClr val="tx1"/>
                </a:solidFill>
                <a:effectLst/>
                <a:latin typeface="Calibri" pitchFamily="34" charset="0"/>
                <a:cs typeface="Arial" pitchFamily="34" charset="0"/>
              </a:rPr>
              <a:t>β</a:t>
            </a:r>
            <a:r>
              <a:rPr kumimoji="0" lang="el-GR" altLang="el-GR" sz="2800" b="0" i="0" u="none" strike="noStrike" cap="none" normalizeH="0" baseline="0" dirty="0" smtClean="0">
                <a:ln>
                  <a:noFill/>
                </a:ln>
                <a:solidFill>
                  <a:schemeClr val="tx1"/>
                </a:solidFill>
                <a:effectLst/>
                <a:latin typeface="Times New Roman" pitchFamily="18" charset="0"/>
                <a:cs typeface="Arial" pitchFamily="34" charset="0"/>
              </a:rPr>
              <a:t>-</a:t>
            </a:r>
            <a:r>
              <a:rPr kumimoji="0" lang="en-US" altLang="el-GR" sz="2800" b="0" i="0" u="none" strike="noStrike" cap="none" normalizeH="0" baseline="0" dirty="0" smtClean="0">
                <a:ln>
                  <a:noFill/>
                </a:ln>
                <a:solidFill>
                  <a:schemeClr val="tx1"/>
                </a:solidFill>
                <a:effectLst/>
                <a:latin typeface="Calibri" pitchFamily="34" charset="0"/>
                <a:cs typeface="Arial" pitchFamily="34" charset="0"/>
              </a:rPr>
              <a:t>V</a:t>
            </a:r>
            <a:r>
              <a:rPr kumimoji="0" lang="el-GR" altLang="el-GR" sz="2800" b="0" i="0" u="none" strike="noStrike" cap="none" normalizeH="0" baseline="-25000" dirty="0" smtClean="0">
                <a:ln>
                  <a:noFill/>
                </a:ln>
                <a:solidFill>
                  <a:schemeClr val="tx1"/>
                </a:solidFill>
                <a:effectLst/>
                <a:latin typeface="Calibri" pitchFamily="34" charset="0"/>
                <a:cs typeface="Arial" pitchFamily="34" charset="0"/>
              </a:rPr>
              <a:t>α</a:t>
            </a:r>
            <a:endParaRPr kumimoji="0" lang="el-GR" altLang="el-GR" sz="2800" b="0" i="0" u="none" strike="noStrike" cap="none" normalizeH="0" baseline="0" dirty="0" smtClean="0">
              <a:ln>
                <a:noFill/>
              </a:ln>
              <a:solidFill>
                <a:schemeClr val="tx1"/>
              </a:solidFill>
              <a:effectLst/>
              <a:latin typeface="Arial" pitchFamily="34" charset="0"/>
              <a:cs typeface="Arial" pitchFamily="34" charset="0"/>
            </a:endParaRPr>
          </a:p>
        </p:txBody>
      </p:sp>
      <mc:AlternateContent xmlns:mc="http://schemas.openxmlformats.org/markup-compatibility/2006" xmlns:p14="http://schemas.microsoft.com/office/powerpoint/2010/main">
        <mc:Choice Requires="p14">
          <p:contentPart p14:bwMode="auto" r:id="rId5">
            <p14:nvContentPartPr>
              <p14:cNvPr id="10" name="Μελάνι 9"/>
              <p14:cNvContentPartPr/>
              <p14:nvPr/>
            </p14:nvContentPartPr>
            <p14:xfrm>
              <a:off x="375120" y="88560"/>
              <a:ext cx="8152200" cy="4203000"/>
            </p14:xfrm>
          </p:contentPart>
        </mc:Choice>
        <mc:Fallback xmlns="">
          <p:pic>
            <p:nvPicPr>
              <p:cNvPr id="10" name="Μελάνι 9"/>
              <p:cNvPicPr/>
              <p:nvPr/>
            </p:nvPicPr>
            <p:blipFill>
              <a:blip r:embed="rId6"/>
              <a:stretch>
                <a:fillRect/>
              </a:stretch>
            </p:blipFill>
            <p:spPr>
              <a:xfrm>
                <a:off x="370440" y="82440"/>
                <a:ext cx="8166240" cy="4216680"/>
              </a:xfrm>
              <a:prstGeom prst="rect">
                <a:avLst/>
              </a:prstGeom>
            </p:spPr>
          </p:pic>
        </mc:Fallback>
      </mc:AlternateContent>
    </p:spTree>
    <p:extLst>
      <p:ext uri="{BB962C8B-B14F-4D97-AF65-F5344CB8AC3E}">
        <p14:creationId xmlns:p14="http://schemas.microsoft.com/office/powerpoint/2010/main" val="26964496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Ισοδυναμικές</a:t>
            </a:r>
            <a:r>
              <a:rPr lang="el-GR" dirty="0" smtClean="0"/>
              <a:t> επιφάνειες</a:t>
            </a:r>
            <a:endParaRPr lang="el-GR" dirty="0"/>
          </a:p>
        </p:txBody>
      </p:sp>
      <p:sp>
        <p:nvSpPr>
          <p:cNvPr id="3" name="Θέση περιεχομένου 2"/>
          <p:cNvSpPr>
            <a:spLocks noGrp="1"/>
          </p:cNvSpPr>
          <p:nvPr>
            <p:ph idx="1"/>
          </p:nvPr>
        </p:nvSpPr>
        <p:spPr/>
        <p:txBody>
          <a:bodyPr>
            <a:normAutofit lnSpcReduction="10000"/>
          </a:bodyPr>
          <a:lstStyle/>
          <a:p>
            <a:r>
              <a:rPr lang="el-GR" dirty="0" smtClean="0"/>
              <a:t>Ο γεωμετρικός τόπος των σημείων που έχουν ίδιο δυναμικό</a:t>
            </a:r>
          </a:p>
          <a:p>
            <a:r>
              <a:rPr lang="el-GR" dirty="0" smtClean="0"/>
              <a:t>Δεν απαιτείται έργο για την μετακίνηση πάνω σε </a:t>
            </a:r>
            <a:r>
              <a:rPr lang="el-GR" dirty="0" err="1" smtClean="0"/>
              <a:t>ισοδυναμική</a:t>
            </a:r>
            <a:r>
              <a:rPr lang="el-GR" dirty="0" smtClean="0"/>
              <a:t> επιφάνεια</a:t>
            </a:r>
          </a:p>
          <a:p>
            <a:r>
              <a:rPr lang="el-GR" dirty="0" smtClean="0"/>
              <a:t>Αν μόνο το αρχικό και τελικό σημείο της μετακίνησης είναι στην ίδια </a:t>
            </a:r>
            <a:r>
              <a:rPr lang="el-GR" dirty="0" err="1" smtClean="0"/>
              <a:t>ισοδυναμική</a:t>
            </a:r>
            <a:r>
              <a:rPr lang="el-GR" dirty="0" smtClean="0"/>
              <a:t> </a:t>
            </a:r>
            <a:r>
              <a:rPr lang="el-GR" dirty="0" err="1" smtClean="0"/>
              <a:t>πειφάνεια</a:t>
            </a:r>
            <a:r>
              <a:rPr lang="el-GR" dirty="0" smtClean="0"/>
              <a:t> το συνολικό απαιτούμενο έργο είναι μηδέν</a:t>
            </a:r>
          </a:p>
          <a:p>
            <a:r>
              <a:rPr lang="el-GR" dirty="0" smtClean="0"/>
              <a:t>Οι </a:t>
            </a:r>
            <a:r>
              <a:rPr lang="el-GR" dirty="0" err="1" smtClean="0"/>
              <a:t>ισοδυναμικές</a:t>
            </a:r>
            <a:r>
              <a:rPr lang="el-GR" dirty="0" smtClean="0"/>
              <a:t> επιφάνειες είναι κάθετες στο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7</a:t>
            </a:fld>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672818687"/>
              </p:ext>
            </p:extLst>
          </p:nvPr>
        </p:nvGraphicFramePr>
        <p:xfrm>
          <a:off x="8604448" y="5301208"/>
          <a:ext cx="384820" cy="553692"/>
        </p:xfrm>
        <a:graphic>
          <a:graphicData uri="http://schemas.openxmlformats.org/presentationml/2006/ole">
            <mc:AlternateContent xmlns:mc="http://schemas.openxmlformats.org/markup-compatibility/2006">
              <mc:Choice xmlns:v="urn:schemas-microsoft-com:vml" Requires="v">
                <p:oleObj spid="_x0000_s18455" name="Equation" r:id="rId3" imgW="152280" imgH="203040" progId="Equation.DSMT4">
                  <p:embed/>
                </p:oleObj>
              </mc:Choice>
              <mc:Fallback>
                <p:oleObj name="Equation" r:id="rId3" imgW="152280" imgH="203040" progId="Equation.DSMT4">
                  <p:embed/>
                  <p:pic>
                    <p:nvPicPr>
                      <p:cNvPr id="0" name=""/>
                      <p:cNvPicPr/>
                      <p:nvPr/>
                    </p:nvPicPr>
                    <p:blipFill>
                      <a:blip r:embed="rId4"/>
                      <a:stretch>
                        <a:fillRect/>
                      </a:stretch>
                    </p:blipFill>
                    <p:spPr>
                      <a:xfrm>
                        <a:off x="8604448" y="5301208"/>
                        <a:ext cx="384820" cy="553692"/>
                      </a:xfrm>
                      <a:prstGeom prst="rect">
                        <a:avLst/>
                      </a:prstGeom>
                    </p:spPr>
                  </p:pic>
                </p:oleObj>
              </mc:Fallback>
            </mc:AlternateContent>
          </a:graphicData>
        </a:graphic>
      </p:graphicFrame>
    </p:spTree>
    <p:extLst>
      <p:ext uri="{BB962C8B-B14F-4D97-AF65-F5344CB8AC3E}">
        <p14:creationId xmlns:p14="http://schemas.microsoft.com/office/powerpoint/2010/main" val="42653464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4000" dirty="0">
                <a:solidFill>
                  <a:prstClr val="black"/>
                </a:solidFill>
              </a:rPr>
              <a:t>Μορφές ηλεκτρικού πεδίου και </a:t>
            </a:r>
            <a:r>
              <a:rPr lang="el-GR" sz="4000" dirty="0" err="1">
                <a:solidFill>
                  <a:prstClr val="black"/>
                </a:solidFill>
              </a:rPr>
              <a:t>ισοδυναμικών</a:t>
            </a:r>
            <a:r>
              <a:rPr lang="el-GR" sz="4000" dirty="0">
                <a:solidFill>
                  <a:prstClr val="black"/>
                </a:solidFill>
              </a:rPr>
              <a:t> επιφανειών</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8</a:t>
            </a:fld>
            <a:endParaRPr lang="el-G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1824038"/>
            <a:ext cx="3286125" cy="3209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91224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4000" dirty="0">
                <a:solidFill>
                  <a:prstClr val="black"/>
                </a:solidFill>
              </a:rPr>
              <a:t>Μορφές ηλεκτρικού πεδίου και </a:t>
            </a:r>
            <a:r>
              <a:rPr lang="el-GR" sz="4000" dirty="0" err="1">
                <a:solidFill>
                  <a:prstClr val="black"/>
                </a:solidFill>
              </a:rPr>
              <a:t>ισοδυναμικών</a:t>
            </a:r>
            <a:r>
              <a:rPr lang="el-GR" sz="4000" dirty="0">
                <a:solidFill>
                  <a:prstClr val="black"/>
                </a:solidFill>
              </a:rPr>
              <a:t> επιφανειών</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19</a:t>
            </a:fld>
            <a:endParaRPr lang="el-GR"/>
          </a:p>
        </p:txBody>
      </p:sp>
      <p:pic>
        <p:nvPicPr>
          <p:cNvPr id="327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696" y="1700808"/>
            <a:ext cx="5599584" cy="3955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5439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1DF246-C5AD-4F6B-9427-7BD9D4D79F87}"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18201518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490066"/>
          </a:xfrm>
        </p:spPr>
        <p:txBody>
          <a:bodyPr>
            <a:noAutofit/>
          </a:bodyPr>
          <a:lstStyle/>
          <a:p>
            <a:r>
              <a:rPr lang="el-GR" sz="3600" dirty="0" smtClean="0"/>
              <a:t>Μορφές ηλεκτρικού πεδίου και </a:t>
            </a:r>
            <a:r>
              <a:rPr lang="el-GR" sz="3600" dirty="0" err="1" smtClean="0"/>
              <a:t>ισοδυναμικών</a:t>
            </a:r>
            <a:r>
              <a:rPr lang="el-GR" sz="3600" dirty="0" smtClean="0"/>
              <a:t> επιφανειών</a:t>
            </a:r>
            <a:endParaRPr lang="el-GR" sz="3600"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0</a:t>
            </a:fld>
            <a:endParaRPr lang="el-GR"/>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605" y="1124744"/>
            <a:ext cx="7008779" cy="5256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26202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Εξαγωγή του Ε από το ηλεκτρικό δυναμικό</a:t>
            </a:r>
            <a:endParaRPr lang="el-GR" dirty="0"/>
          </a:p>
        </p:txBody>
      </p:sp>
      <p:sp>
        <p:nvSpPr>
          <p:cNvPr id="3" name="Θέση περιεχομένου 2"/>
          <p:cNvSpPr>
            <a:spLocks noGrp="1"/>
          </p:cNvSpPr>
          <p:nvPr>
            <p:ph idx="1"/>
          </p:nvPr>
        </p:nvSpPr>
        <p:spPr/>
        <p:txBody>
          <a:bodyPr/>
          <a:lstStyle/>
          <a:p>
            <a:r>
              <a:rPr lang="el-GR" dirty="0" smtClean="0"/>
              <a:t>Είδαμε ότι </a:t>
            </a:r>
          </a:p>
          <a:p>
            <a:endParaRPr lang="el-GR" dirty="0"/>
          </a:p>
          <a:p>
            <a:r>
              <a:rPr lang="el-GR" dirty="0" smtClean="0"/>
              <a:t>Μπορώ να γράψω</a:t>
            </a:r>
          </a:p>
          <a:p>
            <a:endParaRPr lang="el-GR" dirty="0"/>
          </a:p>
          <a:p>
            <a:r>
              <a:rPr lang="el-GR" dirty="0" smtClean="0"/>
              <a:t>άρα </a:t>
            </a:r>
          </a:p>
          <a:p>
            <a:r>
              <a:rPr lang="el-GR" dirty="0" smtClean="0"/>
              <a:t>Αν Ε έχει μόνο </a:t>
            </a:r>
            <a:r>
              <a:rPr lang="en-US" dirty="0" smtClean="0"/>
              <a:t>Ex </a:t>
            </a:r>
            <a:r>
              <a:rPr lang="el-GR" dirty="0" smtClean="0"/>
              <a:t>συνιστώσα,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1</a:t>
            </a:fld>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655869353"/>
              </p:ext>
            </p:extLst>
          </p:nvPr>
        </p:nvGraphicFramePr>
        <p:xfrm>
          <a:off x="5292080" y="1412776"/>
          <a:ext cx="2878138" cy="1196975"/>
        </p:xfrm>
        <a:graphic>
          <a:graphicData uri="http://schemas.openxmlformats.org/presentationml/2006/ole">
            <mc:AlternateContent xmlns:mc="http://schemas.openxmlformats.org/markup-compatibility/2006">
              <mc:Choice xmlns:v="urn:schemas-microsoft-com:vml" Requires="v">
                <p:oleObj spid="_x0000_s33837" name="Equation" r:id="rId3" imgW="1168200" imgH="482400" progId="Equation.DSMT4">
                  <p:embed/>
                </p:oleObj>
              </mc:Choice>
              <mc:Fallback>
                <p:oleObj name="Equation" r:id="rId3" imgW="1168200" imgH="482400" progId="Equation.DSMT4">
                  <p:embed/>
                  <p:pic>
                    <p:nvPicPr>
                      <p:cNvPr id="0" name="Αντικείμενο 7"/>
                      <p:cNvPicPr>
                        <a:picLocks noChangeAspect="1" noChangeArrowheads="1"/>
                      </p:cNvPicPr>
                      <p:nvPr/>
                    </p:nvPicPr>
                    <p:blipFill>
                      <a:blip r:embed="rId4"/>
                      <a:srcRect/>
                      <a:stretch>
                        <a:fillRect/>
                      </a:stretch>
                    </p:blipFill>
                    <p:spPr bwMode="auto">
                      <a:xfrm>
                        <a:off x="5292080" y="1412776"/>
                        <a:ext cx="2878138"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441648228"/>
              </p:ext>
            </p:extLst>
          </p:nvPr>
        </p:nvGraphicFramePr>
        <p:xfrm>
          <a:off x="4860032" y="2780928"/>
          <a:ext cx="3491111" cy="1027439"/>
        </p:xfrm>
        <a:graphic>
          <a:graphicData uri="http://schemas.openxmlformats.org/presentationml/2006/ole">
            <mc:AlternateContent xmlns:mc="http://schemas.openxmlformats.org/markup-compatibility/2006">
              <mc:Choice xmlns:v="urn:schemas-microsoft-com:vml" Requires="v">
                <p:oleObj spid="_x0000_s33838" name="Equation" r:id="rId5" imgW="1650960" imgH="482400" progId="Equation.DSMT4">
                  <p:embed/>
                </p:oleObj>
              </mc:Choice>
              <mc:Fallback>
                <p:oleObj name="Equation" r:id="rId5" imgW="1650960" imgH="482400" progId="Equation.DSMT4">
                  <p:embed/>
                  <p:pic>
                    <p:nvPicPr>
                      <p:cNvPr id="0" name="Αντικείμενο 6"/>
                      <p:cNvPicPr>
                        <a:picLocks noChangeAspect="1" noChangeArrowheads="1"/>
                      </p:cNvPicPr>
                      <p:nvPr/>
                    </p:nvPicPr>
                    <p:blipFill>
                      <a:blip r:embed="rId6"/>
                      <a:srcRect/>
                      <a:stretch>
                        <a:fillRect/>
                      </a:stretch>
                    </p:blipFill>
                    <p:spPr bwMode="auto">
                      <a:xfrm>
                        <a:off x="4860032" y="2780928"/>
                        <a:ext cx="3491111" cy="1027439"/>
                      </a:xfrm>
                      <a:prstGeom prst="rect">
                        <a:avLst/>
                      </a:prstGeom>
                      <a:noFill/>
                      <a:ln>
                        <a:noFill/>
                      </a:ln>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2684471199"/>
              </p:ext>
            </p:extLst>
          </p:nvPr>
        </p:nvGraphicFramePr>
        <p:xfrm>
          <a:off x="1907704" y="4005064"/>
          <a:ext cx="1728192" cy="441325"/>
        </p:xfrm>
        <a:graphic>
          <a:graphicData uri="http://schemas.openxmlformats.org/presentationml/2006/ole">
            <mc:AlternateContent xmlns:mc="http://schemas.openxmlformats.org/markup-compatibility/2006">
              <mc:Choice xmlns:v="urn:schemas-microsoft-com:vml" Requires="v">
                <p:oleObj spid="_x0000_s33839" name="Equation" r:id="rId7" imgW="711000" imgH="177480" progId="Equation.DSMT4">
                  <p:embed/>
                </p:oleObj>
              </mc:Choice>
              <mc:Fallback>
                <p:oleObj name="Equation" r:id="rId7" imgW="711000" imgH="177480" progId="Equation.DSMT4">
                  <p:embed/>
                  <p:pic>
                    <p:nvPicPr>
                      <p:cNvPr id="0" name="Αντικείμενο 7"/>
                      <p:cNvPicPr>
                        <a:picLocks noChangeAspect="1" noChangeArrowheads="1"/>
                      </p:cNvPicPr>
                      <p:nvPr/>
                    </p:nvPicPr>
                    <p:blipFill>
                      <a:blip r:embed="rId8"/>
                      <a:srcRect/>
                      <a:stretch>
                        <a:fillRect/>
                      </a:stretch>
                    </p:blipFill>
                    <p:spPr bwMode="auto">
                      <a:xfrm>
                        <a:off x="1907704" y="4005064"/>
                        <a:ext cx="1728192" cy="441325"/>
                      </a:xfrm>
                      <a:prstGeom prst="rect">
                        <a:avLst/>
                      </a:prstGeom>
                      <a:noFill/>
                      <a:ln>
                        <a:noFill/>
                      </a:ln>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127055859"/>
              </p:ext>
            </p:extLst>
          </p:nvPr>
        </p:nvGraphicFramePr>
        <p:xfrm>
          <a:off x="1691680" y="5229200"/>
          <a:ext cx="5310188" cy="977900"/>
        </p:xfrm>
        <a:graphic>
          <a:graphicData uri="http://schemas.openxmlformats.org/presentationml/2006/ole">
            <mc:AlternateContent xmlns:mc="http://schemas.openxmlformats.org/markup-compatibility/2006">
              <mc:Choice xmlns:v="urn:schemas-microsoft-com:vml" Requires="v">
                <p:oleObj spid="_x0000_s33840" name="Equation" r:id="rId9" imgW="2184120" imgH="393480" progId="Equation.DSMT4">
                  <p:embed/>
                </p:oleObj>
              </mc:Choice>
              <mc:Fallback>
                <p:oleObj name="Equation" r:id="rId9" imgW="2184120" imgH="393480" progId="Equation.DSMT4">
                  <p:embed/>
                  <p:pic>
                    <p:nvPicPr>
                      <p:cNvPr id="0" name="Αντικείμενο 8"/>
                      <p:cNvPicPr>
                        <a:picLocks noChangeAspect="1" noChangeArrowheads="1"/>
                      </p:cNvPicPr>
                      <p:nvPr/>
                    </p:nvPicPr>
                    <p:blipFill>
                      <a:blip r:embed="rId10"/>
                      <a:srcRect/>
                      <a:stretch>
                        <a:fillRect/>
                      </a:stretch>
                    </p:blipFill>
                    <p:spPr bwMode="auto">
                      <a:xfrm>
                        <a:off x="1691680" y="5229200"/>
                        <a:ext cx="5310188"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11" name="Μελάνι 10"/>
              <p14:cNvContentPartPr/>
              <p14:nvPr/>
            </p14:nvContentPartPr>
            <p14:xfrm>
              <a:off x="5237640" y="3880440"/>
              <a:ext cx="3164400" cy="2378520"/>
            </p14:xfrm>
          </p:contentPart>
        </mc:Choice>
        <mc:Fallback xmlns="">
          <p:pic>
            <p:nvPicPr>
              <p:cNvPr id="11" name="Μελάνι 10"/>
              <p:cNvPicPr/>
              <p:nvPr/>
            </p:nvPicPr>
            <p:blipFill>
              <a:blip r:embed="rId12"/>
              <a:stretch>
                <a:fillRect/>
              </a:stretch>
            </p:blipFill>
            <p:spPr>
              <a:xfrm>
                <a:off x="5229000" y="3869280"/>
                <a:ext cx="3181320" cy="2400480"/>
              </a:xfrm>
              <a:prstGeom prst="rect">
                <a:avLst/>
              </a:prstGeom>
            </p:spPr>
          </p:pic>
        </mc:Fallback>
      </mc:AlternateContent>
    </p:spTree>
    <p:extLst>
      <p:ext uri="{BB962C8B-B14F-4D97-AF65-F5344CB8AC3E}">
        <p14:creationId xmlns:p14="http://schemas.microsoft.com/office/powerpoint/2010/main" val="5860301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Παράδειγμα: Υπολογισμός δυναμικού</a:t>
            </a:r>
            <a:endParaRPr lang="el-GR" dirty="0"/>
          </a:p>
        </p:txBody>
      </p:sp>
      <p:sp>
        <p:nvSpPr>
          <p:cNvPr id="3" name="Θέση περιεχομένου 2"/>
          <p:cNvSpPr>
            <a:spLocks noGrp="1"/>
          </p:cNvSpPr>
          <p:nvPr>
            <p:ph idx="1"/>
          </p:nvPr>
        </p:nvSpPr>
        <p:spPr>
          <a:xfrm>
            <a:off x="457200" y="1600200"/>
            <a:ext cx="4258816" cy="4525963"/>
          </a:xfrm>
        </p:spPr>
        <p:txBody>
          <a:bodyPr/>
          <a:lstStyle/>
          <a:p>
            <a:pPr marL="0" indent="0">
              <a:buNone/>
            </a:pPr>
            <a:r>
              <a:rPr lang="el-GR" i="1" dirty="0" smtClean="0">
                <a:effectLst/>
                <a:latin typeface="Times New Roman"/>
                <a:ea typeface="Times New Roman"/>
              </a:rPr>
              <a:t>Βρείτε το δυναμικό που δημιουργείται από σημειακό φορτίο σε κάθε σημείο του χώρου.</a:t>
            </a:r>
          </a:p>
          <a:p>
            <a:pPr marL="0" indent="0">
              <a:buNone/>
            </a:pPr>
            <a:endParaRPr lang="el-GR" i="1" dirty="0">
              <a:latin typeface="Times New Roman"/>
            </a:endParaRPr>
          </a:p>
          <a:p>
            <a:pPr marL="0" indent="0">
              <a:buNone/>
            </a:pPr>
            <a:r>
              <a:rPr lang="el-GR" i="1" dirty="0" smtClean="0">
                <a:latin typeface="Times New Roman"/>
              </a:rPr>
              <a:t>Γνωρίζουμε ότι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2</a:t>
            </a:fld>
            <a:endParaRPr lang="el-G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1440" y="1228480"/>
            <a:ext cx="3528392" cy="487346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838660633"/>
              </p:ext>
            </p:extLst>
          </p:nvPr>
        </p:nvGraphicFramePr>
        <p:xfrm>
          <a:off x="1187624" y="4941168"/>
          <a:ext cx="2894355" cy="1315616"/>
        </p:xfrm>
        <a:graphic>
          <a:graphicData uri="http://schemas.openxmlformats.org/presentationml/2006/ole">
            <mc:AlternateContent xmlns:mc="http://schemas.openxmlformats.org/markup-compatibility/2006">
              <mc:Choice xmlns:v="urn:schemas-microsoft-com:vml" Requires="v">
                <p:oleObj spid="_x0000_s10291" name="Equation" r:id="rId4" imgW="939392" imgH="431613" progId="Equation.DSMT4">
                  <p:embed/>
                </p:oleObj>
              </mc:Choice>
              <mc:Fallback>
                <p:oleObj name="Equation" r:id="rId4" imgW="939392" imgH="43161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941168"/>
                        <a:ext cx="2894355" cy="1315616"/>
                      </a:xfrm>
                      <a:prstGeom prst="rect">
                        <a:avLst/>
                      </a:prstGeom>
                      <a:noFill/>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2459907558"/>
              </p:ext>
            </p:extLst>
          </p:nvPr>
        </p:nvGraphicFramePr>
        <p:xfrm>
          <a:off x="6762492" y="3501008"/>
          <a:ext cx="1562181" cy="538683"/>
        </p:xfrm>
        <a:graphic>
          <a:graphicData uri="http://schemas.openxmlformats.org/presentationml/2006/ole">
            <mc:AlternateContent xmlns:mc="http://schemas.openxmlformats.org/markup-compatibility/2006">
              <mc:Choice xmlns:v="urn:schemas-microsoft-com:vml" Requires="v">
                <p:oleObj spid="_x0000_s10292" name="Equation" r:id="rId6" imgW="736560" imgH="253800" progId="Equation.DSMT4">
                  <p:embed/>
                </p:oleObj>
              </mc:Choice>
              <mc:Fallback>
                <p:oleObj name="Equation" r:id="rId6" imgW="736560" imgH="253800" progId="Equation.DSMT4">
                  <p:embed/>
                  <p:pic>
                    <p:nvPicPr>
                      <p:cNvPr id="0" name=""/>
                      <p:cNvPicPr/>
                      <p:nvPr/>
                    </p:nvPicPr>
                    <p:blipFill>
                      <a:blip r:embed="rId7"/>
                      <a:stretch>
                        <a:fillRect/>
                      </a:stretch>
                    </p:blipFill>
                    <p:spPr>
                      <a:xfrm>
                        <a:off x="6762492" y="3501008"/>
                        <a:ext cx="1562181" cy="53868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12" name="Μελάνι 11"/>
              <p14:cNvContentPartPr/>
              <p14:nvPr/>
            </p14:nvContentPartPr>
            <p14:xfrm>
              <a:off x="5461200" y="1769760"/>
              <a:ext cx="1305000" cy="438840"/>
            </p14:xfrm>
          </p:contentPart>
        </mc:Choice>
        <mc:Fallback xmlns="">
          <p:pic>
            <p:nvPicPr>
              <p:cNvPr id="12" name="Μελάνι 11"/>
              <p:cNvPicPr/>
              <p:nvPr/>
            </p:nvPicPr>
            <p:blipFill>
              <a:blip r:embed="rId9"/>
              <a:stretch>
                <a:fillRect/>
              </a:stretch>
            </p:blipFill>
            <p:spPr>
              <a:xfrm>
                <a:off x="5453280" y="1758960"/>
                <a:ext cx="1319760" cy="457560"/>
              </a:xfrm>
              <a:prstGeom prst="rect">
                <a:avLst/>
              </a:prstGeom>
            </p:spPr>
          </p:pic>
        </mc:Fallback>
      </mc:AlternateContent>
    </p:spTree>
    <p:extLst>
      <p:ext uri="{BB962C8B-B14F-4D97-AF65-F5344CB8AC3E}">
        <p14:creationId xmlns:p14="http://schemas.microsoft.com/office/powerpoint/2010/main" val="82524298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332656"/>
            <a:ext cx="8229600" cy="5793507"/>
          </a:xfrm>
        </p:spPr>
        <p:txBody>
          <a:bodyPr/>
          <a:lstStyle/>
          <a:p>
            <a:r>
              <a:rPr lang="el-GR" dirty="0" smtClean="0"/>
              <a:t>Γράφουμε τα προηγούμενα</a:t>
            </a:r>
          </a:p>
          <a:p>
            <a:endParaRPr lang="el-GR" dirty="0"/>
          </a:p>
          <a:p>
            <a:endParaRPr lang="el-GR" dirty="0" smtClean="0"/>
          </a:p>
          <a:p>
            <a:pPr marL="0" indent="0">
              <a:buNone/>
            </a:pPr>
            <a:endParaRPr lang="el-GR" dirty="0" smtClean="0"/>
          </a:p>
          <a:p>
            <a:pPr marL="0" indent="0">
              <a:buNone/>
            </a:pPr>
            <a:r>
              <a:rPr lang="el-GR" dirty="0" smtClean="0"/>
              <a:t>Όμως </a:t>
            </a:r>
          </a:p>
          <a:p>
            <a:pPr marL="0" indent="0">
              <a:buNone/>
            </a:pPr>
            <a:endParaRPr lang="el-GR" dirty="0"/>
          </a:p>
          <a:p>
            <a:pPr marL="0" indent="0">
              <a:buNone/>
            </a:pPr>
            <a:r>
              <a:rPr lang="el-GR" dirty="0" smtClean="0"/>
              <a:t>Άρα</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3</a:t>
            </a:fld>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288883442"/>
              </p:ext>
            </p:extLst>
          </p:nvPr>
        </p:nvGraphicFramePr>
        <p:xfrm>
          <a:off x="899592" y="1124744"/>
          <a:ext cx="5600700" cy="1196975"/>
        </p:xfrm>
        <a:graphic>
          <a:graphicData uri="http://schemas.openxmlformats.org/presentationml/2006/ole">
            <mc:AlternateContent xmlns:mc="http://schemas.openxmlformats.org/markup-compatibility/2006">
              <mc:Choice xmlns:v="urn:schemas-microsoft-com:vml" Requires="v">
                <p:oleObj spid="_x0000_s19527" name="Equation" r:id="rId3" imgW="2273040" imgH="482400" progId="Equation.DSMT4">
                  <p:embed/>
                </p:oleObj>
              </mc:Choice>
              <mc:Fallback>
                <p:oleObj name="Equation" r:id="rId3" imgW="2273040" imgH="482400" progId="Equation.DSMT4">
                  <p:embed/>
                  <p:pic>
                    <p:nvPicPr>
                      <p:cNvPr id="0" name="Αντικείμενο 7"/>
                      <p:cNvPicPr>
                        <a:picLocks noChangeAspect="1" noChangeArrowheads="1"/>
                      </p:cNvPicPr>
                      <p:nvPr/>
                    </p:nvPicPr>
                    <p:blipFill>
                      <a:blip r:embed="rId4"/>
                      <a:srcRect/>
                      <a:stretch>
                        <a:fillRect/>
                      </a:stretch>
                    </p:blipFill>
                    <p:spPr bwMode="auto">
                      <a:xfrm>
                        <a:off x="899592" y="1124744"/>
                        <a:ext cx="56007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823926325"/>
              </p:ext>
            </p:extLst>
          </p:nvPr>
        </p:nvGraphicFramePr>
        <p:xfrm>
          <a:off x="1979712" y="2636912"/>
          <a:ext cx="5476875" cy="661988"/>
        </p:xfrm>
        <a:graphic>
          <a:graphicData uri="http://schemas.openxmlformats.org/presentationml/2006/ole">
            <mc:AlternateContent xmlns:mc="http://schemas.openxmlformats.org/markup-compatibility/2006">
              <mc:Choice xmlns:v="urn:schemas-microsoft-com:vml" Requires="v">
                <p:oleObj spid="_x0000_s19528" name="Equation" r:id="rId5" imgW="2222280" imgH="266400" progId="Equation.DSMT4">
                  <p:embed/>
                </p:oleObj>
              </mc:Choice>
              <mc:Fallback>
                <p:oleObj name="Equation" r:id="rId5" imgW="2222280" imgH="266400" progId="Equation.DSMT4">
                  <p:embed/>
                  <p:pic>
                    <p:nvPicPr>
                      <p:cNvPr id="0" name="Αντικείμενο 7"/>
                      <p:cNvPicPr>
                        <a:picLocks noChangeAspect="1" noChangeArrowheads="1"/>
                      </p:cNvPicPr>
                      <p:nvPr/>
                    </p:nvPicPr>
                    <p:blipFill>
                      <a:blip r:embed="rId6"/>
                      <a:srcRect/>
                      <a:stretch>
                        <a:fillRect/>
                      </a:stretch>
                    </p:blipFill>
                    <p:spPr bwMode="auto">
                      <a:xfrm>
                        <a:off x="1979712" y="2636912"/>
                        <a:ext cx="54768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4233162969"/>
              </p:ext>
            </p:extLst>
          </p:nvPr>
        </p:nvGraphicFramePr>
        <p:xfrm>
          <a:off x="611560" y="4653136"/>
          <a:ext cx="6086475" cy="1212850"/>
        </p:xfrm>
        <a:graphic>
          <a:graphicData uri="http://schemas.openxmlformats.org/presentationml/2006/ole">
            <mc:AlternateContent xmlns:mc="http://schemas.openxmlformats.org/markup-compatibility/2006">
              <mc:Choice xmlns:v="urn:schemas-microsoft-com:vml" Requires="v">
                <p:oleObj spid="_x0000_s19529" name="Equation" r:id="rId7" imgW="2425700" imgH="482600" progId="Equation.DSMT4">
                  <p:embed/>
                </p:oleObj>
              </mc:Choice>
              <mc:Fallback>
                <p:oleObj name="Equation" r:id="rId7" imgW="2425700" imgH="482600" progId="Equation.DSMT4">
                  <p:embed/>
                  <p:pic>
                    <p:nvPicPr>
                      <p:cNvPr id="0" name="Αντικείμενο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653136"/>
                        <a:ext cx="60864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12" name="Μελάνι 11"/>
              <p14:cNvContentPartPr/>
              <p14:nvPr/>
            </p14:nvContentPartPr>
            <p14:xfrm>
              <a:off x="741600" y="1913040"/>
              <a:ext cx="2923560" cy="501120"/>
            </p14:xfrm>
          </p:contentPart>
        </mc:Choice>
        <mc:Fallback xmlns="">
          <p:pic>
            <p:nvPicPr>
              <p:cNvPr id="12" name="Μελάνι 11"/>
              <p:cNvPicPr/>
              <p:nvPr/>
            </p:nvPicPr>
            <p:blipFill>
              <a:blip r:embed="rId10"/>
              <a:stretch>
                <a:fillRect/>
              </a:stretch>
            </p:blipFill>
            <p:spPr>
              <a:xfrm>
                <a:off x="735480" y="1908000"/>
                <a:ext cx="2938680" cy="513000"/>
              </a:xfrm>
              <a:prstGeom prst="rect">
                <a:avLst/>
              </a:prstGeom>
            </p:spPr>
          </p:pic>
        </mc:Fallback>
      </mc:AlternateContent>
    </p:spTree>
    <p:extLst>
      <p:ext uri="{BB962C8B-B14F-4D97-AF65-F5344CB8AC3E}">
        <p14:creationId xmlns:p14="http://schemas.microsoft.com/office/powerpoint/2010/main" val="5487452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sp>
        <p:nvSpPr>
          <p:cNvPr id="3" name="Θέση περιεχομένου 2"/>
          <p:cNvSpPr>
            <a:spLocks noGrp="1"/>
          </p:cNvSpPr>
          <p:nvPr>
            <p:ph idx="1"/>
          </p:nvPr>
        </p:nvSpPr>
        <p:spPr/>
        <p:txBody>
          <a:bodyPr/>
          <a:lstStyle/>
          <a:p>
            <a:pPr marL="0" indent="0">
              <a:buNone/>
            </a:pPr>
            <a:endParaRPr lang="el-GR" dirty="0" smtClean="0">
              <a:effectLst/>
              <a:latin typeface="Times New Roman"/>
              <a:ea typeface="Times New Roman"/>
            </a:endParaRPr>
          </a:p>
          <a:p>
            <a:pPr marL="0" indent="0">
              <a:buNone/>
            </a:pPr>
            <a:r>
              <a:rPr lang="el-GR" dirty="0" smtClean="0">
                <a:effectLst/>
                <a:latin typeface="Times New Roman"/>
                <a:ea typeface="Times New Roman"/>
              </a:rPr>
              <a:t>Συνήθως το σημείο αναφοράς  το παίρνουμε στο άπειρο,                  και </a:t>
            </a:r>
            <a:r>
              <a:rPr lang="en-US" dirty="0" smtClean="0">
                <a:effectLst/>
                <a:latin typeface="Times New Roman"/>
                <a:ea typeface="Times New Roman"/>
              </a:rPr>
              <a:t>V</a:t>
            </a:r>
            <a:r>
              <a:rPr lang="en-US" baseline="-25000" dirty="0" smtClean="0">
                <a:effectLst/>
                <a:latin typeface="Times New Roman"/>
                <a:ea typeface="Times New Roman"/>
              </a:rPr>
              <a:t>A</a:t>
            </a:r>
            <a:r>
              <a:rPr lang="el-GR" dirty="0" smtClean="0">
                <a:effectLst/>
                <a:latin typeface="Times New Roman"/>
                <a:ea typeface="Times New Roman"/>
              </a:rPr>
              <a:t>=0, </a:t>
            </a:r>
          </a:p>
          <a:p>
            <a:pPr marL="0" indent="0">
              <a:buNone/>
            </a:pPr>
            <a:endParaRPr lang="el-GR" dirty="0">
              <a:latin typeface="Times New Roman"/>
            </a:endParaRPr>
          </a:p>
          <a:p>
            <a:pPr marL="0" indent="0">
              <a:buNone/>
            </a:pPr>
            <a:r>
              <a:rPr lang="el-GR" dirty="0" smtClean="0">
                <a:latin typeface="Times New Roman"/>
              </a:rPr>
              <a:t>Έτσι, τελικά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4</a:t>
            </a:fld>
            <a:endParaRPr lang="el-G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430548982"/>
              </p:ext>
            </p:extLst>
          </p:nvPr>
        </p:nvGraphicFramePr>
        <p:xfrm>
          <a:off x="1979712" y="2852936"/>
          <a:ext cx="1403648" cy="647838"/>
        </p:xfrm>
        <a:graphic>
          <a:graphicData uri="http://schemas.openxmlformats.org/presentationml/2006/ole">
            <mc:AlternateContent xmlns:mc="http://schemas.openxmlformats.org/markup-compatibility/2006">
              <mc:Choice xmlns:v="urn:schemas-microsoft-com:vml" Requires="v">
                <p:oleObj spid="_x0000_s9285" name="Equation" r:id="rId3" imgW="495085" imgH="228501" progId="Equation.DSMT4">
                  <p:embed/>
                </p:oleObj>
              </mc:Choice>
              <mc:Fallback>
                <p:oleObj name="Equation" r:id="rId3" imgW="495085"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852936"/>
                        <a:ext cx="1403648" cy="647838"/>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2100455152"/>
              </p:ext>
            </p:extLst>
          </p:nvPr>
        </p:nvGraphicFramePr>
        <p:xfrm>
          <a:off x="3275856" y="4653136"/>
          <a:ext cx="1878021" cy="908720"/>
        </p:xfrm>
        <a:graphic>
          <a:graphicData uri="http://schemas.openxmlformats.org/presentationml/2006/ole">
            <mc:AlternateContent xmlns:mc="http://schemas.openxmlformats.org/markup-compatibility/2006">
              <mc:Choice xmlns:v="urn:schemas-microsoft-com:vml" Requires="v">
                <p:oleObj spid="_x0000_s9286" name="Equation" r:id="rId5" imgW="888614" imgH="431613" progId="Equation.DSMT4">
                  <p:embed/>
                </p:oleObj>
              </mc:Choice>
              <mc:Fallback>
                <p:oleObj name="Equation" r:id="rId5" imgW="888614"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5856" y="4653136"/>
                        <a:ext cx="1878021" cy="908720"/>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13" name="Μελάνι 12"/>
              <p14:cNvContentPartPr/>
              <p14:nvPr/>
            </p14:nvContentPartPr>
            <p14:xfrm>
              <a:off x="7983000" y="4902480"/>
              <a:ext cx="9360" cy="18000"/>
            </p14:xfrm>
          </p:contentPart>
        </mc:Choice>
        <mc:Fallback xmlns="">
          <p:pic>
            <p:nvPicPr>
              <p:cNvPr id="13" name="Μελάνι 12"/>
              <p:cNvPicPr/>
              <p:nvPr/>
            </p:nvPicPr>
            <p:blipFill>
              <a:blip r:embed="rId8"/>
              <a:stretch>
                <a:fillRect/>
              </a:stretch>
            </p:blipFill>
            <p:spPr>
              <a:xfrm>
                <a:off x="7973640" y="4893120"/>
                <a:ext cx="28080" cy="36720"/>
              </a:xfrm>
              <a:prstGeom prst="rect">
                <a:avLst/>
              </a:prstGeom>
            </p:spPr>
          </p:pic>
        </mc:Fallback>
      </mc:AlternateContent>
    </p:spTree>
    <p:extLst>
      <p:ext uri="{BB962C8B-B14F-4D97-AF65-F5344CB8AC3E}">
        <p14:creationId xmlns:p14="http://schemas.microsoft.com/office/powerpoint/2010/main" val="23199330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z="4000" dirty="0">
                <a:solidFill>
                  <a:prstClr val="black"/>
                </a:solidFill>
              </a:rPr>
              <a:t>Παράδειγμα: Υπολογισμός δυναμικού</a:t>
            </a:r>
            <a:endParaRPr lang="el-GR" dirty="0"/>
          </a:p>
        </p:txBody>
      </p:sp>
      <p:sp>
        <p:nvSpPr>
          <p:cNvPr id="3" name="Θέση περιεχομένου 2"/>
          <p:cNvSpPr>
            <a:spLocks noGrp="1"/>
          </p:cNvSpPr>
          <p:nvPr>
            <p:ph idx="1"/>
          </p:nvPr>
        </p:nvSpPr>
        <p:spPr/>
        <p:txBody>
          <a:bodyPr/>
          <a:lstStyle/>
          <a:p>
            <a:pPr algn="just">
              <a:spcAft>
                <a:spcPts val="0"/>
              </a:spcAft>
            </a:pPr>
            <a:r>
              <a:rPr lang="el-GR" i="1" dirty="0" smtClean="0">
                <a:effectLst/>
                <a:latin typeface="Times New Roman"/>
                <a:ea typeface="Times New Roman"/>
              </a:rPr>
              <a:t>Βρείτε το δυναμικό ηλεκτρικού </a:t>
            </a:r>
            <a:r>
              <a:rPr lang="el-GR" i="1" dirty="0" err="1" smtClean="0">
                <a:effectLst/>
                <a:latin typeface="Times New Roman"/>
                <a:ea typeface="Times New Roman"/>
              </a:rPr>
              <a:t>διπόλου</a:t>
            </a:r>
            <a:endParaRPr lang="el-GR" dirty="0" smtClean="0">
              <a:effectLst/>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5</a:t>
            </a:fld>
            <a:endParaRPr lang="el-G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2204864"/>
            <a:ext cx="5112568" cy="4119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7" name="Μελάνι 6"/>
              <p14:cNvContentPartPr/>
              <p14:nvPr/>
            </p14:nvContentPartPr>
            <p14:xfrm>
              <a:off x="1278000" y="2709360"/>
              <a:ext cx="6570000" cy="2378520"/>
            </p14:xfrm>
          </p:contentPart>
        </mc:Choice>
        <mc:Fallback xmlns="">
          <p:pic>
            <p:nvPicPr>
              <p:cNvPr id="7" name="Μελάνι 6"/>
              <p:cNvPicPr/>
              <p:nvPr/>
            </p:nvPicPr>
            <p:blipFill>
              <a:blip r:embed="rId4"/>
              <a:stretch>
                <a:fillRect/>
              </a:stretch>
            </p:blipFill>
            <p:spPr>
              <a:xfrm>
                <a:off x="1274760" y="2702160"/>
                <a:ext cx="6580440" cy="2392200"/>
              </a:xfrm>
              <a:prstGeom prst="rect">
                <a:avLst/>
              </a:prstGeom>
            </p:spPr>
          </p:pic>
        </mc:Fallback>
      </mc:AlternateContent>
    </p:spTree>
    <p:extLst>
      <p:ext uri="{BB962C8B-B14F-4D97-AF65-F5344CB8AC3E}">
        <p14:creationId xmlns:p14="http://schemas.microsoft.com/office/powerpoint/2010/main" val="7017542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476672"/>
            <a:ext cx="8229600" cy="5649491"/>
          </a:xfrm>
        </p:spPr>
        <p:txBody>
          <a:bodyPr/>
          <a:lstStyle/>
          <a:p>
            <a:r>
              <a:rPr lang="el-GR" dirty="0"/>
              <a:t>Θ</a:t>
            </a:r>
            <a:r>
              <a:rPr lang="el-GR" dirty="0" smtClean="0"/>
              <a:t>εωρώ μία μετακίνηση από το </a:t>
            </a:r>
            <a:r>
              <a:rPr lang="en-US" dirty="0" smtClean="0"/>
              <a:t>P </a:t>
            </a:r>
            <a:r>
              <a:rPr lang="el-GR" dirty="0" smtClean="0"/>
              <a:t>μέχρι το άπειρο </a:t>
            </a: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6</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802304525"/>
              </p:ext>
            </p:extLst>
          </p:nvPr>
        </p:nvGraphicFramePr>
        <p:xfrm>
          <a:off x="899592" y="1700808"/>
          <a:ext cx="5370513" cy="2767013"/>
        </p:xfrm>
        <a:graphic>
          <a:graphicData uri="http://schemas.openxmlformats.org/presentationml/2006/ole">
            <mc:AlternateContent xmlns:mc="http://schemas.openxmlformats.org/markup-compatibility/2006">
              <mc:Choice xmlns:v="urn:schemas-microsoft-com:vml" Requires="v">
                <p:oleObj spid="_x0000_s12362" name="Equation" r:id="rId3" imgW="2577960" imgH="1333440" progId="Equation.DSMT4">
                  <p:embed/>
                </p:oleObj>
              </mc:Choice>
              <mc:Fallback>
                <p:oleObj name="Equation" r:id="rId3" imgW="2577960" imgH="1333440" progId="Equation.DSMT4">
                  <p:embed/>
                  <p:pic>
                    <p:nvPicPr>
                      <p:cNvPr id="0" name="Object 1"/>
                      <p:cNvPicPr>
                        <a:picLocks noChangeAspect="1" noChangeArrowheads="1"/>
                      </p:cNvPicPr>
                      <p:nvPr/>
                    </p:nvPicPr>
                    <p:blipFill>
                      <a:blip r:embed="rId4"/>
                      <a:srcRect/>
                      <a:stretch>
                        <a:fillRect/>
                      </a:stretch>
                    </p:blipFill>
                    <p:spPr bwMode="auto">
                      <a:xfrm>
                        <a:off x="899592" y="1700808"/>
                        <a:ext cx="5370513" cy="2767013"/>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2807101132"/>
              </p:ext>
            </p:extLst>
          </p:nvPr>
        </p:nvGraphicFramePr>
        <p:xfrm>
          <a:off x="1115616" y="4941168"/>
          <a:ext cx="4716016" cy="1006347"/>
        </p:xfrm>
        <a:graphic>
          <a:graphicData uri="http://schemas.openxmlformats.org/presentationml/2006/ole">
            <mc:AlternateContent xmlns:mc="http://schemas.openxmlformats.org/markup-compatibility/2006">
              <mc:Choice xmlns:v="urn:schemas-microsoft-com:vml" Requires="v">
                <p:oleObj spid="_x0000_s12363" name="Equation" r:id="rId5" imgW="2273300" imgH="482600" progId="Equation.DSMT4">
                  <p:embed/>
                </p:oleObj>
              </mc:Choice>
              <mc:Fallback>
                <p:oleObj name="Equation" r:id="rId5" imgW="2273300" imgH="48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941168"/>
                        <a:ext cx="4716016" cy="1006347"/>
                      </a:xfrm>
                      <a:prstGeom prst="rect">
                        <a:avLst/>
                      </a:prstGeom>
                      <a:noFill/>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2945872470"/>
              </p:ext>
            </p:extLst>
          </p:nvPr>
        </p:nvGraphicFramePr>
        <p:xfrm>
          <a:off x="2699792" y="1124745"/>
          <a:ext cx="3744416" cy="514500"/>
        </p:xfrm>
        <a:graphic>
          <a:graphicData uri="http://schemas.openxmlformats.org/presentationml/2006/ole">
            <mc:AlternateContent xmlns:mc="http://schemas.openxmlformats.org/markup-compatibility/2006">
              <mc:Choice xmlns:v="urn:schemas-microsoft-com:vml" Requires="v">
                <p:oleObj spid="_x0000_s12364" name="Equation" r:id="rId7" imgW="1663560" imgH="228600" progId="Equation.DSMT4">
                  <p:embed/>
                </p:oleObj>
              </mc:Choice>
              <mc:Fallback>
                <p:oleObj name="Equation" r:id="rId7" imgW="1663560" imgH="228600" progId="Equation.DSMT4">
                  <p:embed/>
                  <p:pic>
                    <p:nvPicPr>
                      <p:cNvPr id="0" name=""/>
                      <p:cNvPicPr/>
                      <p:nvPr/>
                    </p:nvPicPr>
                    <p:blipFill>
                      <a:blip r:embed="rId8"/>
                      <a:stretch>
                        <a:fillRect/>
                      </a:stretch>
                    </p:blipFill>
                    <p:spPr>
                      <a:xfrm>
                        <a:off x="2699792" y="1124745"/>
                        <a:ext cx="3744416" cy="514500"/>
                      </a:xfrm>
                      <a:prstGeom prst="rect">
                        <a:avLst/>
                      </a:prstGeom>
                    </p:spPr>
                  </p:pic>
                </p:oleObj>
              </mc:Fallback>
            </mc:AlternateContent>
          </a:graphicData>
        </a:graphic>
      </p:graphicFrame>
      <p:sp>
        <p:nvSpPr>
          <p:cNvPr id="12" name="Ελλειψοειδής επεξήγηση 11"/>
          <p:cNvSpPr/>
          <p:nvPr/>
        </p:nvSpPr>
        <p:spPr>
          <a:xfrm>
            <a:off x="6444208" y="1628800"/>
            <a:ext cx="2448272" cy="2088232"/>
          </a:xfrm>
          <a:prstGeom prst="wedgeEllipseCallout">
            <a:avLst>
              <a:gd name="adj1" fmla="val -52815"/>
              <a:gd name="adj2" fmla="val 625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err="1" smtClean="0"/>
              <a:t>Πρ</a:t>
            </a:r>
            <a:endParaRPr lang="el-GR" dirty="0"/>
          </a:p>
        </p:txBody>
      </p:sp>
      <p:sp>
        <p:nvSpPr>
          <p:cNvPr id="13" name="TextBox 12"/>
          <p:cNvSpPr txBox="1"/>
          <p:nvPr/>
        </p:nvSpPr>
        <p:spPr>
          <a:xfrm>
            <a:off x="6948264" y="2211251"/>
            <a:ext cx="1728192" cy="923330"/>
          </a:xfrm>
          <a:prstGeom prst="rect">
            <a:avLst/>
          </a:prstGeom>
          <a:noFill/>
        </p:spPr>
        <p:txBody>
          <a:bodyPr wrap="square" rtlCol="0">
            <a:spAutoFit/>
          </a:bodyPr>
          <a:lstStyle/>
          <a:p>
            <a:r>
              <a:rPr lang="el-GR" b="1" dirty="0" smtClean="0"/>
              <a:t>ΠΡΟΣΟΧΗ. </a:t>
            </a:r>
          </a:p>
          <a:p>
            <a:r>
              <a:rPr lang="el-GR" b="1" dirty="0" smtClean="0"/>
              <a:t>ΑΛΓΕΒΡΙΚΟ</a:t>
            </a:r>
          </a:p>
          <a:p>
            <a:r>
              <a:rPr lang="el-GR" b="1" dirty="0" smtClean="0"/>
              <a:t>ΑΘΡΟΙΣΜΑ</a:t>
            </a:r>
            <a:endParaRPr lang="el-GR" b="1" dirty="0"/>
          </a:p>
        </p:txBody>
      </p:sp>
      <mc:AlternateContent xmlns:mc="http://schemas.openxmlformats.org/markup-compatibility/2006" xmlns:p14="http://schemas.microsoft.com/office/powerpoint/2010/main">
        <mc:Choice Requires="p14">
          <p:contentPart p14:bwMode="auto" r:id="rId9">
            <p14:nvContentPartPr>
              <p14:cNvPr id="14" name="Μελάνι 13"/>
              <p14:cNvContentPartPr/>
              <p14:nvPr/>
            </p14:nvContentPartPr>
            <p14:xfrm>
              <a:off x="642960" y="1635840"/>
              <a:ext cx="7777080" cy="5159880"/>
            </p14:xfrm>
          </p:contentPart>
        </mc:Choice>
        <mc:Fallback xmlns="">
          <p:pic>
            <p:nvPicPr>
              <p:cNvPr id="14" name="Μελάνι 13"/>
              <p:cNvPicPr/>
              <p:nvPr/>
            </p:nvPicPr>
            <p:blipFill>
              <a:blip r:embed="rId10"/>
              <a:stretch>
                <a:fillRect/>
              </a:stretch>
            </p:blipFill>
            <p:spPr>
              <a:xfrm>
                <a:off x="639000" y="1628280"/>
                <a:ext cx="7787520" cy="5171760"/>
              </a:xfrm>
              <a:prstGeom prst="rect">
                <a:avLst/>
              </a:prstGeom>
            </p:spPr>
          </p:pic>
        </mc:Fallback>
      </mc:AlternateContent>
    </p:spTree>
    <p:extLst>
      <p:ext uri="{BB962C8B-B14F-4D97-AF65-F5344CB8AC3E}">
        <p14:creationId xmlns:p14="http://schemas.microsoft.com/office/powerpoint/2010/main" val="26426036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ημερομηνίας 3"/>
          <p:cNvSpPr>
            <a:spLocks noGrp="1"/>
          </p:cNvSpPr>
          <p:nvPr>
            <p:ph type="dt" sz="half" idx="10"/>
          </p:nvPr>
        </p:nvSpPr>
        <p:spPr/>
        <p:txBody>
          <a:bodyPr/>
          <a:lstStyle/>
          <a:p>
            <a:r>
              <a:rPr lang="el-GR" dirty="0" err="1" smtClean="0"/>
              <a:t>March</a:t>
            </a:r>
            <a:r>
              <a:rPr lang="el-GR" dirty="0" smtClean="0"/>
              <a:t> 14, 2014</a:t>
            </a:r>
            <a:endParaRPr lang="el-GR" dirty="0"/>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7</a:t>
            </a:fld>
            <a:endParaRPr lang="el-G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728288517"/>
              </p:ext>
            </p:extLst>
          </p:nvPr>
        </p:nvGraphicFramePr>
        <p:xfrm>
          <a:off x="1475656" y="4941168"/>
          <a:ext cx="5644634" cy="980728"/>
        </p:xfrm>
        <a:graphic>
          <a:graphicData uri="http://schemas.openxmlformats.org/presentationml/2006/ole">
            <mc:AlternateContent xmlns:mc="http://schemas.openxmlformats.org/markup-compatibility/2006">
              <mc:Choice xmlns:v="urn:schemas-microsoft-com:vml" Requires="v">
                <p:oleObj spid="_x0000_s13386" name="Equation" r:id="rId3" imgW="2463800" imgH="431800" progId="Equation.DSMT4">
                  <p:embed/>
                </p:oleObj>
              </mc:Choice>
              <mc:Fallback>
                <p:oleObj name="Equation" r:id="rId3" imgW="24638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941168"/>
                        <a:ext cx="5644634" cy="980728"/>
                      </a:xfrm>
                      <a:prstGeom prst="rect">
                        <a:avLst/>
                      </a:prstGeom>
                      <a:noFill/>
                    </p:spPr>
                  </p:pic>
                </p:oleObj>
              </mc:Fallback>
            </mc:AlternateContent>
          </a:graphicData>
        </a:graphic>
      </p:graphicFrame>
      <p:sp>
        <p:nvSpPr>
          <p:cNvPr id="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0" name="Θέση περιεχομένου 9"/>
          <p:cNvSpPr>
            <a:spLocks noGrp="1"/>
          </p:cNvSpPr>
          <p:nvPr>
            <p:ph idx="1"/>
          </p:nvPr>
        </p:nvSpPr>
        <p:spPr>
          <a:xfrm>
            <a:off x="251520" y="764704"/>
            <a:ext cx="8229600" cy="4525963"/>
          </a:xfrm>
        </p:spPr>
        <p:txBody>
          <a:bodyPr>
            <a:normAutofit fontScale="92500" lnSpcReduction="10000"/>
          </a:bodyPr>
          <a:lstStyle/>
          <a:p>
            <a:r>
              <a:rPr lang="el-GR" dirty="0" smtClean="0"/>
              <a:t>Για αποστάσεις του </a:t>
            </a:r>
            <a:r>
              <a:rPr lang="en-US" dirty="0" smtClean="0"/>
              <a:t>P </a:t>
            </a:r>
            <a:r>
              <a:rPr lang="el-GR" dirty="0" smtClean="0"/>
              <a:t>πολύ μεγαλύτερες από το μέγεθος του </a:t>
            </a:r>
            <a:r>
              <a:rPr lang="el-GR" dirty="0" err="1" smtClean="0"/>
              <a:t>διπόλου</a:t>
            </a:r>
            <a:endParaRPr lang="el-GR" dirty="0" smtClean="0"/>
          </a:p>
          <a:p>
            <a:pPr marL="0" indent="0">
              <a:buNone/>
            </a:pPr>
            <a:r>
              <a:rPr lang="el-GR" dirty="0" smtClean="0"/>
              <a:t>                                  </a:t>
            </a:r>
          </a:p>
          <a:p>
            <a:pPr marL="0" indent="0">
              <a:buNone/>
            </a:pPr>
            <a:r>
              <a:rPr lang="el-GR" dirty="0" smtClean="0"/>
              <a:t>	                                        	Το </a:t>
            </a:r>
            <a:r>
              <a:rPr lang="el-GR" dirty="0" err="1" smtClean="0"/>
              <a:t>μεσοεπίπεδο</a:t>
            </a:r>
            <a:r>
              <a:rPr lang="el-GR" dirty="0" smtClean="0"/>
              <a:t> είναι  					</a:t>
            </a:r>
            <a:r>
              <a:rPr lang="el-GR" dirty="0" err="1" smtClean="0"/>
              <a:t>ισοδυναμική</a:t>
            </a:r>
            <a:r>
              <a:rPr lang="el-GR" dirty="0" smtClean="0"/>
              <a:t> 	    και					επιφάνεια με 						δυναμικό </a:t>
            </a:r>
            <a:r>
              <a:rPr lang="el-GR" dirty="0" err="1" smtClean="0"/>
              <a:t>μηδεν</a:t>
            </a:r>
            <a:endParaRPr lang="el-GR" dirty="0"/>
          </a:p>
          <a:p>
            <a:pPr marL="0" indent="0">
              <a:buNone/>
            </a:pPr>
            <a:endParaRPr lang="el-GR" dirty="0" smtClean="0"/>
          </a:p>
          <a:p>
            <a:pPr marL="0" indent="0">
              <a:buNone/>
            </a:pPr>
            <a:r>
              <a:rPr lang="el-GR" dirty="0" smtClean="0"/>
              <a:t>Τελικά</a:t>
            </a:r>
            <a:endParaRPr lang="el-GR" dirty="0"/>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3134407824"/>
              </p:ext>
            </p:extLst>
          </p:nvPr>
        </p:nvGraphicFramePr>
        <p:xfrm>
          <a:off x="467544" y="1916832"/>
          <a:ext cx="3096344" cy="735765"/>
        </p:xfrm>
        <a:graphic>
          <a:graphicData uri="http://schemas.openxmlformats.org/presentationml/2006/ole">
            <mc:AlternateContent xmlns:mc="http://schemas.openxmlformats.org/markup-compatibility/2006">
              <mc:Choice xmlns:v="urn:schemas-microsoft-com:vml" Requires="v">
                <p:oleObj spid="_x0000_s13387" name="Equation" r:id="rId5" imgW="965200" imgH="228600" progId="Equation.DSMT4">
                  <p:embed/>
                </p:oleObj>
              </mc:Choice>
              <mc:Fallback>
                <p:oleObj name="Equation" r:id="rId5" imgW="9652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1916832"/>
                        <a:ext cx="3096344" cy="735765"/>
                      </a:xfrm>
                      <a:prstGeom prst="rect">
                        <a:avLst/>
                      </a:prstGeom>
                      <a:noFill/>
                    </p:spPr>
                  </p:pic>
                </p:oleObj>
              </mc:Fallback>
            </mc:AlternateContent>
          </a:graphicData>
        </a:graphic>
      </p:graphicFrame>
      <p:sp>
        <p:nvSpPr>
          <p:cNvPr id="1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4196976306"/>
              </p:ext>
            </p:extLst>
          </p:nvPr>
        </p:nvGraphicFramePr>
        <p:xfrm>
          <a:off x="467544" y="3645024"/>
          <a:ext cx="1613789" cy="620688"/>
        </p:xfrm>
        <a:graphic>
          <a:graphicData uri="http://schemas.openxmlformats.org/presentationml/2006/ole">
            <mc:AlternateContent xmlns:mc="http://schemas.openxmlformats.org/markup-compatibility/2006">
              <mc:Choice xmlns:v="urn:schemas-microsoft-com:vml" Requires="v">
                <p:oleObj spid="_x0000_s13388" name="Equation" r:id="rId7" imgW="622030" imgH="241195" progId="Equation.DSMT4">
                  <p:embed/>
                </p:oleObj>
              </mc:Choice>
              <mc:Fallback>
                <p:oleObj name="Equation" r:id="rId7" imgW="622030" imgH="241195"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3645024"/>
                        <a:ext cx="1613789" cy="620688"/>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13" name="Μελάνι 12"/>
              <p14:cNvContentPartPr/>
              <p14:nvPr/>
            </p14:nvContentPartPr>
            <p14:xfrm>
              <a:off x="2520360" y="3862440"/>
              <a:ext cx="4648320" cy="2244600"/>
            </p14:xfrm>
          </p:contentPart>
        </mc:Choice>
        <mc:Fallback xmlns="">
          <p:pic>
            <p:nvPicPr>
              <p:cNvPr id="13" name="Μελάνι 12"/>
              <p:cNvPicPr/>
              <p:nvPr/>
            </p:nvPicPr>
            <p:blipFill>
              <a:blip r:embed="rId10"/>
              <a:stretch>
                <a:fillRect/>
              </a:stretch>
            </p:blipFill>
            <p:spPr>
              <a:xfrm>
                <a:off x="2515680" y="3855240"/>
                <a:ext cx="4662000" cy="2258640"/>
              </a:xfrm>
              <a:prstGeom prst="rect">
                <a:avLst/>
              </a:prstGeom>
            </p:spPr>
          </p:pic>
        </mc:Fallback>
      </mc:AlternateContent>
    </p:spTree>
    <p:extLst>
      <p:ext uri="{BB962C8B-B14F-4D97-AF65-F5344CB8AC3E}">
        <p14:creationId xmlns:p14="http://schemas.microsoft.com/office/powerpoint/2010/main" val="6183485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922114"/>
          </a:xfrm>
        </p:spPr>
        <p:txBody>
          <a:bodyPr/>
          <a:lstStyle/>
          <a:p>
            <a:r>
              <a:rPr lang="el-GR" sz="4000" dirty="0">
                <a:solidFill>
                  <a:prstClr val="black"/>
                </a:solidFill>
              </a:rPr>
              <a:t>Παράδειγμα: Υπολογισμός δυναμικού</a:t>
            </a:r>
            <a:endParaRPr lang="el-GR" dirty="0"/>
          </a:p>
        </p:txBody>
      </p:sp>
      <p:sp>
        <p:nvSpPr>
          <p:cNvPr id="3" name="Θέση περιεχομένου 2"/>
          <p:cNvSpPr>
            <a:spLocks noGrp="1"/>
          </p:cNvSpPr>
          <p:nvPr>
            <p:ph idx="1"/>
          </p:nvPr>
        </p:nvSpPr>
        <p:spPr>
          <a:xfrm>
            <a:off x="457200" y="1196752"/>
            <a:ext cx="8229600" cy="1440161"/>
          </a:xfrm>
        </p:spPr>
        <p:txBody>
          <a:bodyPr>
            <a:normAutofit fontScale="92500" lnSpcReduction="10000"/>
          </a:bodyPr>
          <a:lstStyle/>
          <a:p>
            <a:pPr marL="0" indent="0" algn="just">
              <a:spcAft>
                <a:spcPts val="0"/>
              </a:spcAft>
              <a:buNone/>
            </a:pPr>
            <a:r>
              <a:rPr lang="el-GR" i="1" dirty="0" smtClean="0">
                <a:effectLst/>
                <a:latin typeface="Times New Roman"/>
                <a:ea typeface="Times New Roman"/>
              </a:rPr>
              <a:t>Υπολογίστε την διαφορά δυναμικού κατά την μετακίνηση φορτίου από την θέση α στην θέση β στα σχήματα 1.11 και 1.12 (κατ’ ευθείαν και μέσω του γ)</a:t>
            </a:r>
            <a:endParaRPr lang="el-GR" dirty="0">
              <a:effectLst/>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8</a:t>
            </a:fld>
            <a:endParaRPr lang="el-G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25" y="2636912"/>
            <a:ext cx="8554155" cy="385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7" name="Μελάνι 6"/>
              <p14:cNvContentPartPr/>
              <p14:nvPr/>
            </p14:nvContentPartPr>
            <p14:xfrm>
              <a:off x="116280" y="1910880"/>
              <a:ext cx="8509320" cy="4043880"/>
            </p14:xfrm>
          </p:contentPart>
        </mc:Choice>
        <mc:Fallback xmlns="">
          <p:pic>
            <p:nvPicPr>
              <p:cNvPr id="7" name="Μελάνι 6"/>
              <p:cNvPicPr/>
              <p:nvPr/>
            </p:nvPicPr>
            <p:blipFill>
              <a:blip r:embed="rId4"/>
              <a:stretch>
                <a:fillRect/>
              </a:stretch>
            </p:blipFill>
            <p:spPr>
              <a:xfrm>
                <a:off x="109440" y="1901520"/>
                <a:ext cx="8527680" cy="4059000"/>
              </a:xfrm>
              <a:prstGeom prst="rect">
                <a:avLst/>
              </a:prstGeom>
            </p:spPr>
          </p:pic>
        </mc:Fallback>
      </mc:AlternateContent>
    </p:spTree>
    <p:extLst>
      <p:ext uri="{BB962C8B-B14F-4D97-AF65-F5344CB8AC3E}">
        <p14:creationId xmlns:p14="http://schemas.microsoft.com/office/powerpoint/2010/main" val="33619918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Τι περιμένουμε να δούμε</a:t>
            </a:r>
            <a:endParaRPr lang="el-GR" dirty="0"/>
          </a:p>
        </p:txBody>
      </p:sp>
      <p:sp>
        <p:nvSpPr>
          <p:cNvPr id="3" name="Θέση περιεχομένου 2"/>
          <p:cNvSpPr>
            <a:spLocks noGrp="1"/>
          </p:cNvSpPr>
          <p:nvPr>
            <p:ph idx="1"/>
          </p:nvPr>
        </p:nvSpPr>
        <p:spPr/>
        <p:txBody>
          <a:bodyPr/>
          <a:lstStyle/>
          <a:p>
            <a:r>
              <a:rPr lang="el-GR" dirty="0">
                <a:latin typeface="Times New Roman"/>
                <a:ea typeface="Times New Roman"/>
              </a:rPr>
              <a:t>Το ηλεκτρικό πεδίο είναι διατηρητικό. Κατά συνέπεια το έργο που παράγει η ηλεκτροστατική δύναμη είναι ανεξάρτητο από την διαδρομή που θα ακολουθήσουμε. Εξαρτάται μόνο από την αρχική και την τελική θέση. Άρα, και η διαφορά δυναμικού θα εξαρτάται μόνο από την αρχική και την τελική θέση.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29</a:t>
            </a:fld>
            <a:endParaRPr lang="el-GR"/>
          </a:p>
        </p:txBody>
      </p:sp>
    </p:spTree>
    <p:extLst>
      <p:ext uri="{BB962C8B-B14F-4D97-AF65-F5344CB8AC3E}">
        <p14:creationId xmlns:p14="http://schemas.microsoft.com/office/powerpoint/2010/main" val="29165906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2066ED-54F6-49E1-A098-5FA3FB2FD820}"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9882872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332656"/>
            <a:ext cx="8229600" cy="5793507"/>
          </a:xfrm>
        </p:spPr>
        <p:txBody>
          <a:bodyPr>
            <a:normAutofit fontScale="85000" lnSpcReduction="20000"/>
          </a:bodyPr>
          <a:lstStyle/>
          <a:p>
            <a:pPr marL="0" indent="0">
              <a:buNone/>
            </a:pPr>
            <a:r>
              <a:rPr lang="el-GR" dirty="0" smtClean="0"/>
              <a:t>Χρησιμοποιούμε την σχέση</a:t>
            </a:r>
          </a:p>
          <a:p>
            <a:pPr marL="0" indent="0">
              <a:buNone/>
            </a:pPr>
            <a:endParaRPr lang="el-GR" dirty="0" smtClean="0"/>
          </a:p>
          <a:p>
            <a:pPr marL="0" indent="0">
              <a:buNone/>
            </a:pPr>
            <a:r>
              <a:rPr lang="el-GR" dirty="0" smtClean="0"/>
              <a:t>(α) Ε και </a:t>
            </a:r>
            <a:r>
              <a:rPr lang="en-US" dirty="0" smtClean="0"/>
              <a:t>dl </a:t>
            </a:r>
            <a:r>
              <a:rPr lang="el-GR" dirty="0" smtClean="0"/>
              <a:t>ομόρροπα</a:t>
            </a:r>
            <a:endParaRPr lang="el-GR" dirty="0"/>
          </a:p>
          <a:p>
            <a:pPr marL="0" indent="0">
              <a:buNone/>
            </a:pPr>
            <a:endParaRPr lang="el-GR" dirty="0" smtClean="0"/>
          </a:p>
          <a:p>
            <a:pPr marL="0" indent="0">
              <a:buNone/>
            </a:pPr>
            <a:r>
              <a:rPr lang="el-GR" dirty="0" smtClean="0"/>
              <a:t>Από τον ορισμό</a:t>
            </a:r>
          </a:p>
          <a:p>
            <a:endParaRPr lang="el-GR" dirty="0"/>
          </a:p>
          <a:p>
            <a:pPr marL="0" indent="0">
              <a:buNone/>
            </a:pPr>
            <a:endParaRPr lang="el-GR" dirty="0" smtClean="0">
              <a:latin typeface="Times New Roman"/>
              <a:ea typeface="Times New Roman"/>
            </a:endParaRPr>
          </a:p>
          <a:p>
            <a:pPr marL="0" indent="0">
              <a:buNone/>
            </a:pPr>
            <a:r>
              <a:rPr lang="el-GR" dirty="0" smtClean="0">
                <a:latin typeface="Times New Roman"/>
                <a:ea typeface="Times New Roman"/>
              </a:rPr>
              <a:t>Βλέπουμε </a:t>
            </a:r>
            <a:r>
              <a:rPr lang="el-GR" dirty="0">
                <a:latin typeface="Times New Roman"/>
                <a:ea typeface="Times New Roman"/>
              </a:rPr>
              <a:t>ότι το δυναμικό στο β είναι χαμηλότερο από το δυναμικό στο α. Πράγματι ένα θετικό φορτίο (ας πούμε ένα θετικό ιόν με κάποια μάζα) που θα βρισκόταν μέσα στο πεδίο και θα έκανε την κίνηση από το α στο β, θα επιταχυνόταν, θα κέρδιζε δηλαδή σε κινητική ενέργεια με ταυτόχρονη μείωση της δυναμικής του ενέργειας, πράγμα που ισοδυναμεί με μείωση του ηλεκτρικού δυναμικού μεταξύ των σημείων α και β</a:t>
            </a:r>
            <a:endParaRPr lang="el-GR" dirty="0"/>
          </a:p>
        </p:txBody>
      </p:sp>
      <p:sp>
        <p:nvSpPr>
          <p:cNvPr id="4" name="Θέση ημερομηνίας 3"/>
          <p:cNvSpPr>
            <a:spLocks noGrp="1"/>
          </p:cNvSpPr>
          <p:nvPr>
            <p:ph type="dt" sz="half" idx="10"/>
          </p:nvPr>
        </p:nvSpPr>
        <p:spPr/>
        <p:txBody>
          <a:bodyPr/>
          <a:lstStyle/>
          <a:p>
            <a:r>
              <a:rPr lang="el-GR" dirty="0" err="1" smtClean="0"/>
              <a:t>March</a:t>
            </a:r>
            <a:r>
              <a:rPr lang="el-GR" dirty="0" smtClean="0"/>
              <a:t> 14, 2014</a:t>
            </a:r>
            <a:endParaRPr lang="el-GR" dirty="0"/>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0</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522045191"/>
              </p:ext>
            </p:extLst>
          </p:nvPr>
        </p:nvGraphicFramePr>
        <p:xfrm>
          <a:off x="4572000" y="0"/>
          <a:ext cx="2600280" cy="1080715"/>
        </p:xfrm>
        <a:graphic>
          <a:graphicData uri="http://schemas.openxmlformats.org/presentationml/2006/ole">
            <mc:AlternateContent xmlns:mc="http://schemas.openxmlformats.org/markup-compatibility/2006">
              <mc:Choice xmlns:v="urn:schemas-microsoft-com:vml" Requires="v">
                <p:oleObj spid="_x0000_s20544" name="Equation" r:id="rId3" imgW="1168200" imgH="482400" progId="Equation.DSMT4">
                  <p:embed/>
                </p:oleObj>
              </mc:Choice>
              <mc:Fallback>
                <p:oleObj name="Equation" r:id="rId3" imgW="1168200" imgH="482400" progId="Equation.DSMT4">
                  <p:embed/>
                  <p:pic>
                    <p:nvPicPr>
                      <p:cNvPr id="0" name="Object 1"/>
                      <p:cNvPicPr>
                        <a:picLocks noChangeAspect="1" noChangeArrowheads="1"/>
                      </p:cNvPicPr>
                      <p:nvPr/>
                    </p:nvPicPr>
                    <p:blipFill>
                      <a:blip r:embed="rId4"/>
                      <a:srcRect/>
                      <a:stretch>
                        <a:fillRect/>
                      </a:stretch>
                    </p:blipFill>
                    <p:spPr bwMode="auto">
                      <a:xfrm>
                        <a:off x="4572000" y="0"/>
                        <a:ext cx="2600280" cy="1080715"/>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845466749"/>
              </p:ext>
            </p:extLst>
          </p:nvPr>
        </p:nvGraphicFramePr>
        <p:xfrm>
          <a:off x="4546848" y="1052736"/>
          <a:ext cx="2898775" cy="520700"/>
        </p:xfrm>
        <a:graphic>
          <a:graphicData uri="http://schemas.openxmlformats.org/presentationml/2006/ole">
            <mc:AlternateContent xmlns:mc="http://schemas.openxmlformats.org/markup-compatibility/2006">
              <mc:Choice xmlns:v="urn:schemas-microsoft-com:vml" Requires="v">
                <p:oleObj spid="_x0000_s20545" name="Equation" r:id="rId5" imgW="1358640" imgH="241200" progId="Equation.DSMT4">
                  <p:embed/>
                </p:oleObj>
              </mc:Choice>
              <mc:Fallback>
                <p:oleObj name="Equation" r:id="rId5" imgW="1358640" imgH="241200" progId="Equation.DSMT4">
                  <p:embed/>
                  <p:pic>
                    <p:nvPicPr>
                      <p:cNvPr id="0" name="Object 3"/>
                      <p:cNvPicPr>
                        <a:picLocks noChangeAspect="1" noChangeArrowheads="1"/>
                      </p:cNvPicPr>
                      <p:nvPr/>
                    </p:nvPicPr>
                    <p:blipFill>
                      <a:blip r:embed="rId6"/>
                      <a:srcRect/>
                      <a:stretch>
                        <a:fillRect/>
                      </a:stretch>
                    </p:blipFill>
                    <p:spPr bwMode="auto">
                      <a:xfrm>
                        <a:off x="4546848" y="1052736"/>
                        <a:ext cx="2898775" cy="520700"/>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3112294636"/>
              </p:ext>
            </p:extLst>
          </p:nvPr>
        </p:nvGraphicFramePr>
        <p:xfrm>
          <a:off x="3347864" y="2276872"/>
          <a:ext cx="3533775" cy="765175"/>
        </p:xfrm>
        <a:graphic>
          <a:graphicData uri="http://schemas.openxmlformats.org/presentationml/2006/ole">
            <mc:AlternateContent xmlns:mc="http://schemas.openxmlformats.org/markup-compatibility/2006">
              <mc:Choice xmlns:v="urn:schemas-microsoft-com:vml" Requires="v">
                <p:oleObj spid="_x0000_s20546" name="Equation" r:id="rId7" imgW="2070000" imgH="444240" progId="Equation.DSMT4">
                  <p:embed/>
                </p:oleObj>
              </mc:Choice>
              <mc:Fallback>
                <p:oleObj name="Equation" r:id="rId7" imgW="2070000" imgH="444240" progId="Equation.DSMT4">
                  <p:embed/>
                  <p:pic>
                    <p:nvPicPr>
                      <p:cNvPr id="0" name="Object 5"/>
                      <p:cNvPicPr>
                        <a:picLocks noChangeAspect="1" noChangeArrowheads="1"/>
                      </p:cNvPicPr>
                      <p:nvPr/>
                    </p:nvPicPr>
                    <p:blipFill>
                      <a:blip r:embed="rId8"/>
                      <a:srcRect/>
                      <a:stretch>
                        <a:fillRect/>
                      </a:stretch>
                    </p:blipFill>
                    <p:spPr bwMode="auto">
                      <a:xfrm>
                        <a:off x="3347864" y="2276872"/>
                        <a:ext cx="3533775" cy="765175"/>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13" name="Μελάνι 12"/>
              <p14:cNvContentPartPr/>
              <p14:nvPr/>
            </p14:nvContentPartPr>
            <p14:xfrm>
              <a:off x="3378240" y="0"/>
              <a:ext cx="5766120" cy="3254400"/>
            </p14:xfrm>
          </p:contentPart>
        </mc:Choice>
        <mc:Fallback xmlns="">
          <p:pic>
            <p:nvPicPr>
              <p:cNvPr id="13" name="Μελάνι 12"/>
              <p:cNvPicPr/>
              <p:nvPr/>
            </p:nvPicPr>
            <p:blipFill>
              <a:blip r:embed="rId10"/>
              <a:stretch>
                <a:fillRect/>
              </a:stretch>
            </p:blipFill>
            <p:spPr>
              <a:xfrm>
                <a:off x="3373200" y="-2520"/>
                <a:ext cx="5779440" cy="3265560"/>
              </a:xfrm>
              <a:prstGeom prst="rect">
                <a:avLst/>
              </a:prstGeom>
            </p:spPr>
          </p:pic>
        </mc:Fallback>
      </mc:AlternateContent>
    </p:spTree>
    <p:extLst>
      <p:ext uri="{BB962C8B-B14F-4D97-AF65-F5344CB8AC3E}">
        <p14:creationId xmlns:p14="http://schemas.microsoft.com/office/powerpoint/2010/main" val="3827877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332657"/>
            <a:ext cx="8229600" cy="5328592"/>
          </a:xfrm>
        </p:spPr>
        <p:txBody>
          <a:bodyPr>
            <a:normAutofit/>
          </a:bodyPr>
          <a:lstStyle/>
          <a:p>
            <a:pPr marL="557530" indent="0" algn="just">
              <a:spcAft>
                <a:spcPts val="0"/>
              </a:spcAft>
              <a:buNone/>
            </a:pPr>
            <a:r>
              <a:rPr lang="el-GR" dirty="0" smtClean="0">
                <a:latin typeface="Times New Roman"/>
                <a:ea typeface="Times New Roman"/>
              </a:rPr>
              <a:t>(β) Κίνηση </a:t>
            </a:r>
            <a:r>
              <a:rPr lang="el-GR" dirty="0">
                <a:latin typeface="Times New Roman"/>
                <a:ea typeface="Times New Roman"/>
              </a:rPr>
              <a:t>από το α μέσω του γ στο β. </a:t>
            </a:r>
            <a:r>
              <a:rPr lang="el-GR" dirty="0" smtClean="0">
                <a:latin typeface="Times New Roman"/>
                <a:ea typeface="Times New Roman"/>
              </a:rPr>
              <a:t> </a:t>
            </a:r>
            <a:endParaRPr lang="el-GR" dirty="0">
              <a:latin typeface="Times New Roman"/>
              <a:ea typeface="Times New Roman"/>
            </a:endParaRPr>
          </a:p>
          <a:p>
            <a:pPr marL="557530" indent="0" algn="just">
              <a:spcAft>
                <a:spcPts val="0"/>
              </a:spcAft>
              <a:buNone/>
            </a:pPr>
            <a:endParaRPr lang="el-GR" dirty="0">
              <a:latin typeface="Times New Roman"/>
              <a:ea typeface="Times New Roman"/>
            </a:endParaRPr>
          </a:p>
          <a:p>
            <a:pPr marL="0" indent="0">
              <a:buNone/>
            </a:pPr>
            <a:r>
              <a:rPr lang="el-GR" dirty="0" smtClean="0">
                <a:latin typeface="Times New Roman"/>
                <a:ea typeface="Times New Roman"/>
              </a:rPr>
              <a:t>Η </a:t>
            </a:r>
            <a:r>
              <a:rPr lang="el-GR" dirty="0">
                <a:latin typeface="Times New Roman"/>
                <a:ea typeface="Times New Roman"/>
              </a:rPr>
              <a:t>διαφορά δυναμικού μεταξύ α και γ είναι αντίθετη από το αποτέλεσμα του (α) επειδή η κίνηση από το α στο γ γίνεται σε κατεύθυνση αντίθετη από την φορά του ηλεκτρικού πεδίου. Η κίνηση από το γ στο β είναι κάθετη στο </a:t>
            </a:r>
            <a:r>
              <a:rPr lang="el-GR" b="1" dirty="0">
                <a:latin typeface="Times New Roman"/>
                <a:ea typeface="Times New Roman"/>
              </a:rPr>
              <a:t>Ε</a:t>
            </a:r>
            <a:r>
              <a:rPr lang="el-GR" dirty="0">
                <a:latin typeface="Times New Roman"/>
                <a:ea typeface="Times New Roman"/>
              </a:rPr>
              <a:t>, άρα το εσωτερικό γινόμενο είναι μηδέν άρα δεν υπάρχει διαφορά δυναμικού μεταξύ γ και β. Κινούμαστε πάνω σε </a:t>
            </a:r>
            <a:r>
              <a:rPr lang="el-GR" dirty="0" err="1">
                <a:latin typeface="Times New Roman"/>
                <a:ea typeface="Times New Roman"/>
              </a:rPr>
              <a:t>ισοδυναμική</a:t>
            </a:r>
            <a:r>
              <a:rPr lang="el-GR" dirty="0">
                <a:latin typeface="Times New Roman"/>
                <a:ea typeface="Times New Roman"/>
              </a:rPr>
              <a:t> </a:t>
            </a:r>
            <a:r>
              <a:rPr lang="el-GR" dirty="0" smtClean="0">
                <a:latin typeface="Times New Roman"/>
                <a:ea typeface="Times New Roman"/>
              </a:rPr>
              <a:t>επιφάνεια.</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1</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4009879674"/>
              </p:ext>
            </p:extLst>
          </p:nvPr>
        </p:nvGraphicFramePr>
        <p:xfrm>
          <a:off x="2267744" y="980728"/>
          <a:ext cx="5115325" cy="620688"/>
        </p:xfrm>
        <a:graphic>
          <a:graphicData uri="http://schemas.openxmlformats.org/presentationml/2006/ole">
            <mc:AlternateContent xmlns:mc="http://schemas.openxmlformats.org/markup-compatibility/2006">
              <mc:Choice xmlns:v="urn:schemas-microsoft-com:vml" Requires="v">
                <p:oleObj spid="_x0000_s21543" name="Equation" r:id="rId3" imgW="2273300" imgH="279400" progId="Equation.DSMT4">
                  <p:embed/>
                </p:oleObj>
              </mc:Choice>
              <mc:Fallback>
                <p:oleObj name="Equation" r:id="rId3" imgW="22733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980728"/>
                        <a:ext cx="5115325" cy="620688"/>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401701479"/>
              </p:ext>
            </p:extLst>
          </p:nvPr>
        </p:nvGraphicFramePr>
        <p:xfrm>
          <a:off x="1072691" y="5589240"/>
          <a:ext cx="6998618" cy="692696"/>
        </p:xfrm>
        <a:graphic>
          <a:graphicData uri="http://schemas.openxmlformats.org/presentationml/2006/ole">
            <mc:AlternateContent xmlns:mc="http://schemas.openxmlformats.org/markup-compatibility/2006">
              <mc:Choice xmlns:v="urn:schemas-microsoft-com:vml" Requires="v">
                <p:oleObj spid="_x0000_s21544" name="Equation" r:id="rId5" imgW="2794000" imgH="279400" progId="Equation.DSMT4">
                  <p:embed/>
                </p:oleObj>
              </mc:Choice>
              <mc:Fallback>
                <p:oleObj name="Equation" r:id="rId5" imgW="27940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2691" y="5589240"/>
                        <a:ext cx="6998618" cy="692696"/>
                      </a:xfrm>
                      <a:prstGeom prst="rect">
                        <a:avLst/>
                      </a:prstGeom>
                      <a:noFill/>
                    </p:spPr>
                  </p:pic>
                </p:oleObj>
              </mc:Fallback>
            </mc:AlternateContent>
          </a:graphicData>
        </a:graphic>
      </p:graphicFrame>
    </p:spTree>
    <p:extLst>
      <p:ext uri="{BB962C8B-B14F-4D97-AF65-F5344CB8AC3E}">
        <p14:creationId xmlns:p14="http://schemas.microsoft.com/office/powerpoint/2010/main" val="24912512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404664"/>
            <a:ext cx="8229600" cy="5721499"/>
          </a:xfrm>
        </p:spPr>
        <p:txBody>
          <a:bodyPr/>
          <a:lstStyle/>
          <a:p>
            <a:pPr marL="900430">
              <a:spcAft>
                <a:spcPts val="0"/>
              </a:spcAft>
            </a:pPr>
            <a:r>
              <a:rPr lang="el-GR" dirty="0">
                <a:latin typeface="Times New Roman"/>
                <a:ea typeface="Times New Roman"/>
              </a:rPr>
              <a:t>Αν η κίνηση τώρα γίνει κατευθείαν από το α στο β, τότε </a:t>
            </a: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2</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35519341"/>
              </p:ext>
            </p:extLst>
          </p:nvPr>
        </p:nvGraphicFramePr>
        <p:xfrm>
          <a:off x="755576" y="1628800"/>
          <a:ext cx="7348946" cy="620688"/>
        </p:xfrm>
        <a:graphic>
          <a:graphicData uri="http://schemas.openxmlformats.org/presentationml/2006/ole">
            <mc:AlternateContent xmlns:mc="http://schemas.openxmlformats.org/markup-compatibility/2006">
              <mc:Choice xmlns:v="urn:schemas-microsoft-com:vml" Requires="v">
                <p:oleObj spid="_x0000_s22567" name="Equation" r:id="rId3" imgW="2819400" imgH="241300" progId="Equation.DSMT4">
                  <p:embed/>
                </p:oleObj>
              </mc:Choice>
              <mc:Fallback>
                <p:oleObj name="Equation" r:id="rId3" imgW="28194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628800"/>
                        <a:ext cx="7348946" cy="620688"/>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136531476"/>
              </p:ext>
            </p:extLst>
          </p:nvPr>
        </p:nvGraphicFramePr>
        <p:xfrm>
          <a:off x="323528" y="2708920"/>
          <a:ext cx="8568952" cy="1071119"/>
        </p:xfrm>
        <a:graphic>
          <a:graphicData uri="http://schemas.openxmlformats.org/presentationml/2006/ole">
            <mc:AlternateContent xmlns:mc="http://schemas.openxmlformats.org/markup-compatibility/2006">
              <mc:Choice xmlns:v="urn:schemas-microsoft-com:vml" Requires="v">
                <p:oleObj spid="_x0000_s22568" name="Equation" r:id="rId5" imgW="4381500" imgH="546100" progId="Equation.DSMT4">
                  <p:embed/>
                </p:oleObj>
              </mc:Choice>
              <mc:Fallback>
                <p:oleObj name="Equation" r:id="rId5" imgW="4381500" imgH="546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2708920"/>
                        <a:ext cx="8568952" cy="1071119"/>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11" name="Μελάνι 10"/>
              <p14:cNvContentPartPr/>
              <p14:nvPr/>
            </p14:nvContentPartPr>
            <p14:xfrm>
              <a:off x="660960" y="2360160"/>
              <a:ext cx="7920000" cy="3630240"/>
            </p14:xfrm>
          </p:contentPart>
        </mc:Choice>
        <mc:Fallback xmlns="">
          <p:pic>
            <p:nvPicPr>
              <p:cNvPr id="11" name="Μελάνι 10"/>
              <p:cNvPicPr/>
              <p:nvPr/>
            </p:nvPicPr>
            <p:blipFill>
              <a:blip r:embed="rId8"/>
              <a:stretch>
                <a:fillRect/>
              </a:stretch>
            </p:blipFill>
            <p:spPr>
              <a:xfrm>
                <a:off x="658080" y="2357640"/>
                <a:ext cx="7931880" cy="3642840"/>
              </a:xfrm>
              <a:prstGeom prst="rect">
                <a:avLst/>
              </a:prstGeom>
            </p:spPr>
          </p:pic>
        </mc:Fallback>
      </mc:AlternateContent>
    </p:spTree>
    <p:extLst>
      <p:ext uri="{BB962C8B-B14F-4D97-AF65-F5344CB8AC3E}">
        <p14:creationId xmlns:p14="http://schemas.microsoft.com/office/powerpoint/2010/main" val="40444674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930226"/>
          </a:xfrm>
        </p:spPr>
        <p:txBody>
          <a:bodyPr>
            <a:normAutofit fontScale="90000"/>
          </a:bodyPr>
          <a:lstStyle/>
          <a:p>
            <a:r>
              <a:rPr lang="el-GR" dirty="0" smtClean="0"/>
              <a:t>Παράδειγμα. Υπολογισμός ηλεκτρικού δυναμικού συνεχούς κατανομής φορτίου</a:t>
            </a:r>
            <a:endParaRPr lang="el-GR" dirty="0"/>
          </a:p>
        </p:txBody>
      </p:sp>
      <p:sp>
        <p:nvSpPr>
          <p:cNvPr id="3" name="Θέση περιεχομένου 2"/>
          <p:cNvSpPr>
            <a:spLocks noGrp="1"/>
          </p:cNvSpPr>
          <p:nvPr>
            <p:ph idx="1"/>
          </p:nvPr>
        </p:nvSpPr>
        <p:spPr>
          <a:xfrm>
            <a:off x="457200" y="2420888"/>
            <a:ext cx="8229600" cy="3705275"/>
          </a:xfrm>
        </p:spPr>
        <p:txBody>
          <a:bodyPr/>
          <a:lstStyle/>
          <a:p>
            <a:pPr marL="0" indent="0" algn="just">
              <a:spcAft>
                <a:spcPts val="0"/>
              </a:spcAft>
              <a:buNone/>
            </a:pPr>
            <a:r>
              <a:rPr lang="el-GR" i="1" dirty="0">
                <a:latin typeface="Times New Roman"/>
                <a:ea typeface="Times New Roman"/>
              </a:rPr>
              <a:t>Να βρείτε το δυναμικό ομοιόμορφα φορτισμένου δακτυλίου πάνω στον άξονα του και σε απόσταση </a:t>
            </a:r>
            <a:r>
              <a:rPr lang="en-US" i="1" dirty="0">
                <a:latin typeface="Times New Roman"/>
                <a:ea typeface="Times New Roman"/>
              </a:rPr>
              <a:t>x</a:t>
            </a:r>
            <a:r>
              <a:rPr lang="el-GR" i="1" dirty="0">
                <a:latin typeface="Times New Roman"/>
                <a:ea typeface="Times New Roman"/>
              </a:rPr>
              <a:t> από το κέντρο του δακτυλίου.</a:t>
            </a:r>
            <a:endParaRPr lang="el-GR"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3</a:t>
            </a:fld>
            <a:endParaRPr lang="el-G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4248" y="4005064"/>
            <a:ext cx="1504950" cy="1838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48426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404665"/>
            <a:ext cx="8229600" cy="4608512"/>
          </a:xfrm>
        </p:spPr>
        <p:txBody>
          <a:bodyPr>
            <a:normAutofit fontScale="85000" lnSpcReduction="20000"/>
          </a:bodyPr>
          <a:lstStyle/>
          <a:p>
            <a:pPr marL="0" indent="0" algn="just">
              <a:spcAft>
                <a:spcPts val="0"/>
              </a:spcAft>
              <a:buNone/>
            </a:pPr>
            <a:r>
              <a:rPr lang="el-GR" dirty="0" smtClean="0">
                <a:latin typeface="Times New Roman"/>
                <a:ea typeface="Times New Roman"/>
              </a:rPr>
              <a:t>Υπολογίσαμε </a:t>
            </a:r>
            <a:r>
              <a:rPr lang="el-GR" dirty="0">
                <a:latin typeface="Times New Roman"/>
                <a:ea typeface="Times New Roman"/>
              </a:rPr>
              <a:t>την ένταση ηλεκτρικού πεδίου πάνω στον άξονα του δακτυλίου. Εδώ θα επαναλάβουμε την μεθοδολογία για να υπολογίσουμε το δυναμικό. Η βασική διαφορά στον υπολογισμό προέρχεται από το γεγονός ότι το </a:t>
            </a:r>
            <a:r>
              <a:rPr lang="el-GR" b="1" dirty="0" smtClean="0">
                <a:latin typeface="Times New Roman"/>
              </a:rPr>
              <a:t>δυναμικό </a:t>
            </a:r>
            <a:r>
              <a:rPr lang="el-GR" b="1" dirty="0">
                <a:latin typeface="Times New Roman"/>
              </a:rPr>
              <a:t>είναι  </a:t>
            </a:r>
            <a:r>
              <a:rPr lang="el-GR" b="1" dirty="0" err="1">
                <a:latin typeface="Times New Roman"/>
              </a:rPr>
              <a:t>βαθμωτό</a:t>
            </a:r>
            <a:r>
              <a:rPr lang="el-GR" b="1" dirty="0">
                <a:latin typeface="Times New Roman"/>
              </a:rPr>
              <a:t>  μέγεθος  και άρα η άθροιση (ολοκλήρωση) είναι αλγεβρική, ενώ η ένταση του ηλεκτρικού πεδίου είναι διανυσματικό μέγεθος και επομένως κάνουμε διανυσματική άθροιση (ολοκλήρωση</a:t>
            </a:r>
            <a:r>
              <a:rPr lang="el-GR" b="1" dirty="0" smtClean="0">
                <a:latin typeface="Times New Roman"/>
              </a:rPr>
              <a:t>).</a:t>
            </a:r>
          </a:p>
          <a:p>
            <a:pPr marL="0" indent="0" algn="just">
              <a:spcAft>
                <a:spcPts val="0"/>
              </a:spcAft>
              <a:buNone/>
            </a:pPr>
            <a:endParaRPr lang="el-GR" b="1" dirty="0">
              <a:latin typeface="Times New Roman"/>
              <a:ea typeface="Times New Roman"/>
            </a:endParaRPr>
          </a:p>
          <a:p>
            <a:pPr marL="0" indent="0" algn="just">
              <a:spcAft>
                <a:spcPts val="0"/>
              </a:spcAft>
              <a:buNone/>
            </a:pPr>
            <a:r>
              <a:rPr lang="el-GR" dirty="0" smtClean="0">
                <a:latin typeface="Times New Roman"/>
                <a:ea typeface="Times New Roman"/>
              </a:rPr>
              <a:t>Το </a:t>
            </a:r>
            <a:r>
              <a:rPr lang="el-GR" dirty="0">
                <a:latin typeface="Times New Roman"/>
                <a:ea typeface="Times New Roman"/>
              </a:rPr>
              <a:t>δυναμικό στο σημείο </a:t>
            </a:r>
            <a:r>
              <a:rPr lang="en-US" dirty="0">
                <a:latin typeface="Times New Roman"/>
                <a:ea typeface="Times New Roman"/>
              </a:rPr>
              <a:t>P</a:t>
            </a:r>
            <a:r>
              <a:rPr lang="el-GR" dirty="0">
                <a:latin typeface="Times New Roman"/>
                <a:ea typeface="Times New Roman"/>
              </a:rPr>
              <a:t> που οφείλεται σε ένα στοιχειώδες φορτίο </a:t>
            </a:r>
            <a:r>
              <a:rPr lang="en-US" dirty="0" err="1">
                <a:latin typeface="Times New Roman"/>
                <a:ea typeface="Times New Roman"/>
              </a:rPr>
              <a:t>dq</a:t>
            </a:r>
            <a:r>
              <a:rPr lang="el-GR" dirty="0">
                <a:latin typeface="Times New Roman"/>
                <a:ea typeface="Times New Roman"/>
              </a:rPr>
              <a:t> είναι</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4</a:t>
            </a:fld>
            <a:endParaRPr lang="el-G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241366261"/>
              </p:ext>
            </p:extLst>
          </p:nvPr>
        </p:nvGraphicFramePr>
        <p:xfrm>
          <a:off x="4932040" y="4581128"/>
          <a:ext cx="2483768" cy="1176522"/>
        </p:xfrm>
        <a:graphic>
          <a:graphicData uri="http://schemas.openxmlformats.org/presentationml/2006/ole">
            <mc:AlternateContent xmlns:mc="http://schemas.openxmlformats.org/markup-compatibility/2006">
              <mc:Choice xmlns:v="urn:schemas-microsoft-com:vml" Requires="v">
                <p:oleObj spid="_x0000_s25618" name="Equation" r:id="rId3" imgW="901309" imgH="431613" progId="Equation.DSMT4">
                  <p:embed/>
                </p:oleObj>
              </mc:Choice>
              <mc:Fallback>
                <p:oleObj name="Equation" r:id="rId3" imgW="901309"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4581128"/>
                        <a:ext cx="2483768" cy="1176522"/>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9" name="Μελάνι 8"/>
              <p14:cNvContentPartPr/>
              <p14:nvPr/>
            </p14:nvContentPartPr>
            <p14:xfrm>
              <a:off x="5304240" y="1857240"/>
              <a:ext cx="360" cy="360"/>
            </p14:xfrm>
          </p:contentPart>
        </mc:Choice>
        <mc:Fallback xmlns="">
          <p:pic>
            <p:nvPicPr>
              <p:cNvPr id="9" name="Μελάνι 8"/>
              <p:cNvPicPr/>
              <p:nvPr/>
            </p:nvPicPr>
            <p:blipFill>
              <a:blip r:embed="rId6"/>
              <a:stretch>
                <a:fillRect/>
              </a:stretch>
            </p:blipFill>
            <p:spPr>
              <a:xfrm>
                <a:off x="5294880" y="1847880"/>
                <a:ext cx="19080" cy="19080"/>
              </a:xfrm>
              <a:prstGeom prst="rect">
                <a:avLst/>
              </a:prstGeom>
            </p:spPr>
          </p:pic>
        </mc:Fallback>
      </mc:AlternateContent>
    </p:spTree>
    <p:extLst>
      <p:ext uri="{BB962C8B-B14F-4D97-AF65-F5344CB8AC3E}">
        <p14:creationId xmlns:p14="http://schemas.microsoft.com/office/powerpoint/2010/main" val="36459885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1268760"/>
            <a:ext cx="8229600" cy="4857403"/>
          </a:xfrm>
        </p:spPr>
        <p:txBody>
          <a:bodyPr/>
          <a:lstStyle/>
          <a:p>
            <a:pPr marL="0" indent="0" algn="just">
              <a:spcAft>
                <a:spcPts val="0"/>
              </a:spcAft>
              <a:buNone/>
            </a:pPr>
            <a:endParaRPr lang="el-GR" i="1" dirty="0" smtClean="0">
              <a:latin typeface="Times New Roman"/>
              <a:ea typeface="Times New Roman"/>
            </a:endParaRPr>
          </a:p>
          <a:p>
            <a:pPr marL="0" indent="0" algn="just">
              <a:spcAft>
                <a:spcPts val="0"/>
              </a:spcAft>
              <a:buNone/>
            </a:pPr>
            <a:endParaRPr lang="el-GR" i="1" dirty="0">
              <a:latin typeface="Times New Roman"/>
              <a:ea typeface="Times New Roman"/>
            </a:endParaRPr>
          </a:p>
          <a:p>
            <a:pPr marL="0" indent="0" algn="just">
              <a:spcAft>
                <a:spcPts val="0"/>
              </a:spcAft>
              <a:buNone/>
            </a:pPr>
            <a:r>
              <a:rPr lang="el-GR" i="1" dirty="0" smtClean="0">
                <a:latin typeface="Times New Roman"/>
                <a:ea typeface="Times New Roman"/>
              </a:rPr>
              <a:t>Άρα </a:t>
            </a:r>
            <a:r>
              <a:rPr lang="el-GR" i="1" dirty="0">
                <a:latin typeface="Times New Roman"/>
                <a:ea typeface="Times New Roman"/>
              </a:rPr>
              <a:t>γράφουμε για το δυναμικό στο </a:t>
            </a:r>
            <a:r>
              <a:rPr lang="en-US" i="1" dirty="0">
                <a:latin typeface="Times New Roman"/>
                <a:ea typeface="Times New Roman"/>
              </a:rPr>
              <a:t>P</a:t>
            </a:r>
            <a:endParaRPr lang="el-GR" sz="2000"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5</a:t>
            </a:fld>
            <a:endParaRPr lang="el-G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228600"/>
            <a:ext cx="2912715" cy="35579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Αντικείμενο 7"/>
          <p:cNvGraphicFramePr>
            <a:graphicFrameLocks noChangeAspect="1"/>
          </p:cNvGraphicFramePr>
          <p:nvPr>
            <p:extLst>
              <p:ext uri="{D42A27DB-BD31-4B8C-83A1-F6EECF244321}">
                <p14:modId xmlns:p14="http://schemas.microsoft.com/office/powerpoint/2010/main" val="1914724586"/>
              </p:ext>
            </p:extLst>
          </p:nvPr>
        </p:nvGraphicFramePr>
        <p:xfrm>
          <a:off x="611560" y="475488"/>
          <a:ext cx="1642914" cy="811560"/>
        </p:xfrm>
        <a:graphic>
          <a:graphicData uri="http://schemas.openxmlformats.org/presentationml/2006/ole">
            <mc:AlternateContent xmlns:mc="http://schemas.openxmlformats.org/markup-compatibility/2006">
              <mc:Choice xmlns:v="urn:schemas-microsoft-com:vml" Requires="v">
                <p:oleObj spid="_x0000_s24648" name="Equation" r:id="rId4" imgW="787058" imgH="393529" progId="Equation.DSMT4">
                  <p:embed/>
                </p:oleObj>
              </mc:Choice>
              <mc:Fallback>
                <p:oleObj name="Equation" r:id="rId4" imgW="787058"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75488"/>
                        <a:ext cx="1642914" cy="81156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451152590"/>
              </p:ext>
            </p:extLst>
          </p:nvPr>
        </p:nvGraphicFramePr>
        <p:xfrm>
          <a:off x="611560" y="1556792"/>
          <a:ext cx="2150975" cy="667544"/>
        </p:xfrm>
        <a:graphic>
          <a:graphicData uri="http://schemas.openxmlformats.org/presentationml/2006/ole">
            <mc:AlternateContent xmlns:mc="http://schemas.openxmlformats.org/markup-compatibility/2006">
              <mc:Choice xmlns:v="urn:schemas-microsoft-com:vml" Requires="v">
                <p:oleObj spid="_x0000_s24649" name="Equation" r:id="rId6" imgW="825500" imgH="254000" progId="Equation.DSMT4">
                  <p:embed/>
                </p:oleObj>
              </mc:Choice>
              <mc:Fallback>
                <p:oleObj name="Equation" r:id="rId6" imgW="825500" imgH="254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1556792"/>
                        <a:ext cx="2150975" cy="667544"/>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026906481"/>
              </p:ext>
            </p:extLst>
          </p:nvPr>
        </p:nvGraphicFramePr>
        <p:xfrm>
          <a:off x="0" y="3859689"/>
          <a:ext cx="9029263" cy="1027584"/>
        </p:xfrm>
        <a:graphic>
          <a:graphicData uri="http://schemas.openxmlformats.org/presentationml/2006/ole">
            <mc:AlternateContent xmlns:mc="http://schemas.openxmlformats.org/markup-compatibility/2006">
              <mc:Choice xmlns:v="urn:schemas-microsoft-com:vml" Requires="v">
                <p:oleObj spid="_x0000_s24650" name="Equation" r:id="rId8" imgW="5105400" imgH="584200" progId="Equation.DSMT4">
                  <p:embed/>
                </p:oleObj>
              </mc:Choice>
              <mc:Fallback>
                <p:oleObj name="Equation" r:id="rId8" imgW="5105400" imgH="584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859689"/>
                        <a:ext cx="9029263" cy="1027584"/>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435750735"/>
              </p:ext>
            </p:extLst>
          </p:nvPr>
        </p:nvGraphicFramePr>
        <p:xfrm>
          <a:off x="251520" y="5013176"/>
          <a:ext cx="2951571" cy="1027584"/>
        </p:xfrm>
        <a:graphic>
          <a:graphicData uri="http://schemas.openxmlformats.org/presentationml/2006/ole">
            <mc:AlternateContent xmlns:mc="http://schemas.openxmlformats.org/markup-compatibility/2006">
              <mc:Choice xmlns:v="urn:schemas-microsoft-com:vml" Requires="v">
                <p:oleObj spid="_x0000_s24651" name="Equation" r:id="rId10" imgW="1282700" imgH="444500" progId="Equation.DSMT4">
                  <p:embed/>
                </p:oleObj>
              </mc:Choice>
              <mc:Fallback>
                <p:oleObj name="Equation" r:id="rId10" imgW="1282700" imgH="4445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520" y="5013176"/>
                        <a:ext cx="2951571" cy="1027584"/>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15" name="Μελάνι 14"/>
              <p14:cNvContentPartPr/>
              <p14:nvPr/>
            </p14:nvContentPartPr>
            <p14:xfrm>
              <a:off x="214200" y="187200"/>
              <a:ext cx="8706600" cy="6098760"/>
            </p14:xfrm>
          </p:contentPart>
        </mc:Choice>
        <mc:Fallback xmlns="">
          <p:pic>
            <p:nvPicPr>
              <p:cNvPr id="15" name="Μελάνι 14"/>
              <p:cNvPicPr/>
              <p:nvPr/>
            </p:nvPicPr>
            <p:blipFill>
              <a:blip r:embed="rId13"/>
              <a:stretch>
                <a:fillRect/>
              </a:stretch>
            </p:blipFill>
            <p:spPr>
              <a:xfrm>
                <a:off x="209520" y="178920"/>
                <a:ext cx="8718120" cy="6113160"/>
              </a:xfrm>
              <a:prstGeom prst="rect">
                <a:avLst/>
              </a:prstGeom>
            </p:spPr>
          </p:pic>
        </mc:Fallback>
      </mc:AlternateContent>
    </p:spTree>
    <p:extLst>
      <p:ext uri="{BB962C8B-B14F-4D97-AF65-F5344CB8AC3E}">
        <p14:creationId xmlns:p14="http://schemas.microsoft.com/office/powerpoint/2010/main" val="38207416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274638"/>
            <a:ext cx="8640960" cy="1143000"/>
          </a:xfrm>
        </p:spPr>
        <p:txBody>
          <a:bodyPr>
            <a:normAutofit fontScale="90000"/>
          </a:bodyPr>
          <a:lstStyle/>
          <a:p>
            <a:r>
              <a:rPr lang="el-GR" dirty="0" smtClean="0"/>
              <a:t>Πώς υπολογίζεται η ένταση ηλεκτρικού πεδίου από το ηλεκτρικό δυναμικό;</a:t>
            </a:r>
            <a:endParaRPr lang="el-GR" dirty="0"/>
          </a:p>
        </p:txBody>
      </p:sp>
      <p:sp>
        <p:nvSpPr>
          <p:cNvPr id="3" name="Θέση περιεχομένου 2"/>
          <p:cNvSpPr>
            <a:spLocks noGrp="1"/>
          </p:cNvSpPr>
          <p:nvPr>
            <p:ph idx="1"/>
          </p:nvPr>
        </p:nvSpPr>
        <p:spPr/>
        <p:txBody>
          <a:bodyPr/>
          <a:lstStyle/>
          <a:p>
            <a:r>
              <a:rPr lang="el-GR" dirty="0" smtClean="0"/>
              <a:t>Γνωρίζουμε από παλαιότερα ότι </a:t>
            </a:r>
          </a:p>
          <a:p>
            <a:endParaRPr lang="el-GR" dirty="0" smtClean="0"/>
          </a:p>
          <a:p>
            <a:endParaRPr lang="el-GR" dirty="0"/>
          </a:p>
          <a:p>
            <a:r>
              <a:rPr lang="el-GR" dirty="0" smtClean="0"/>
              <a:t>Τώρα βρήκαμε ότι </a:t>
            </a:r>
          </a:p>
          <a:p>
            <a:endParaRPr lang="el-GR" dirty="0"/>
          </a:p>
          <a:p>
            <a:endParaRPr lang="el-GR" dirty="0" smtClean="0"/>
          </a:p>
          <a:p>
            <a:r>
              <a:rPr lang="el-GR" dirty="0" smtClean="0"/>
              <a:t>Ισχύει η σχέση;</a:t>
            </a:r>
            <a:endParaRPr lang="el-GR" dirty="0"/>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6</a:t>
            </a:fld>
            <a:endParaRPr lang="el-GR"/>
          </a:p>
        </p:txBody>
      </p:sp>
      <p:sp>
        <p:nvSpPr>
          <p:cNvPr id="7"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310231595"/>
              </p:ext>
            </p:extLst>
          </p:nvPr>
        </p:nvGraphicFramePr>
        <p:xfrm>
          <a:off x="2195736" y="2276872"/>
          <a:ext cx="3043401" cy="883568"/>
        </p:xfrm>
        <a:graphic>
          <a:graphicData uri="http://schemas.openxmlformats.org/presentationml/2006/ole">
            <mc:AlternateContent xmlns:mc="http://schemas.openxmlformats.org/markup-compatibility/2006">
              <mc:Choice xmlns:v="urn:schemas-microsoft-com:vml" Requires="v">
                <p:oleObj spid="_x0000_s26675" name="Equation" r:id="rId3" imgW="1473200" imgH="431800" progId="Equation.DSMT4">
                  <p:embed/>
                </p:oleObj>
              </mc:Choice>
              <mc:Fallback>
                <p:oleObj name="Equation" r:id="rId3" imgW="1473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276872"/>
                        <a:ext cx="3043401" cy="883568"/>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201789073"/>
              </p:ext>
            </p:extLst>
          </p:nvPr>
        </p:nvGraphicFramePr>
        <p:xfrm>
          <a:off x="4572000" y="5013176"/>
          <a:ext cx="1528922" cy="955576"/>
        </p:xfrm>
        <a:graphic>
          <a:graphicData uri="http://schemas.openxmlformats.org/presentationml/2006/ole">
            <mc:AlternateContent xmlns:mc="http://schemas.openxmlformats.org/markup-compatibility/2006">
              <mc:Choice xmlns:v="urn:schemas-microsoft-com:vml" Requires="v">
                <p:oleObj spid="_x0000_s26676" name="Equation" r:id="rId5" imgW="622030" imgH="393529" progId="Equation.DSMT4">
                  <p:embed/>
                </p:oleObj>
              </mc:Choice>
              <mc:Fallback>
                <p:oleObj name="Equation" r:id="rId5" imgW="622030"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5013176"/>
                        <a:ext cx="1528922" cy="955576"/>
                      </a:xfrm>
                      <a:prstGeom prst="rect">
                        <a:avLst/>
                      </a:prstGeom>
                      <a:noFill/>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852815811"/>
              </p:ext>
            </p:extLst>
          </p:nvPr>
        </p:nvGraphicFramePr>
        <p:xfrm>
          <a:off x="2195736" y="3933056"/>
          <a:ext cx="2952750" cy="1027113"/>
        </p:xfrm>
        <a:graphic>
          <a:graphicData uri="http://schemas.openxmlformats.org/presentationml/2006/ole">
            <mc:AlternateContent xmlns:mc="http://schemas.openxmlformats.org/markup-compatibility/2006">
              <mc:Choice xmlns:v="urn:schemas-microsoft-com:vml" Requires="v">
                <p:oleObj spid="_x0000_s26677" name="Equation" r:id="rId7" imgW="1282700" imgH="444500" progId="Equation.DSMT4">
                  <p:embed/>
                </p:oleObj>
              </mc:Choice>
              <mc:Fallback>
                <p:oleObj name="Equation" r:id="rId7" imgW="1282700" imgH="444500" progId="Equation.DSMT4">
                  <p:embed/>
                  <p:pic>
                    <p:nvPicPr>
                      <p:cNvPr id="0" name="Αντικείμενο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736" y="3933056"/>
                        <a:ext cx="29527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09236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7</a:t>
            </a:fld>
            <a:endParaRPr lang="el-GR"/>
          </a:p>
        </p:txBody>
      </p:sp>
    </p:spTree>
    <p:extLst>
      <p:ext uri="{BB962C8B-B14F-4D97-AF65-F5344CB8AC3E}">
        <p14:creationId xmlns:p14="http://schemas.microsoft.com/office/powerpoint/2010/main" val="31343332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930226"/>
          </a:xfrm>
        </p:spPr>
        <p:txBody>
          <a:bodyPr>
            <a:normAutofit fontScale="90000"/>
          </a:bodyPr>
          <a:lstStyle/>
          <a:p>
            <a:r>
              <a:rPr lang="el-GR" dirty="0" smtClean="0"/>
              <a:t>Παράδειγμα. Υπολογισμός ηλεκτρικού δυναμικού συνεχούς κατανομής φορτίου</a:t>
            </a:r>
            <a:endParaRPr lang="el-GR" dirty="0"/>
          </a:p>
        </p:txBody>
      </p:sp>
      <p:sp>
        <p:nvSpPr>
          <p:cNvPr id="3" name="Θέση περιεχομένου 2"/>
          <p:cNvSpPr>
            <a:spLocks noGrp="1"/>
          </p:cNvSpPr>
          <p:nvPr>
            <p:ph idx="1"/>
          </p:nvPr>
        </p:nvSpPr>
        <p:spPr>
          <a:xfrm>
            <a:off x="457200" y="2420888"/>
            <a:ext cx="8229600" cy="3705275"/>
          </a:xfrm>
        </p:spPr>
        <p:txBody>
          <a:bodyPr/>
          <a:lstStyle/>
          <a:p>
            <a:pPr marL="0" indent="0" algn="just">
              <a:spcAft>
                <a:spcPts val="0"/>
              </a:spcAft>
              <a:buNone/>
            </a:pPr>
            <a:r>
              <a:rPr lang="el-GR" i="1" dirty="0">
                <a:latin typeface="Times New Roman"/>
                <a:ea typeface="Times New Roman"/>
              </a:rPr>
              <a:t>Να βρείτε το δυναμικό ομοιόμορφα φορτισμένου </a:t>
            </a:r>
            <a:r>
              <a:rPr lang="el-GR" i="1" dirty="0" smtClean="0">
                <a:latin typeface="Times New Roman"/>
                <a:ea typeface="Times New Roman"/>
              </a:rPr>
              <a:t>δίσκου πάνω </a:t>
            </a:r>
            <a:r>
              <a:rPr lang="el-GR" i="1" dirty="0">
                <a:latin typeface="Times New Roman"/>
                <a:ea typeface="Times New Roman"/>
              </a:rPr>
              <a:t>στον άξονα του και σε απόσταση </a:t>
            </a:r>
            <a:r>
              <a:rPr lang="en-US" i="1" dirty="0">
                <a:latin typeface="Times New Roman"/>
                <a:ea typeface="Times New Roman"/>
              </a:rPr>
              <a:t>x</a:t>
            </a:r>
            <a:r>
              <a:rPr lang="el-GR" i="1" dirty="0">
                <a:latin typeface="Times New Roman"/>
                <a:ea typeface="Times New Roman"/>
              </a:rPr>
              <a:t> από το κέντρο του δακτυλίου.</a:t>
            </a:r>
            <a:endParaRPr lang="el-GR" dirty="0">
              <a:latin typeface="Times New Roman"/>
              <a:ea typeface="Times New Roman"/>
            </a:endParaRPr>
          </a:p>
          <a:p>
            <a:endParaRPr lang="el-GR" dirty="0"/>
          </a:p>
        </p:txBody>
      </p:sp>
      <p:sp>
        <p:nvSpPr>
          <p:cNvPr id="4" name="Θέση ημερομηνίας 3"/>
          <p:cNvSpPr>
            <a:spLocks noGrp="1"/>
          </p:cNvSpPr>
          <p:nvPr>
            <p:ph type="dt" sz="half" idx="10"/>
          </p:nvPr>
        </p:nvSpPr>
        <p:spPr/>
        <p:txBody>
          <a:bodyPr/>
          <a:lstStyle/>
          <a:p>
            <a:r>
              <a:rPr lang="el-GR" smtClean="0">
                <a:solidFill>
                  <a:prstClr val="black">
                    <a:tint val="75000"/>
                  </a:prstClr>
                </a:solidFill>
              </a:rPr>
              <a:t>March 14, 2014</a:t>
            </a:r>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n-US" smtClean="0">
                <a:solidFill>
                  <a:prstClr val="black">
                    <a:tint val="75000"/>
                  </a:prstClr>
                </a:solidFill>
              </a:rPr>
              <a:t>Ioannis Gkialas, FME Dpt, U of the Aegean, PHYSICS_II</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solidFill>
                  <a:prstClr val="black">
                    <a:tint val="75000"/>
                  </a:prstClr>
                </a:solidFill>
              </a:rPr>
              <a:pPr/>
              <a:t>38</a:t>
            </a:fld>
            <a:endParaRPr lang="el-GR">
              <a:solidFill>
                <a:prstClr val="black">
                  <a:tint val="75000"/>
                </a:prstClr>
              </a:solidFill>
            </a:endParaRPr>
          </a:p>
        </p:txBody>
      </p:sp>
      <p:grpSp>
        <p:nvGrpSpPr>
          <p:cNvPr id="8" name="Ομάδα 7"/>
          <p:cNvGrpSpPr/>
          <p:nvPr/>
        </p:nvGrpSpPr>
        <p:grpSpPr>
          <a:xfrm>
            <a:off x="6404595" y="4005064"/>
            <a:ext cx="2304256" cy="2067049"/>
            <a:chOff x="6404595" y="4005064"/>
            <a:chExt cx="2304256" cy="2067049"/>
          </a:xfrm>
        </p:grpSpPr>
        <p:sp>
          <p:nvSpPr>
            <p:cNvPr id="7" name="Έλλειψη 6"/>
            <p:cNvSpPr/>
            <p:nvPr/>
          </p:nvSpPr>
          <p:spPr>
            <a:xfrm>
              <a:off x="6404595" y="5229200"/>
              <a:ext cx="2304256" cy="842913"/>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4248" y="4005064"/>
              <a:ext cx="1504950" cy="183832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060282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Παράδειγμα: Υπολογισμός διαφοράς δυναμικού</a:t>
            </a:r>
            <a:endParaRPr lang="el-GR" dirty="0"/>
          </a:p>
        </p:txBody>
      </p:sp>
      <p:sp>
        <p:nvSpPr>
          <p:cNvPr id="3" name="Θέση περιεχομένου 2"/>
          <p:cNvSpPr>
            <a:spLocks noGrp="1"/>
          </p:cNvSpPr>
          <p:nvPr>
            <p:ph idx="1"/>
          </p:nvPr>
        </p:nvSpPr>
        <p:spPr>
          <a:xfrm>
            <a:off x="457200" y="1600200"/>
            <a:ext cx="3754760" cy="4525963"/>
          </a:xfrm>
        </p:spPr>
        <p:txBody>
          <a:bodyPr>
            <a:normAutofit fontScale="70000" lnSpcReduction="20000"/>
          </a:bodyPr>
          <a:lstStyle/>
          <a:p>
            <a:pPr algn="just">
              <a:lnSpc>
                <a:spcPct val="150000"/>
              </a:lnSpc>
              <a:spcAft>
                <a:spcPts val="0"/>
              </a:spcAft>
            </a:pPr>
            <a:r>
              <a:rPr lang="el-GR" dirty="0">
                <a:latin typeface="Times New Roman"/>
                <a:ea typeface="Times New Roman"/>
              </a:rPr>
              <a:t>Μια αγώγιμη σφαίρα ακτίνας α είναι ομόκεντρη με έναν μεγαλύτερο λεπτό σφαιρικό φλοιό ακτίνας </a:t>
            </a:r>
            <a:r>
              <a:rPr lang="en-US" dirty="0">
                <a:latin typeface="Times New Roman"/>
                <a:ea typeface="Times New Roman"/>
              </a:rPr>
              <a:t>R</a:t>
            </a:r>
            <a:r>
              <a:rPr lang="el-GR" dirty="0">
                <a:latin typeface="Times New Roman"/>
                <a:ea typeface="Times New Roman"/>
              </a:rPr>
              <a:t>. Αν τα φορτία των σφαιρών έχουν τιμές </a:t>
            </a:r>
            <a:r>
              <a:rPr lang="el-GR" dirty="0" smtClean="0">
                <a:latin typeface="Times New Roman"/>
                <a:ea typeface="Times New Roman"/>
              </a:rPr>
              <a:t>+</a:t>
            </a:r>
            <a:r>
              <a:rPr lang="en-US" dirty="0" smtClean="0">
                <a:latin typeface="Times New Roman"/>
                <a:ea typeface="Times New Roman"/>
              </a:rPr>
              <a:t>q</a:t>
            </a:r>
            <a:r>
              <a:rPr lang="el-GR" dirty="0" smtClean="0">
                <a:latin typeface="Times New Roman"/>
                <a:ea typeface="Times New Roman"/>
              </a:rPr>
              <a:t> </a:t>
            </a:r>
            <a:r>
              <a:rPr lang="el-GR" dirty="0">
                <a:latin typeface="Times New Roman"/>
                <a:ea typeface="Times New Roman"/>
              </a:rPr>
              <a:t>και </a:t>
            </a:r>
            <a:r>
              <a:rPr lang="en-US" dirty="0" smtClean="0">
                <a:latin typeface="Times New Roman"/>
                <a:ea typeface="Times New Roman"/>
              </a:rPr>
              <a:t>+Q</a:t>
            </a:r>
            <a:r>
              <a:rPr lang="el-GR" dirty="0" smtClean="0">
                <a:latin typeface="Times New Roman"/>
                <a:ea typeface="Times New Roman"/>
              </a:rPr>
              <a:t> </a:t>
            </a:r>
            <a:r>
              <a:rPr lang="el-GR" dirty="0">
                <a:latin typeface="Times New Roman"/>
                <a:ea typeface="Times New Roman"/>
              </a:rPr>
              <a:t>αντίστοιχα, να βρεθεί η διαφορά δυναμικού   </a:t>
            </a:r>
            <a:r>
              <a:rPr lang="en-US" dirty="0" smtClean="0">
                <a:latin typeface="Times New Roman"/>
                <a:ea typeface="Times New Roman"/>
              </a:rPr>
              <a:t>V</a:t>
            </a:r>
            <a:r>
              <a:rPr lang="el-GR" dirty="0" smtClean="0">
                <a:latin typeface="Times New Roman"/>
                <a:ea typeface="Times New Roman"/>
              </a:rPr>
              <a:t>α-</a:t>
            </a:r>
            <a:r>
              <a:rPr lang="en-US" dirty="0" smtClean="0">
                <a:latin typeface="Times New Roman"/>
                <a:ea typeface="Times New Roman"/>
              </a:rPr>
              <a:t>VR</a:t>
            </a:r>
            <a:r>
              <a:rPr lang="el-GR" dirty="0" smtClean="0">
                <a:latin typeface="Times New Roman"/>
                <a:ea typeface="Times New Roman"/>
              </a:rPr>
              <a:t> </a:t>
            </a:r>
            <a:r>
              <a:rPr lang="el-GR" dirty="0">
                <a:latin typeface="Times New Roman"/>
                <a:ea typeface="Times New Roman"/>
              </a:rPr>
              <a:t>μεταξύ των δύο σφαιρών.</a:t>
            </a:r>
            <a:endParaRPr lang="el-GR" dirty="0">
              <a:effectLst/>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39</a:t>
            </a:fld>
            <a:endParaRPr lang="el-G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1772816"/>
            <a:ext cx="3997027" cy="3813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7" name="Μελάνι 6"/>
              <p14:cNvContentPartPr/>
              <p14:nvPr/>
            </p14:nvContentPartPr>
            <p14:xfrm>
              <a:off x="1036800" y="1975680"/>
              <a:ext cx="6891840" cy="4542840"/>
            </p14:xfrm>
          </p:contentPart>
        </mc:Choice>
        <mc:Fallback xmlns="">
          <p:pic>
            <p:nvPicPr>
              <p:cNvPr id="7" name="Μελάνι 6"/>
              <p:cNvPicPr/>
              <p:nvPr/>
            </p:nvPicPr>
            <p:blipFill>
              <a:blip r:embed="rId4"/>
              <a:stretch>
                <a:fillRect/>
              </a:stretch>
            </p:blipFill>
            <p:spPr>
              <a:xfrm>
                <a:off x="1031040" y="1967760"/>
                <a:ext cx="6904080" cy="4558680"/>
              </a:xfrm>
              <a:prstGeom prst="rect">
                <a:avLst/>
              </a:prstGeom>
            </p:spPr>
          </p:pic>
        </mc:Fallback>
      </mc:AlternateContent>
    </p:spTree>
    <p:extLst>
      <p:ext uri="{BB962C8B-B14F-4D97-AF65-F5344CB8AC3E}">
        <p14:creationId xmlns:p14="http://schemas.microsoft.com/office/powerpoint/2010/main" val="35332954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Έργο ηλεκτροστατικής δύναμης</a:t>
            </a:r>
            <a:endParaRPr lang="el-GR" dirty="0"/>
          </a:p>
        </p:txBody>
      </p:sp>
      <p:sp>
        <p:nvSpPr>
          <p:cNvPr id="3" name="Θέση περιεχομένου 2"/>
          <p:cNvSpPr>
            <a:spLocks noGrp="1"/>
          </p:cNvSpPr>
          <p:nvPr>
            <p:ph idx="1"/>
          </p:nvPr>
        </p:nvSpPr>
        <p:spPr/>
        <p:txBody>
          <a:bodyPr>
            <a:normAutofit fontScale="92500" lnSpcReduction="10000"/>
          </a:bodyPr>
          <a:lstStyle/>
          <a:p>
            <a:endParaRPr lang="el-GR" dirty="0" smtClean="0">
              <a:effectLst/>
              <a:latin typeface="Times New Roman"/>
              <a:ea typeface="Times New Roman"/>
            </a:endParaRPr>
          </a:p>
          <a:p>
            <a:endParaRPr lang="el-GR" dirty="0">
              <a:latin typeface="Times New Roman"/>
              <a:ea typeface="Times New Roman"/>
            </a:endParaRPr>
          </a:p>
          <a:p>
            <a:endParaRPr lang="el-GR" dirty="0" smtClean="0">
              <a:effectLst/>
              <a:latin typeface="Times New Roman"/>
              <a:ea typeface="Times New Roman"/>
            </a:endParaRPr>
          </a:p>
          <a:p>
            <a:endParaRPr lang="el-GR" dirty="0">
              <a:latin typeface="Times New Roman"/>
              <a:ea typeface="Times New Roman"/>
            </a:endParaRPr>
          </a:p>
          <a:p>
            <a:r>
              <a:rPr lang="el-GR" dirty="0" smtClean="0">
                <a:effectLst/>
                <a:latin typeface="Times New Roman"/>
                <a:ea typeface="Times New Roman"/>
              </a:rPr>
              <a:t>Η </a:t>
            </a:r>
            <a:r>
              <a:rPr lang="el-GR" u="sng" dirty="0" smtClean="0">
                <a:effectLst/>
                <a:latin typeface="Times New Roman"/>
                <a:ea typeface="Times New Roman"/>
              </a:rPr>
              <a:t>μετατόπιση</a:t>
            </a:r>
            <a:r>
              <a:rPr lang="el-GR" dirty="0" smtClean="0">
                <a:effectLst/>
                <a:latin typeface="Times New Roman"/>
                <a:ea typeface="Times New Roman"/>
              </a:rPr>
              <a:t> </a:t>
            </a:r>
            <a:r>
              <a:rPr lang="el-GR" b="1" dirty="0" smtClean="0">
                <a:effectLst/>
                <a:latin typeface="Times New Roman"/>
                <a:ea typeface="Times New Roman"/>
              </a:rPr>
              <a:t>Δ</a:t>
            </a:r>
            <a:r>
              <a:rPr lang="es-PR" b="1" dirty="0" smtClean="0">
                <a:effectLst/>
                <a:latin typeface="Times New Roman"/>
                <a:ea typeface="Times New Roman"/>
              </a:rPr>
              <a:t>l</a:t>
            </a:r>
            <a:r>
              <a:rPr lang="el-GR" dirty="0" smtClean="0">
                <a:effectLst/>
                <a:latin typeface="Times New Roman"/>
                <a:ea typeface="Times New Roman"/>
              </a:rPr>
              <a:t> περιγράφεται από ένα διάνυσμα που αρχίζει από το σημείο αναχώρησης Α και τελειώνει στο σημείο προορισμού Β. Το μέτρο του είναι το μήκος του ευθύγραμμου τμήματος που ενώνει τα δύο σημεία.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4</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802567484"/>
              </p:ext>
            </p:extLst>
          </p:nvPr>
        </p:nvGraphicFramePr>
        <p:xfrm>
          <a:off x="1187624" y="1615659"/>
          <a:ext cx="2520280" cy="543738"/>
        </p:xfrm>
        <a:graphic>
          <a:graphicData uri="http://schemas.openxmlformats.org/presentationml/2006/ole">
            <mc:AlternateContent xmlns:mc="http://schemas.openxmlformats.org/markup-compatibility/2006">
              <mc:Choice xmlns:v="urn:schemas-microsoft-com:vml" Requires="v">
                <p:oleObj spid="_x0000_s1079" name="Equation" r:id="rId3" imgW="838080" imgH="177480" progId="Equation.DSMT4">
                  <p:embed/>
                </p:oleObj>
              </mc:Choice>
              <mc:Fallback>
                <p:oleObj name="Equation" r:id="rId3" imgW="838080" imgH="177480" progId="Equation.DSMT4">
                  <p:embed/>
                  <p:pic>
                    <p:nvPicPr>
                      <p:cNvPr id="0" name="Object 1"/>
                      <p:cNvPicPr>
                        <a:picLocks noChangeAspect="1" noChangeArrowheads="1"/>
                      </p:cNvPicPr>
                      <p:nvPr/>
                    </p:nvPicPr>
                    <p:blipFill>
                      <a:blip r:embed="rId4"/>
                      <a:srcRect/>
                      <a:stretch>
                        <a:fillRect/>
                      </a:stretch>
                    </p:blipFill>
                    <p:spPr bwMode="auto">
                      <a:xfrm>
                        <a:off x="1187624" y="1615659"/>
                        <a:ext cx="2520280" cy="543738"/>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918503580"/>
              </p:ext>
            </p:extLst>
          </p:nvPr>
        </p:nvGraphicFramePr>
        <p:xfrm>
          <a:off x="1331640" y="2348880"/>
          <a:ext cx="2592288" cy="1167550"/>
        </p:xfrm>
        <a:graphic>
          <a:graphicData uri="http://schemas.openxmlformats.org/presentationml/2006/ole">
            <mc:AlternateContent xmlns:mc="http://schemas.openxmlformats.org/markup-compatibility/2006">
              <mc:Choice xmlns:v="urn:schemas-microsoft-com:vml" Requires="v">
                <p:oleObj spid="_x0000_s1080" name="Equation" r:id="rId5" imgW="952200" imgH="431640" progId="Equation.DSMT4">
                  <p:embed/>
                </p:oleObj>
              </mc:Choice>
              <mc:Fallback>
                <p:oleObj name="Equation" r:id="rId5" imgW="952200" imgH="431640" progId="Equation.DSMT4">
                  <p:embed/>
                  <p:pic>
                    <p:nvPicPr>
                      <p:cNvPr id="0" name="Object 3"/>
                      <p:cNvPicPr>
                        <a:picLocks noChangeAspect="1" noChangeArrowheads="1"/>
                      </p:cNvPicPr>
                      <p:nvPr/>
                    </p:nvPicPr>
                    <p:blipFill>
                      <a:blip r:embed="rId6"/>
                      <a:srcRect/>
                      <a:stretch>
                        <a:fillRect/>
                      </a:stretch>
                    </p:blipFill>
                    <p:spPr bwMode="auto">
                      <a:xfrm>
                        <a:off x="1331640" y="2348880"/>
                        <a:ext cx="2592288" cy="1167550"/>
                      </a:xfrm>
                      <a:prstGeom prst="rect">
                        <a:avLst/>
                      </a:prstGeom>
                      <a:noFill/>
                    </p:spPr>
                  </p:pic>
                </p:oleObj>
              </mc:Fallback>
            </mc:AlternateContent>
          </a:graphicData>
        </a:graphic>
      </p:graphicFrame>
    </p:spTree>
    <p:extLst>
      <p:ext uri="{BB962C8B-B14F-4D97-AF65-F5344CB8AC3E}">
        <p14:creationId xmlns:p14="http://schemas.microsoft.com/office/powerpoint/2010/main" val="18396185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1600200"/>
            <a:ext cx="8579296" cy="4525963"/>
          </a:xfrm>
        </p:spPr>
        <p:txBody>
          <a:bodyPr>
            <a:normAutofit fontScale="92500" lnSpcReduction="10000"/>
          </a:bodyPr>
          <a:lstStyle/>
          <a:p>
            <a:pPr marL="0" indent="0" algn="just">
              <a:lnSpc>
                <a:spcPct val="150000"/>
              </a:lnSpc>
              <a:spcAft>
                <a:spcPts val="0"/>
              </a:spcAft>
              <a:buNone/>
            </a:pPr>
            <a:endParaRPr lang="el-GR" dirty="0" smtClean="0">
              <a:latin typeface="Times New Roman"/>
              <a:ea typeface="Times New Roman"/>
            </a:endParaRPr>
          </a:p>
          <a:p>
            <a:pPr marL="0" indent="0" algn="just">
              <a:lnSpc>
                <a:spcPct val="150000"/>
              </a:lnSpc>
              <a:spcAft>
                <a:spcPts val="0"/>
              </a:spcAft>
              <a:buNone/>
            </a:pPr>
            <a:r>
              <a:rPr lang="el-GR" sz="2000" dirty="0" smtClean="0">
                <a:latin typeface="Times New Roman"/>
                <a:ea typeface="Times New Roman"/>
              </a:rPr>
              <a:t>Το </a:t>
            </a:r>
            <a:r>
              <a:rPr lang="el-GR" sz="2000" dirty="0">
                <a:latin typeface="Times New Roman"/>
                <a:ea typeface="Times New Roman"/>
              </a:rPr>
              <a:t>ηλεκτρικό πεδίο έχει ακτινική κατεύθυνση προς τα έξω.</a:t>
            </a:r>
          </a:p>
          <a:p>
            <a:pPr marL="0" indent="0">
              <a:buNone/>
            </a:pPr>
            <a:r>
              <a:rPr lang="el-GR" sz="2000" dirty="0">
                <a:latin typeface="Times New Roman"/>
                <a:ea typeface="Times New Roman"/>
              </a:rPr>
              <a:t>Η διαφορά δυναμικού μεταξύ των δύο σφαιρών βρίσκεται από την παρακάτω έκφραση </a:t>
            </a:r>
            <a:endParaRPr lang="el-GR" sz="2000" dirty="0" smtClean="0">
              <a:latin typeface="Times New Roman"/>
              <a:ea typeface="Times New Roman"/>
            </a:endParaRPr>
          </a:p>
          <a:p>
            <a:pPr marL="0" indent="0">
              <a:buNone/>
            </a:pPr>
            <a:endParaRPr lang="el-GR" sz="2000" dirty="0">
              <a:latin typeface="Times New Roman"/>
            </a:endParaRPr>
          </a:p>
          <a:p>
            <a:pPr marL="0" indent="0">
              <a:buNone/>
            </a:pPr>
            <a:endParaRPr lang="el-GR" sz="2000" dirty="0" smtClean="0">
              <a:latin typeface="Times New Roman"/>
            </a:endParaRPr>
          </a:p>
          <a:p>
            <a:pPr marL="0" indent="0">
              <a:buNone/>
            </a:pPr>
            <a:endParaRPr lang="el-GR" sz="2000" dirty="0">
              <a:latin typeface="Times New Roman"/>
            </a:endParaRPr>
          </a:p>
          <a:p>
            <a:pPr marL="0" indent="0">
              <a:buNone/>
            </a:pPr>
            <a:endParaRPr lang="el-GR" sz="2000" dirty="0" smtClean="0">
              <a:latin typeface="Times New Roman"/>
            </a:endParaRPr>
          </a:p>
          <a:p>
            <a:pPr marL="0" indent="0">
              <a:buNone/>
            </a:pPr>
            <a:endParaRPr lang="el-GR" sz="2000" dirty="0">
              <a:latin typeface="Times New Roman"/>
            </a:endParaRPr>
          </a:p>
          <a:p>
            <a:pPr marL="0" indent="0">
              <a:buNone/>
            </a:pPr>
            <a:endParaRPr lang="el-GR" sz="2000" dirty="0" smtClean="0">
              <a:latin typeface="Times New Roman"/>
            </a:endParaRPr>
          </a:p>
          <a:p>
            <a:pPr marL="0" indent="0">
              <a:buNone/>
            </a:pPr>
            <a:endParaRPr lang="el-GR" sz="2000" dirty="0">
              <a:latin typeface="Times New Roman"/>
            </a:endParaRPr>
          </a:p>
          <a:p>
            <a:pPr marL="0" indent="0">
              <a:buNone/>
            </a:pPr>
            <a:r>
              <a:rPr lang="el-GR" sz="2000" dirty="0" smtClean="0">
                <a:latin typeface="Times New Roman"/>
              </a:rPr>
              <a:t>Δηλαδή δεν εξαρτάται από το φορτίο του εξωτερικού φλοιού</a:t>
            </a:r>
            <a:endParaRPr lang="el-GR" sz="2000"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40</a:t>
            </a:fld>
            <a:endParaRPr lang="el-GR"/>
          </a:p>
        </p:txBody>
      </p:sp>
      <p:pic>
        <p:nvPicPr>
          <p:cNvPr id="358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548680"/>
            <a:ext cx="7461373" cy="743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384719711"/>
              </p:ext>
            </p:extLst>
          </p:nvPr>
        </p:nvGraphicFramePr>
        <p:xfrm>
          <a:off x="0" y="1412776"/>
          <a:ext cx="9005048" cy="692696"/>
        </p:xfrm>
        <a:graphic>
          <a:graphicData uri="http://schemas.openxmlformats.org/presentationml/2006/ole">
            <mc:AlternateContent xmlns:mc="http://schemas.openxmlformats.org/markup-compatibility/2006">
              <mc:Choice xmlns:v="urn:schemas-microsoft-com:vml" Requires="v">
                <p:oleObj spid="_x0000_s35871" name="Equation" r:id="rId4" imgW="5080000" imgH="393700" progId="Equation.DSMT4">
                  <p:embed/>
                </p:oleObj>
              </mc:Choice>
              <mc:Fallback>
                <p:oleObj name="Equation" r:id="rId4" imgW="5080000" imgH="393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12776"/>
                        <a:ext cx="9005048" cy="692696"/>
                      </a:xfrm>
                      <a:prstGeom prst="rect">
                        <a:avLst/>
                      </a:prstGeom>
                      <a:noFill/>
                    </p:spPr>
                  </p:pic>
                </p:oleObj>
              </mc:Fallback>
            </mc:AlternateContent>
          </a:graphicData>
        </a:graphic>
      </p:graphicFrame>
      <p:sp>
        <p:nvSpPr>
          <p:cNvPr id="9"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718284533"/>
              </p:ext>
            </p:extLst>
          </p:nvPr>
        </p:nvGraphicFramePr>
        <p:xfrm>
          <a:off x="497288" y="3429000"/>
          <a:ext cx="7431629" cy="1043409"/>
        </p:xfrm>
        <a:graphic>
          <a:graphicData uri="http://schemas.openxmlformats.org/presentationml/2006/ole">
            <mc:AlternateContent xmlns:mc="http://schemas.openxmlformats.org/markup-compatibility/2006">
              <mc:Choice xmlns:v="urn:schemas-microsoft-com:vml" Requires="v">
                <p:oleObj spid="_x0000_s35872" name="Equation" r:id="rId6" imgW="3327400" imgH="469900" progId="Equation.DSMT4">
                  <p:embed/>
                </p:oleObj>
              </mc:Choice>
              <mc:Fallback>
                <p:oleObj name="Equation" r:id="rId6" imgW="3327400" imgH="4699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288" y="3429000"/>
                        <a:ext cx="7431629" cy="1043409"/>
                      </a:xfrm>
                      <a:prstGeom prst="rect">
                        <a:avLst/>
                      </a:prstGeom>
                      <a:noFill/>
                    </p:spPr>
                  </p:pic>
                </p:oleObj>
              </mc:Fallback>
            </mc:AlternateContent>
          </a:graphicData>
        </a:graphic>
      </p:graphicFrame>
      <p:sp>
        <p:nvSpPr>
          <p:cNvPr id="11"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335652248"/>
              </p:ext>
            </p:extLst>
          </p:nvPr>
        </p:nvGraphicFramePr>
        <p:xfrm>
          <a:off x="683568" y="4509120"/>
          <a:ext cx="5832647" cy="982129"/>
        </p:xfrm>
        <a:graphic>
          <a:graphicData uri="http://schemas.openxmlformats.org/presentationml/2006/ole">
            <mc:AlternateContent xmlns:mc="http://schemas.openxmlformats.org/markup-compatibility/2006">
              <mc:Choice xmlns:v="urn:schemas-microsoft-com:vml" Requires="v">
                <p:oleObj spid="_x0000_s35873" name="Equation" r:id="rId8" imgW="2768600" imgH="469900" progId="Equation.DSMT4">
                  <p:embed/>
                </p:oleObj>
              </mc:Choice>
              <mc:Fallback>
                <p:oleObj name="Equation" r:id="rId8" imgW="2768600" imgH="4699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4509120"/>
                        <a:ext cx="5832647" cy="982129"/>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13" name="Μελάνι 12"/>
              <p14:cNvContentPartPr/>
              <p14:nvPr/>
            </p14:nvContentPartPr>
            <p14:xfrm>
              <a:off x="4763520" y="1323360"/>
              <a:ext cx="4308840" cy="4461480"/>
            </p14:xfrm>
          </p:contentPart>
        </mc:Choice>
        <mc:Fallback xmlns="">
          <p:pic>
            <p:nvPicPr>
              <p:cNvPr id="13" name="Μελάνι 12"/>
              <p:cNvPicPr/>
              <p:nvPr/>
            </p:nvPicPr>
            <p:blipFill>
              <a:blip r:embed="rId11"/>
              <a:stretch>
                <a:fillRect/>
              </a:stretch>
            </p:blipFill>
            <p:spPr>
              <a:xfrm>
                <a:off x="4760280" y="1319400"/>
                <a:ext cx="4314600" cy="4470120"/>
              </a:xfrm>
              <a:prstGeom prst="rect">
                <a:avLst/>
              </a:prstGeom>
            </p:spPr>
          </p:pic>
        </mc:Fallback>
      </mc:AlternateContent>
    </p:spTree>
    <p:extLst>
      <p:ext uri="{BB962C8B-B14F-4D97-AF65-F5344CB8AC3E}">
        <p14:creationId xmlns:p14="http://schemas.microsoft.com/office/powerpoint/2010/main" val="290004081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4000" dirty="0">
                <a:solidFill>
                  <a:prstClr val="black"/>
                </a:solidFill>
              </a:rPr>
              <a:t>Παράδειγμα: Υπολογισμός διαφοράς δυναμικού</a:t>
            </a:r>
            <a:endParaRPr lang="el-GR" dirty="0"/>
          </a:p>
        </p:txBody>
      </p:sp>
      <p:sp>
        <p:nvSpPr>
          <p:cNvPr id="3" name="Θέση περιεχομένου 2"/>
          <p:cNvSpPr>
            <a:spLocks noGrp="1"/>
          </p:cNvSpPr>
          <p:nvPr>
            <p:ph idx="1"/>
          </p:nvPr>
        </p:nvSpPr>
        <p:spPr/>
        <p:txBody>
          <a:bodyPr>
            <a:normAutofit fontScale="92500" lnSpcReduction="20000"/>
          </a:bodyPr>
          <a:lstStyle/>
          <a:p>
            <a:pPr algn="just">
              <a:lnSpc>
                <a:spcPct val="150000"/>
              </a:lnSpc>
              <a:spcAft>
                <a:spcPts val="0"/>
              </a:spcAft>
            </a:pPr>
            <a:r>
              <a:rPr lang="el-GR" dirty="0">
                <a:latin typeface="Times New Roman"/>
                <a:ea typeface="Times New Roman"/>
              </a:rPr>
              <a:t>Σφαιρική σταγόνα νερού, που φέρει φορτίο , έχει δυναμικό  στην επιφάνειά της. (α) Πόση είναι η ακτίνα της σταγόνας; (β) Αν δύο τέτοιες σταγόνες, με το ίδιο φορτίο και ακτίνα, ενωθούν για να σχηματίσουν μια μόνο σφαιρική σταγόνα, ποιο είναι το δυναμικό στην επιφάνεια της νέας σταγόνας που σχηματίστηκε μ’ αυτό  τον τρόπο; </a:t>
            </a:r>
            <a:endParaRPr lang="el-GR" dirty="0">
              <a:effectLst/>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41</a:t>
            </a:fld>
            <a:endParaRPr lang="el-GR"/>
          </a:p>
        </p:txBody>
      </p:sp>
      <mc:AlternateContent xmlns:mc="http://schemas.openxmlformats.org/markup-compatibility/2006" xmlns:p14="http://schemas.microsoft.com/office/powerpoint/2010/main">
        <mc:Choice Requires="p14">
          <p:contentPart p14:bwMode="auto" r:id="rId2">
            <p14:nvContentPartPr>
              <p14:cNvPr id="7" name="Μελάνι 6"/>
              <p14:cNvContentPartPr/>
              <p14:nvPr/>
            </p14:nvContentPartPr>
            <p14:xfrm>
              <a:off x="2412720" y="831240"/>
              <a:ext cx="5560560" cy="1806840"/>
            </p14:xfrm>
          </p:contentPart>
        </mc:Choice>
        <mc:Fallback xmlns="">
          <p:pic>
            <p:nvPicPr>
              <p:cNvPr id="7" name="Μελάνι 6"/>
              <p:cNvPicPr/>
              <p:nvPr/>
            </p:nvPicPr>
            <p:blipFill>
              <a:blip r:embed="rId3"/>
              <a:stretch>
                <a:fillRect/>
              </a:stretch>
            </p:blipFill>
            <p:spPr>
              <a:xfrm>
                <a:off x="2406960" y="827640"/>
                <a:ext cx="5576760" cy="1816560"/>
              </a:xfrm>
              <a:prstGeom prst="rect">
                <a:avLst/>
              </a:prstGeom>
            </p:spPr>
          </p:pic>
        </mc:Fallback>
      </mc:AlternateContent>
    </p:spTree>
    <p:extLst>
      <p:ext uri="{BB962C8B-B14F-4D97-AF65-F5344CB8AC3E}">
        <p14:creationId xmlns:p14="http://schemas.microsoft.com/office/powerpoint/2010/main" val="19105259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23528" y="404664"/>
            <a:ext cx="8229600" cy="3816424"/>
          </a:xfrm>
        </p:spPr>
        <p:txBody>
          <a:bodyPr>
            <a:normAutofit fontScale="85000" lnSpcReduction="10000"/>
          </a:bodyPr>
          <a:lstStyle/>
          <a:p>
            <a:pPr marL="0" indent="0" algn="just">
              <a:lnSpc>
                <a:spcPct val="150000"/>
              </a:lnSpc>
              <a:spcAft>
                <a:spcPts val="0"/>
              </a:spcAft>
              <a:buNone/>
            </a:pPr>
            <a:r>
              <a:rPr lang="el-GR" dirty="0" smtClean="0">
                <a:latin typeface="Times New Roman"/>
                <a:ea typeface="Times New Roman"/>
              </a:rPr>
              <a:t>(α) Το </a:t>
            </a:r>
            <a:r>
              <a:rPr lang="el-GR" dirty="0">
                <a:latin typeface="Times New Roman"/>
                <a:ea typeface="Times New Roman"/>
              </a:rPr>
              <a:t>δυναμικό στην επιφάνεια της σφαίρας είναι ίδιο με την περίπτωση που όλο το φορτίο βρίσκεται στο κέντρο της σφαιρικής κατανομής, δηλαδή</a:t>
            </a:r>
            <a:r>
              <a:rPr lang="el-GR" dirty="0" smtClean="0">
                <a:latin typeface="Times New Roman"/>
                <a:ea typeface="Times New Roman"/>
              </a:rPr>
              <a:t>,</a:t>
            </a:r>
          </a:p>
          <a:p>
            <a:pPr marL="0" indent="0" algn="just">
              <a:lnSpc>
                <a:spcPct val="150000"/>
              </a:lnSpc>
              <a:spcAft>
                <a:spcPts val="0"/>
              </a:spcAft>
              <a:buNone/>
            </a:pPr>
            <a:endParaRPr lang="el-GR" dirty="0">
              <a:latin typeface="Times New Roman"/>
              <a:ea typeface="Times New Roman"/>
            </a:endParaRPr>
          </a:p>
          <a:p>
            <a:pPr marL="0" indent="0" algn="just">
              <a:lnSpc>
                <a:spcPct val="150000"/>
              </a:lnSpc>
              <a:spcAft>
                <a:spcPts val="0"/>
              </a:spcAft>
              <a:buNone/>
            </a:pPr>
            <a:endParaRPr lang="el-GR" dirty="0" smtClean="0">
              <a:latin typeface="Times New Roman"/>
              <a:ea typeface="Times New Roman"/>
            </a:endParaRPr>
          </a:p>
          <a:p>
            <a:pPr marL="0" indent="0" algn="just">
              <a:lnSpc>
                <a:spcPct val="150000"/>
              </a:lnSpc>
              <a:spcAft>
                <a:spcPts val="0"/>
              </a:spcAft>
              <a:buNone/>
            </a:pPr>
            <a:r>
              <a:rPr lang="el-GR" dirty="0" smtClean="0">
                <a:latin typeface="Times New Roman"/>
                <a:ea typeface="Times New Roman"/>
              </a:rPr>
              <a:t>Με αντικατάσταση</a:t>
            </a:r>
          </a:p>
          <a:p>
            <a:pPr algn="just">
              <a:lnSpc>
                <a:spcPct val="150000"/>
              </a:lnSpc>
              <a:spcAft>
                <a:spcPts val="0"/>
              </a:spcAft>
            </a:pPr>
            <a:endParaRPr lang="el-GR" dirty="0">
              <a:latin typeface="Times New Roman"/>
              <a:ea typeface="Times New Roman"/>
            </a:endParaRPr>
          </a:p>
          <a:p>
            <a:pPr algn="just">
              <a:lnSpc>
                <a:spcPct val="150000"/>
              </a:lnSpc>
              <a:spcAft>
                <a:spcPts val="0"/>
              </a:spcAft>
            </a:pPr>
            <a:endParaRPr lang="el-GR" dirty="0" smtClean="0">
              <a:latin typeface="Times New Roman"/>
              <a:ea typeface="Times New Roman"/>
            </a:endParaRPr>
          </a:p>
          <a:p>
            <a:pPr algn="just">
              <a:lnSpc>
                <a:spcPct val="150000"/>
              </a:lnSpc>
              <a:spcAft>
                <a:spcPts val="0"/>
              </a:spcAft>
            </a:pPr>
            <a:endParaRPr lang="el-GR" dirty="0">
              <a:latin typeface="Times New Roman"/>
              <a:ea typeface="Times New Roman"/>
            </a:endParaRPr>
          </a:p>
          <a:p>
            <a:pPr algn="just">
              <a:lnSpc>
                <a:spcPct val="150000"/>
              </a:lnSpc>
              <a:spcAft>
                <a:spcPts val="0"/>
              </a:spcAft>
            </a:pPr>
            <a:endParaRPr lang="el-GR" dirty="0" smtClean="0">
              <a:latin typeface="Times New Roman"/>
              <a:ea typeface="Times New Roman"/>
            </a:endParaRPr>
          </a:p>
          <a:p>
            <a:pPr algn="just">
              <a:lnSpc>
                <a:spcPct val="150000"/>
              </a:lnSpc>
              <a:spcAft>
                <a:spcPts val="0"/>
              </a:spcAft>
            </a:pPr>
            <a:endParaRPr lang="el-GR" dirty="0">
              <a:effectLst/>
              <a:latin typeface="Times New Roman"/>
              <a:ea typeface="Times New Roman"/>
            </a:endParaRPr>
          </a:p>
          <a:p>
            <a:pPr algn="just">
              <a:lnSpc>
                <a:spcPct val="150000"/>
              </a:lnSpc>
              <a:spcAft>
                <a:spcPts val="0"/>
              </a:spcAft>
            </a:pPr>
            <a:endParaRPr lang="el-GR" dirty="0" smtClean="0">
              <a:latin typeface="Times New Roman"/>
              <a:ea typeface="Times New Roman"/>
            </a:endParaRPr>
          </a:p>
          <a:p>
            <a:pPr algn="just">
              <a:lnSpc>
                <a:spcPct val="150000"/>
              </a:lnSpc>
              <a:spcAft>
                <a:spcPts val="0"/>
              </a:spcAft>
            </a:pPr>
            <a:endParaRPr lang="el-GR" dirty="0">
              <a:effectLst/>
              <a:latin typeface="Times New Roman"/>
              <a:ea typeface="Times New Roman"/>
            </a:endParaRPr>
          </a:p>
          <a:p>
            <a:pPr algn="just">
              <a:lnSpc>
                <a:spcPct val="150000"/>
              </a:lnSpc>
              <a:spcAft>
                <a:spcPts val="0"/>
              </a:spcAft>
            </a:pPr>
            <a:endParaRPr lang="el-GR" dirty="0">
              <a:effectLst/>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42</a:t>
            </a:fld>
            <a:endParaRPr lang="el-G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1014437965"/>
              </p:ext>
            </p:extLst>
          </p:nvPr>
        </p:nvGraphicFramePr>
        <p:xfrm>
          <a:off x="2195736" y="2348880"/>
          <a:ext cx="3960812" cy="908050"/>
        </p:xfrm>
        <a:graphic>
          <a:graphicData uri="http://schemas.openxmlformats.org/presentationml/2006/ole">
            <mc:AlternateContent xmlns:mc="http://schemas.openxmlformats.org/markup-compatibility/2006">
              <mc:Choice xmlns:v="urn:schemas-microsoft-com:vml" Requires="v">
                <p:oleObj spid="_x0000_s36892" name="Equation" r:id="rId3" imgW="1701720" imgH="393480" progId="Equation.DSMT4">
                  <p:embed/>
                </p:oleObj>
              </mc:Choice>
              <mc:Fallback>
                <p:oleObj name="Equation" r:id="rId3" imgW="1701720" imgH="393480" progId="Equation.DSMT4">
                  <p:embed/>
                  <p:pic>
                    <p:nvPicPr>
                      <p:cNvPr id="0" name="Object 3"/>
                      <p:cNvPicPr>
                        <a:picLocks noChangeAspect="1" noChangeArrowheads="1"/>
                      </p:cNvPicPr>
                      <p:nvPr/>
                    </p:nvPicPr>
                    <p:blipFill>
                      <a:blip r:embed="rId4"/>
                      <a:srcRect/>
                      <a:stretch>
                        <a:fillRect/>
                      </a:stretch>
                    </p:blipFill>
                    <p:spPr bwMode="auto">
                      <a:xfrm>
                        <a:off x="2195736" y="2348880"/>
                        <a:ext cx="3960812" cy="90805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9" name="Αντικείμενο 18"/>
          <p:cNvGraphicFramePr>
            <a:graphicFrameLocks noChangeAspect="1"/>
          </p:cNvGraphicFramePr>
          <p:nvPr>
            <p:extLst>
              <p:ext uri="{D42A27DB-BD31-4B8C-83A1-F6EECF244321}">
                <p14:modId xmlns:p14="http://schemas.microsoft.com/office/powerpoint/2010/main" val="864900364"/>
              </p:ext>
            </p:extLst>
          </p:nvPr>
        </p:nvGraphicFramePr>
        <p:xfrm>
          <a:off x="359532" y="4509120"/>
          <a:ext cx="8424936" cy="1050134"/>
        </p:xfrm>
        <a:graphic>
          <a:graphicData uri="http://schemas.openxmlformats.org/presentationml/2006/ole">
            <mc:AlternateContent xmlns:mc="http://schemas.openxmlformats.org/markup-compatibility/2006">
              <mc:Choice xmlns:v="urn:schemas-microsoft-com:vml" Requires="v">
                <p:oleObj spid="_x0000_s36893" name="Equation" r:id="rId5" imgW="3365500" imgH="419100" progId="Equation.DSMT4">
                  <p:embed/>
                </p:oleObj>
              </mc:Choice>
              <mc:Fallback>
                <p:oleObj name="Equation" r:id="rId5" imgW="3365500" imgH="4191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32" y="4509120"/>
                        <a:ext cx="8424936" cy="1050134"/>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0" name="Μελάνι 19"/>
              <p14:cNvContentPartPr/>
              <p14:nvPr/>
            </p14:nvContentPartPr>
            <p14:xfrm>
              <a:off x="7552440" y="5320080"/>
              <a:ext cx="1207440" cy="116640"/>
            </p14:xfrm>
          </p:contentPart>
        </mc:Choice>
        <mc:Fallback xmlns="">
          <p:pic>
            <p:nvPicPr>
              <p:cNvPr id="20" name="Μελάνι 19"/>
              <p:cNvPicPr/>
              <p:nvPr/>
            </p:nvPicPr>
            <p:blipFill>
              <a:blip r:embed="rId8"/>
              <a:stretch>
                <a:fillRect/>
              </a:stretch>
            </p:blipFill>
            <p:spPr>
              <a:xfrm>
                <a:off x="7544160" y="5308920"/>
                <a:ext cx="1220760" cy="133560"/>
              </a:xfrm>
              <a:prstGeom prst="rect">
                <a:avLst/>
              </a:prstGeom>
            </p:spPr>
          </p:pic>
        </mc:Fallback>
      </mc:AlternateContent>
    </p:spTree>
    <p:extLst>
      <p:ext uri="{BB962C8B-B14F-4D97-AF65-F5344CB8AC3E}">
        <p14:creationId xmlns:p14="http://schemas.microsoft.com/office/powerpoint/2010/main" val="38752082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23528" y="404664"/>
            <a:ext cx="8229600" cy="4320480"/>
          </a:xfrm>
        </p:spPr>
        <p:txBody>
          <a:bodyPr>
            <a:normAutofit fontScale="85000" lnSpcReduction="20000"/>
          </a:bodyPr>
          <a:lstStyle/>
          <a:p>
            <a:pPr marL="0" indent="0" algn="just">
              <a:lnSpc>
                <a:spcPct val="150000"/>
              </a:lnSpc>
              <a:spcAft>
                <a:spcPts val="0"/>
              </a:spcAft>
              <a:buNone/>
            </a:pPr>
            <a:r>
              <a:rPr lang="el-GR" dirty="0" smtClean="0">
                <a:latin typeface="Times New Roman"/>
                <a:ea typeface="Times New Roman"/>
              </a:rPr>
              <a:t>(β) Έστω  </a:t>
            </a:r>
            <a:r>
              <a:rPr lang="el-GR" dirty="0">
                <a:latin typeface="Times New Roman"/>
                <a:ea typeface="Times New Roman"/>
              </a:rPr>
              <a:t>η ακτίνα της νέας σταγόνας. Ο όγκος της θα είναι διπλάσιος του όγκου της μιας. Επομένως</a:t>
            </a:r>
            <a:r>
              <a:rPr lang="el-GR" dirty="0" smtClean="0">
                <a:latin typeface="Times New Roman"/>
                <a:ea typeface="Times New Roman"/>
              </a:rPr>
              <a:t>:</a:t>
            </a:r>
          </a:p>
          <a:p>
            <a:pPr marL="0" indent="0" algn="just">
              <a:lnSpc>
                <a:spcPct val="150000"/>
              </a:lnSpc>
              <a:spcAft>
                <a:spcPts val="0"/>
              </a:spcAft>
              <a:buNone/>
            </a:pPr>
            <a:endParaRPr lang="el-GR" dirty="0">
              <a:latin typeface="Times New Roman"/>
              <a:ea typeface="Times New Roman"/>
            </a:endParaRPr>
          </a:p>
          <a:p>
            <a:pPr marL="0" indent="0" algn="just">
              <a:lnSpc>
                <a:spcPct val="150000"/>
              </a:lnSpc>
              <a:spcAft>
                <a:spcPts val="0"/>
              </a:spcAft>
              <a:buNone/>
            </a:pPr>
            <a:endParaRPr lang="el-GR" dirty="0" smtClean="0">
              <a:latin typeface="Times New Roman"/>
              <a:ea typeface="Times New Roman"/>
            </a:endParaRPr>
          </a:p>
          <a:p>
            <a:pPr indent="0">
              <a:lnSpc>
                <a:spcPct val="150000"/>
              </a:lnSpc>
              <a:spcAft>
                <a:spcPts val="0"/>
              </a:spcAft>
              <a:buNone/>
            </a:pPr>
            <a:r>
              <a:rPr lang="el-GR" dirty="0" smtClean="0">
                <a:latin typeface="Times New Roman"/>
                <a:ea typeface="Times New Roman"/>
              </a:rPr>
              <a:t>Εξάλλου</a:t>
            </a:r>
            <a:r>
              <a:rPr lang="el-GR" dirty="0">
                <a:latin typeface="Times New Roman"/>
                <a:ea typeface="Times New Roman"/>
              </a:rPr>
              <a:t>, το φορτίο της νέας σταγόνας είναι 2Q, λόγω της αρχής διατήρησης του ηλεκτρικού φορτίου. Άρα το δυναμικό στην επιφάνεια της νέας σταγόνας θα είναι:</a:t>
            </a:r>
          </a:p>
          <a:p>
            <a:pPr marL="0" indent="0" algn="just">
              <a:lnSpc>
                <a:spcPct val="150000"/>
              </a:lnSpc>
              <a:spcAft>
                <a:spcPts val="0"/>
              </a:spcAft>
              <a:buNone/>
            </a:pPr>
            <a:endParaRPr lang="el-GR" dirty="0">
              <a:latin typeface="Times New Roman"/>
              <a:ea typeface="Times New Roman"/>
            </a:endParaRPr>
          </a:p>
          <a:p>
            <a:pPr algn="just">
              <a:lnSpc>
                <a:spcPct val="150000"/>
              </a:lnSpc>
              <a:spcAft>
                <a:spcPts val="0"/>
              </a:spcAft>
            </a:pPr>
            <a:endParaRPr lang="el-GR" dirty="0" smtClean="0">
              <a:latin typeface="Times New Roman"/>
              <a:ea typeface="Times New Roman"/>
            </a:endParaRPr>
          </a:p>
          <a:p>
            <a:pPr algn="just">
              <a:lnSpc>
                <a:spcPct val="150000"/>
              </a:lnSpc>
              <a:spcAft>
                <a:spcPts val="0"/>
              </a:spcAft>
            </a:pPr>
            <a:endParaRPr lang="el-GR" dirty="0">
              <a:effectLst/>
              <a:latin typeface="Times New Roman"/>
              <a:ea typeface="Times New Roman"/>
            </a:endParaRPr>
          </a:p>
          <a:p>
            <a:pPr algn="just">
              <a:lnSpc>
                <a:spcPct val="150000"/>
              </a:lnSpc>
              <a:spcAft>
                <a:spcPts val="0"/>
              </a:spcAft>
            </a:pPr>
            <a:endParaRPr lang="el-GR" dirty="0" smtClean="0">
              <a:latin typeface="Times New Roman"/>
              <a:ea typeface="Times New Roman"/>
            </a:endParaRPr>
          </a:p>
          <a:p>
            <a:pPr algn="just">
              <a:lnSpc>
                <a:spcPct val="150000"/>
              </a:lnSpc>
              <a:spcAft>
                <a:spcPts val="0"/>
              </a:spcAft>
            </a:pPr>
            <a:endParaRPr lang="el-GR" dirty="0">
              <a:effectLst/>
              <a:latin typeface="Times New Roman"/>
              <a:ea typeface="Times New Roman"/>
            </a:endParaRPr>
          </a:p>
          <a:p>
            <a:pPr algn="just">
              <a:lnSpc>
                <a:spcPct val="150000"/>
              </a:lnSpc>
              <a:spcAft>
                <a:spcPts val="0"/>
              </a:spcAft>
            </a:pPr>
            <a:endParaRPr lang="el-GR" dirty="0">
              <a:effectLst/>
              <a:latin typeface="Times New Roman"/>
              <a:ea typeface="Times New Roman"/>
            </a:endParaRPr>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43</a:t>
            </a:fld>
            <a:endParaRPr lang="el-G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173098068"/>
              </p:ext>
            </p:extLst>
          </p:nvPr>
        </p:nvGraphicFramePr>
        <p:xfrm>
          <a:off x="1187624" y="1772816"/>
          <a:ext cx="7125191" cy="908720"/>
        </p:xfrm>
        <a:graphic>
          <a:graphicData uri="http://schemas.openxmlformats.org/presentationml/2006/ole">
            <mc:AlternateContent xmlns:mc="http://schemas.openxmlformats.org/markup-compatibility/2006">
              <mc:Choice xmlns:v="urn:schemas-microsoft-com:vml" Requires="v">
                <p:oleObj spid="_x0000_s37902" name="Equation" r:id="rId3" imgW="3289300" imgH="419100" progId="Equation.DSMT4">
                  <p:embed/>
                </p:oleObj>
              </mc:Choice>
              <mc:Fallback>
                <p:oleObj name="Equation" r:id="rId3" imgW="32893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1772816"/>
                        <a:ext cx="7125191" cy="908720"/>
                      </a:xfrm>
                      <a:prstGeom prst="rect">
                        <a:avLst/>
                      </a:prstGeom>
                      <a:noFill/>
                    </p:spPr>
                  </p:pic>
                </p:oleObj>
              </mc:Fallback>
            </mc:AlternateContent>
          </a:graphicData>
        </a:graphic>
      </p:graphicFrame>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 name="Αντικείμενο 16"/>
          <p:cNvGraphicFramePr>
            <a:graphicFrameLocks noChangeAspect="1"/>
          </p:cNvGraphicFramePr>
          <p:nvPr>
            <p:extLst>
              <p:ext uri="{D42A27DB-BD31-4B8C-83A1-F6EECF244321}">
                <p14:modId xmlns:p14="http://schemas.microsoft.com/office/powerpoint/2010/main" val="3722437397"/>
              </p:ext>
            </p:extLst>
          </p:nvPr>
        </p:nvGraphicFramePr>
        <p:xfrm>
          <a:off x="2915816" y="4797152"/>
          <a:ext cx="2709638" cy="908720"/>
        </p:xfrm>
        <a:graphic>
          <a:graphicData uri="http://schemas.openxmlformats.org/presentationml/2006/ole">
            <mc:AlternateContent xmlns:mc="http://schemas.openxmlformats.org/markup-compatibility/2006">
              <mc:Choice xmlns:v="urn:schemas-microsoft-com:vml" Requires="v">
                <p:oleObj spid="_x0000_s37903" name="Equation" r:id="rId5" imgW="1562100" imgH="520700" progId="Equation.DSMT4">
                  <p:embed/>
                </p:oleObj>
              </mc:Choice>
              <mc:Fallback>
                <p:oleObj name="Equation" r:id="rId5" imgW="15621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4797152"/>
                        <a:ext cx="2709638" cy="908720"/>
                      </a:xfrm>
                      <a:prstGeom prst="rect">
                        <a:avLst/>
                      </a:prstGeom>
                      <a:noFill/>
                    </p:spPr>
                  </p:pic>
                </p:oleObj>
              </mc:Fallback>
            </mc:AlternateContent>
          </a:graphicData>
        </a:graphic>
      </p:graphicFrame>
      <p:sp>
        <p:nvSpPr>
          <p:cNvPr id="1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9080489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706090"/>
          </a:xfrm>
        </p:spPr>
        <p:txBody>
          <a:bodyPr>
            <a:normAutofit fontScale="90000"/>
          </a:bodyPr>
          <a:lstStyle/>
          <a:p>
            <a:r>
              <a:rPr lang="el-GR" dirty="0" smtClean="0"/>
              <a:t>Έργο και ενέργεια</a:t>
            </a:r>
            <a:endParaRPr lang="el-GR" dirty="0"/>
          </a:p>
        </p:txBody>
      </p:sp>
      <p:sp>
        <p:nvSpPr>
          <p:cNvPr id="3" name="Θέση περιεχομένου 2"/>
          <p:cNvSpPr>
            <a:spLocks noGrp="1"/>
          </p:cNvSpPr>
          <p:nvPr>
            <p:ph idx="1"/>
          </p:nvPr>
        </p:nvSpPr>
        <p:spPr>
          <a:xfrm>
            <a:off x="457200" y="1052736"/>
            <a:ext cx="8229600" cy="5073427"/>
          </a:xfrm>
        </p:spPr>
        <p:txBody>
          <a:bodyPr>
            <a:normAutofit/>
          </a:bodyPr>
          <a:lstStyle/>
          <a:p>
            <a:r>
              <a:rPr lang="el-GR" dirty="0" smtClean="0"/>
              <a:t>Γνωρίζουμε από την μηχανική</a:t>
            </a:r>
          </a:p>
          <a:p>
            <a:pPr marL="0" indent="0">
              <a:buNone/>
            </a:pPr>
            <a:r>
              <a:rPr lang="el-GR" dirty="0" smtClean="0"/>
              <a:t>Ορισμός έργου</a:t>
            </a:r>
          </a:p>
          <a:p>
            <a:pPr marL="0" indent="0">
              <a:buNone/>
            </a:pPr>
            <a:endParaRPr lang="el-GR" dirty="0"/>
          </a:p>
          <a:p>
            <a:pPr marL="0" indent="0">
              <a:buNone/>
            </a:pPr>
            <a:endParaRPr lang="el-GR" dirty="0" smtClean="0"/>
          </a:p>
          <a:p>
            <a:pPr marL="0" indent="0">
              <a:buNone/>
            </a:pPr>
            <a:r>
              <a:rPr lang="el-GR" dirty="0" smtClean="0"/>
              <a:t>Θεώρημα έργου-ενέργειας</a:t>
            </a:r>
          </a:p>
          <a:p>
            <a:endParaRPr lang="el-GR" dirty="0"/>
          </a:p>
          <a:p>
            <a:pPr marL="0" indent="0">
              <a:buNone/>
            </a:pPr>
            <a:r>
              <a:rPr lang="el-GR" dirty="0" smtClean="0"/>
              <a:t>Μόνο για διατηρητικές δυνάμεις</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5</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677042778"/>
              </p:ext>
            </p:extLst>
          </p:nvPr>
        </p:nvGraphicFramePr>
        <p:xfrm>
          <a:off x="683568" y="2060848"/>
          <a:ext cx="4777781" cy="1260623"/>
        </p:xfrm>
        <a:graphic>
          <a:graphicData uri="http://schemas.openxmlformats.org/presentationml/2006/ole">
            <mc:AlternateContent xmlns:mc="http://schemas.openxmlformats.org/markup-compatibility/2006">
              <mc:Choice xmlns:v="urn:schemas-microsoft-com:vml" Requires="v">
                <p:oleObj spid="_x0000_s2139" name="Equation" r:id="rId3" imgW="2133360" imgH="558720" progId="Equation.DSMT4">
                  <p:embed/>
                </p:oleObj>
              </mc:Choice>
              <mc:Fallback>
                <p:oleObj name="Equation" r:id="rId3" imgW="2133360" imgH="558720" progId="Equation.DSMT4">
                  <p:embed/>
                  <p:pic>
                    <p:nvPicPr>
                      <p:cNvPr id="0" name="Object 1"/>
                      <p:cNvPicPr>
                        <a:picLocks noChangeAspect="1" noChangeArrowheads="1"/>
                      </p:cNvPicPr>
                      <p:nvPr/>
                    </p:nvPicPr>
                    <p:blipFill>
                      <a:blip r:embed="rId4"/>
                      <a:srcRect/>
                      <a:stretch>
                        <a:fillRect/>
                      </a:stretch>
                    </p:blipFill>
                    <p:spPr bwMode="auto">
                      <a:xfrm>
                        <a:off x="683568" y="2060848"/>
                        <a:ext cx="4777781" cy="1260623"/>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1425531773"/>
              </p:ext>
            </p:extLst>
          </p:nvPr>
        </p:nvGraphicFramePr>
        <p:xfrm>
          <a:off x="539552" y="3831210"/>
          <a:ext cx="3827415" cy="637158"/>
        </p:xfrm>
        <a:graphic>
          <a:graphicData uri="http://schemas.openxmlformats.org/presentationml/2006/ole">
            <mc:AlternateContent xmlns:mc="http://schemas.openxmlformats.org/markup-compatibility/2006">
              <mc:Choice xmlns:v="urn:schemas-microsoft-com:vml" Requires="v">
                <p:oleObj spid="_x0000_s2140" name="Equation" r:id="rId5" imgW="1371600" imgH="241200" progId="Equation.DSMT4">
                  <p:embed/>
                </p:oleObj>
              </mc:Choice>
              <mc:Fallback>
                <p:oleObj name="Equation" r:id="rId5" imgW="1371600" imgH="241200" progId="Equation.DSMT4">
                  <p:embed/>
                  <p:pic>
                    <p:nvPicPr>
                      <p:cNvPr id="0" name="Object 5"/>
                      <p:cNvPicPr>
                        <a:picLocks noChangeAspect="1" noChangeArrowheads="1"/>
                      </p:cNvPicPr>
                      <p:nvPr/>
                    </p:nvPicPr>
                    <p:blipFill>
                      <a:blip r:embed="rId6"/>
                      <a:srcRect/>
                      <a:stretch>
                        <a:fillRect/>
                      </a:stretch>
                    </p:blipFill>
                    <p:spPr bwMode="auto">
                      <a:xfrm>
                        <a:off x="539552" y="3831210"/>
                        <a:ext cx="3827415" cy="637158"/>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62045427"/>
              </p:ext>
            </p:extLst>
          </p:nvPr>
        </p:nvGraphicFramePr>
        <p:xfrm>
          <a:off x="467544" y="5301208"/>
          <a:ext cx="3598863" cy="588963"/>
        </p:xfrm>
        <a:graphic>
          <a:graphicData uri="http://schemas.openxmlformats.org/presentationml/2006/ole">
            <mc:AlternateContent xmlns:mc="http://schemas.openxmlformats.org/markup-compatibility/2006">
              <mc:Choice xmlns:v="urn:schemas-microsoft-com:vml" Requires="v">
                <p:oleObj spid="_x0000_s2141" name="Equation" r:id="rId7" imgW="1396800" imgH="241200" progId="Equation.DSMT4">
                  <p:embed/>
                </p:oleObj>
              </mc:Choice>
              <mc:Fallback>
                <p:oleObj name="Equation" r:id="rId7" imgW="1396800" imgH="241200" progId="Equation.DSMT4">
                  <p:embed/>
                  <p:pic>
                    <p:nvPicPr>
                      <p:cNvPr id="0" name="Object 7"/>
                      <p:cNvPicPr>
                        <a:picLocks noChangeAspect="1" noChangeArrowheads="1"/>
                      </p:cNvPicPr>
                      <p:nvPr/>
                    </p:nvPicPr>
                    <p:blipFill>
                      <a:blip r:embed="rId8"/>
                      <a:srcRect/>
                      <a:stretch>
                        <a:fillRect/>
                      </a:stretch>
                    </p:blipFill>
                    <p:spPr bwMode="auto">
                      <a:xfrm>
                        <a:off x="467544" y="5301208"/>
                        <a:ext cx="3598863" cy="588963"/>
                      </a:xfrm>
                      <a:prstGeom prst="rect">
                        <a:avLst/>
                      </a:prstGeom>
                      <a:noFill/>
                    </p:spPr>
                  </p:pic>
                </p:oleObj>
              </mc:Fallback>
            </mc:AlternateContent>
          </a:graphicData>
        </a:graphic>
      </p:graphicFrame>
      <p:cxnSp>
        <p:nvCxnSpPr>
          <p:cNvPr id="15" name="Ευθύγραμμο βέλος σύνδεσης 14"/>
          <p:cNvCxnSpPr/>
          <p:nvPr/>
        </p:nvCxnSpPr>
        <p:spPr>
          <a:xfrm flipH="1" flipV="1">
            <a:off x="7020272" y="2492895"/>
            <a:ext cx="1008112" cy="137386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23" name="Ομάδα 22"/>
          <p:cNvGrpSpPr/>
          <p:nvPr/>
        </p:nvGrpSpPr>
        <p:grpSpPr>
          <a:xfrm>
            <a:off x="6149670" y="1060923"/>
            <a:ext cx="2742810" cy="4370613"/>
            <a:chOff x="6149670" y="1060923"/>
            <a:chExt cx="2742810" cy="4370613"/>
          </a:xfrm>
        </p:grpSpPr>
        <p:cxnSp>
          <p:nvCxnSpPr>
            <p:cNvPr id="14" name="Ευθύγραμμο βέλος σύνδεσης 13"/>
            <p:cNvCxnSpPr/>
            <p:nvPr/>
          </p:nvCxnSpPr>
          <p:spPr>
            <a:xfrm flipV="1">
              <a:off x="8028384" y="3217330"/>
              <a:ext cx="288032" cy="64942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660232" y="2340168"/>
              <a:ext cx="576064" cy="584775"/>
            </a:xfrm>
            <a:prstGeom prst="rect">
              <a:avLst/>
            </a:prstGeom>
            <a:noFill/>
          </p:spPr>
          <p:txBody>
            <a:bodyPr wrap="square" rtlCol="0">
              <a:spAutoFit/>
            </a:bodyPr>
            <a:lstStyle/>
            <a:p>
              <a:r>
                <a:rPr lang="en-US" sz="3200" b="1" dirty="0"/>
                <a:t>F</a:t>
              </a:r>
              <a:endParaRPr lang="el-GR" sz="3200" b="1" dirty="0"/>
            </a:p>
          </p:txBody>
        </p:sp>
        <p:sp>
          <p:nvSpPr>
            <p:cNvPr id="17" name="TextBox 16"/>
            <p:cNvSpPr txBox="1"/>
            <p:nvPr/>
          </p:nvSpPr>
          <p:spPr>
            <a:xfrm>
              <a:off x="7754032" y="2805368"/>
              <a:ext cx="576064" cy="584775"/>
            </a:xfrm>
            <a:prstGeom prst="rect">
              <a:avLst/>
            </a:prstGeom>
            <a:noFill/>
          </p:spPr>
          <p:txBody>
            <a:bodyPr wrap="square" rtlCol="0">
              <a:spAutoFit/>
            </a:bodyPr>
            <a:lstStyle/>
            <a:p>
              <a:r>
                <a:rPr lang="el-GR" sz="3200" b="1" dirty="0" smtClean="0"/>
                <a:t>Δ</a:t>
              </a:r>
              <a:r>
                <a:rPr lang="en-US" sz="3200" b="1" dirty="0" smtClean="0"/>
                <a:t>l</a:t>
              </a:r>
              <a:endParaRPr lang="el-GR" sz="3200" b="1" dirty="0"/>
            </a:p>
          </p:txBody>
        </p:sp>
        <p:sp>
          <p:nvSpPr>
            <p:cNvPr id="13" name="Ελεύθερη σχεδίαση 12"/>
            <p:cNvSpPr/>
            <p:nvPr/>
          </p:nvSpPr>
          <p:spPr>
            <a:xfrm>
              <a:off x="6149670" y="1353312"/>
              <a:ext cx="2557906" cy="4078224"/>
            </a:xfrm>
            <a:custGeom>
              <a:avLst/>
              <a:gdLst>
                <a:gd name="connsiteX0" fmla="*/ 13386 w 2557906"/>
                <a:gd name="connsiteY0" fmla="*/ 4078224 h 4078224"/>
                <a:gd name="connsiteX1" fmla="*/ 68250 w 2557906"/>
                <a:gd name="connsiteY1" fmla="*/ 3474720 h 4078224"/>
                <a:gd name="connsiteX2" fmla="*/ 543738 w 2557906"/>
                <a:gd name="connsiteY2" fmla="*/ 2944368 h 4078224"/>
                <a:gd name="connsiteX3" fmla="*/ 1714170 w 2557906"/>
                <a:gd name="connsiteY3" fmla="*/ 2633472 h 4078224"/>
                <a:gd name="connsiteX4" fmla="*/ 2427402 w 2557906"/>
                <a:gd name="connsiteY4" fmla="*/ 1188720 h 4078224"/>
                <a:gd name="connsiteX5" fmla="*/ 2555418 w 2557906"/>
                <a:gd name="connsiteY5" fmla="*/ 0 h 4078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57906" h="4078224">
                  <a:moveTo>
                    <a:pt x="13386" y="4078224"/>
                  </a:moveTo>
                  <a:cubicBezTo>
                    <a:pt x="-3378" y="3870960"/>
                    <a:pt x="-20142" y="3663696"/>
                    <a:pt x="68250" y="3474720"/>
                  </a:cubicBezTo>
                  <a:cubicBezTo>
                    <a:pt x="156642" y="3285744"/>
                    <a:pt x="269418" y="3084576"/>
                    <a:pt x="543738" y="2944368"/>
                  </a:cubicBezTo>
                  <a:cubicBezTo>
                    <a:pt x="818058" y="2804160"/>
                    <a:pt x="1400226" y="2926080"/>
                    <a:pt x="1714170" y="2633472"/>
                  </a:cubicBezTo>
                  <a:cubicBezTo>
                    <a:pt x="2028114" y="2340864"/>
                    <a:pt x="2287194" y="1627632"/>
                    <a:pt x="2427402" y="1188720"/>
                  </a:cubicBezTo>
                  <a:cubicBezTo>
                    <a:pt x="2567610" y="749808"/>
                    <a:pt x="2561514" y="374904"/>
                    <a:pt x="2555418"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TextBox 20"/>
            <p:cNvSpPr txBox="1"/>
            <p:nvPr/>
          </p:nvSpPr>
          <p:spPr>
            <a:xfrm>
              <a:off x="6372200" y="4834200"/>
              <a:ext cx="576064" cy="584775"/>
            </a:xfrm>
            <a:prstGeom prst="rect">
              <a:avLst/>
            </a:prstGeom>
            <a:noFill/>
          </p:spPr>
          <p:txBody>
            <a:bodyPr wrap="square" rtlCol="0">
              <a:spAutoFit/>
            </a:bodyPr>
            <a:lstStyle/>
            <a:p>
              <a:r>
                <a:rPr lang="el-GR" sz="3200" b="1" dirty="0" smtClean="0"/>
                <a:t>α</a:t>
              </a:r>
              <a:endParaRPr lang="el-GR" sz="3200" b="1" dirty="0"/>
            </a:p>
          </p:txBody>
        </p:sp>
        <p:sp>
          <p:nvSpPr>
            <p:cNvPr id="22" name="TextBox 21"/>
            <p:cNvSpPr txBox="1"/>
            <p:nvPr/>
          </p:nvSpPr>
          <p:spPr>
            <a:xfrm>
              <a:off x="8316416" y="1060923"/>
              <a:ext cx="576064" cy="584775"/>
            </a:xfrm>
            <a:prstGeom prst="rect">
              <a:avLst/>
            </a:prstGeom>
            <a:noFill/>
          </p:spPr>
          <p:txBody>
            <a:bodyPr wrap="square" rtlCol="0">
              <a:spAutoFit/>
            </a:bodyPr>
            <a:lstStyle/>
            <a:p>
              <a:r>
                <a:rPr lang="el-GR" sz="3200" b="1" dirty="0" smtClean="0"/>
                <a:t>β</a:t>
              </a:r>
              <a:endParaRPr lang="el-GR" sz="3200" b="1" dirty="0"/>
            </a:p>
          </p:txBody>
        </p:sp>
      </p:grpSp>
      <mc:AlternateContent xmlns:mc="http://schemas.openxmlformats.org/markup-compatibility/2006" xmlns:p14="http://schemas.microsoft.com/office/powerpoint/2010/main">
        <mc:Choice Requires="p14">
          <p:contentPart p14:bwMode="auto" r:id="rId9">
            <p14:nvContentPartPr>
              <p14:cNvPr id="24" name="Μελάνι 23"/>
              <p14:cNvContentPartPr/>
              <p14:nvPr/>
            </p14:nvContentPartPr>
            <p14:xfrm>
              <a:off x="375120" y="0"/>
              <a:ext cx="8456040" cy="6133680"/>
            </p14:xfrm>
          </p:contentPart>
        </mc:Choice>
        <mc:Fallback xmlns="">
          <p:pic>
            <p:nvPicPr>
              <p:cNvPr id="24" name="Μελάνι 23"/>
              <p:cNvPicPr/>
              <p:nvPr/>
            </p:nvPicPr>
            <p:blipFill>
              <a:blip r:embed="rId10"/>
              <a:stretch>
                <a:fillRect/>
              </a:stretch>
            </p:blipFill>
            <p:spPr>
              <a:xfrm>
                <a:off x="371520" y="-7560"/>
                <a:ext cx="8463960" cy="6148080"/>
              </a:xfrm>
              <a:prstGeom prst="rect">
                <a:avLst/>
              </a:prstGeom>
            </p:spPr>
          </p:pic>
        </mc:Fallback>
      </mc:AlternateContent>
    </p:spTree>
    <p:extLst>
      <p:ext uri="{BB962C8B-B14F-4D97-AF65-F5344CB8AC3E}">
        <p14:creationId xmlns:p14="http://schemas.microsoft.com/office/powerpoint/2010/main" val="28748432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effectLst/>
                <a:latin typeface="Times New Roman"/>
                <a:ea typeface="Times New Roman"/>
              </a:rPr>
              <a:t>Ένα σύντομο φρεσκάρισμα της μνήμης</a:t>
            </a:r>
            <a:endParaRPr lang="el-GR" dirty="0"/>
          </a:p>
        </p:txBody>
      </p:sp>
      <p:sp>
        <p:nvSpPr>
          <p:cNvPr id="3" name="Θέση περιεχομένου 2"/>
          <p:cNvSpPr>
            <a:spLocks noGrp="1"/>
          </p:cNvSpPr>
          <p:nvPr>
            <p:ph idx="1"/>
          </p:nvPr>
        </p:nvSpPr>
        <p:spPr/>
        <p:txBody>
          <a:bodyPr>
            <a:normAutofit fontScale="77500" lnSpcReduction="20000"/>
          </a:bodyPr>
          <a:lstStyle/>
          <a:p>
            <a:pPr algn="just">
              <a:spcAft>
                <a:spcPts val="0"/>
              </a:spcAft>
            </a:pPr>
            <a:r>
              <a:rPr lang="el-GR" dirty="0" smtClean="0">
                <a:effectLst/>
                <a:latin typeface="Times New Roman"/>
                <a:ea typeface="Times New Roman"/>
              </a:rPr>
              <a:t>Μία δύναμη λέγεται </a:t>
            </a:r>
            <a:r>
              <a:rPr lang="el-GR" b="1" dirty="0" smtClean="0">
                <a:effectLst/>
                <a:latin typeface="Times New Roman"/>
                <a:ea typeface="Times New Roman"/>
              </a:rPr>
              <a:t>διατηρητική </a:t>
            </a:r>
            <a:r>
              <a:rPr lang="el-GR" dirty="0" smtClean="0">
                <a:effectLst/>
                <a:latin typeface="Times New Roman"/>
                <a:ea typeface="Times New Roman"/>
              </a:rPr>
              <a:t>όταν το έργο που παράγει κατά την μετακίνηση από την αρχική θέση α στην τελική θέση β είναι ανεξάρτητο της διαδρομής που ακολουθήθηκε. Ή αλλιώς, το έργο που παράγει  μία διατηρητική δύναμη κατά την κίνηση σε μία κλειστή διαδρομή είναι μηδέν.</a:t>
            </a:r>
          </a:p>
          <a:p>
            <a:pPr algn="just">
              <a:spcAft>
                <a:spcPts val="0"/>
              </a:spcAft>
            </a:pPr>
            <a:r>
              <a:rPr lang="el-GR" dirty="0" smtClean="0">
                <a:effectLst/>
                <a:latin typeface="Times New Roman"/>
                <a:ea typeface="Times New Roman"/>
              </a:rPr>
              <a:t>Το έργο που παράγει μία διατηρητική δύναμη εξαρτάται, επομένως, μόνο από την αρχική και την τελική θέση. Μπορούμε τότε να εισάγουμε μία συνάρτηση της θέσης μόνο ώστε να ισχύει η σχέση</a:t>
            </a:r>
          </a:p>
          <a:p>
            <a:pPr marL="0" indent="0" algn="just">
              <a:spcAft>
                <a:spcPts val="0"/>
              </a:spcAft>
              <a:buNone/>
            </a:pPr>
            <a:r>
              <a:rPr lang="el-GR" dirty="0">
                <a:latin typeface="Times New Roman"/>
                <a:ea typeface="Times New Roman"/>
              </a:rPr>
              <a:t> </a:t>
            </a:r>
            <a:r>
              <a:rPr lang="el-GR" dirty="0" smtClean="0">
                <a:latin typeface="Times New Roman"/>
                <a:ea typeface="Times New Roman"/>
              </a:rPr>
              <a:t>           </a:t>
            </a:r>
          </a:p>
          <a:p>
            <a:pPr algn="just">
              <a:spcAft>
                <a:spcPts val="0"/>
              </a:spcAft>
            </a:pPr>
            <a:endParaRPr lang="el-GR" dirty="0" smtClean="0">
              <a:effectLst/>
              <a:latin typeface="Times New Roman"/>
              <a:ea typeface="Times New Roman"/>
            </a:endParaRPr>
          </a:p>
          <a:p>
            <a:pPr algn="just">
              <a:spcAft>
                <a:spcPts val="0"/>
              </a:spcAft>
            </a:pPr>
            <a:r>
              <a:rPr lang="el-GR" dirty="0" smtClean="0">
                <a:effectLst/>
                <a:latin typeface="Times New Roman"/>
                <a:ea typeface="Times New Roman"/>
              </a:rPr>
              <a:t> Την συνάρτηση αυτή καλούμε </a:t>
            </a:r>
            <a:r>
              <a:rPr lang="el-GR" b="1" dirty="0" smtClean="0">
                <a:effectLst/>
                <a:latin typeface="Times New Roman"/>
                <a:ea typeface="Times New Roman"/>
              </a:rPr>
              <a:t>δυναμική ενέργεια</a:t>
            </a:r>
            <a:r>
              <a:rPr lang="el-GR" dirty="0" smtClean="0">
                <a:effectLst/>
                <a:latin typeface="Times New Roman"/>
                <a:ea typeface="Times New Roman"/>
              </a:rPr>
              <a:t>.</a:t>
            </a:r>
          </a:p>
          <a:p>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6</a:t>
            </a:fld>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768871379"/>
              </p:ext>
            </p:extLst>
          </p:nvPr>
        </p:nvGraphicFramePr>
        <p:xfrm>
          <a:off x="2483768" y="4869160"/>
          <a:ext cx="3598862" cy="588962"/>
        </p:xfrm>
        <a:graphic>
          <a:graphicData uri="http://schemas.openxmlformats.org/presentationml/2006/ole">
            <mc:AlternateContent xmlns:mc="http://schemas.openxmlformats.org/markup-compatibility/2006">
              <mc:Choice xmlns:v="urn:schemas-microsoft-com:vml" Requires="v">
                <p:oleObj spid="_x0000_s3100" name="Equation" r:id="rId3" imgW="1396800" imgH="241200" progId="Equation.DSMT4">
                  <p:embed/>
                </p:oleObj>
              </mc:Choice>
              <mc:Fallback>
                <p:oleObj name="Equation" r:id="rId3" imgW="1396800" imgH="241200" progId="Equation.DSMT4">
                  <p:embed/>
                  <p:pic>
                    <p:nvPicPr>
                      <p:cNvPr id="0" name="Αντικείμενο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869160"/>
                        <a:ext cx="3598862"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8" name="Μελάνι 7"/>
              <p14:cNvContentPartPr/>
              <p14:nvPr/>
            </p14:nvContentPartPr>
            <p14:xfrm>
              <a:off x="2431080" y="4604400"/>
              <a:ext cx="6337440" cy="850320"/>
            </p14:xfrm>
          </p:contentPart>
        </mc:Choice>
        <mc:Fallback xmlns="">
          <p:pic>
            <p:nvPicPr>
              <p:cNvPr id="8" name="Μελάνι 7"/>
              <p:cNvPicPr/>
              <p:nvPr/>
            </p:nvPicPr>
            <p:blipFill>
              <a:blip r:embed="rId6"/>
              <a:stretch>
                <a:fillRect/>
              </a:stretch>
            </p:blipFill>
            <p:spPr>
              <a:xfrm>
                <a:off x="2426760" y="4595040"/>
                <a:ext cx="6350400" cy="865800"/>
              </a:xfrm>
              <a:prstGeom prst="rect">
                <a:avLst/>
              </a:prstGeom>
            </p:spPr>
          </p:pic>
        </mc:Fallback>
      </mc:AlternateContent>
    </p:spTree>
    <p:extLst>
      <p:ext uri="{BB962C8B-B14F-4D97-AF65-F5344CB8AC3E}">
        <p14:creationId xmlns:p14="http://schemas.microsoft.com/office/powerpoint/2010/main" val="31489355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Για διατηρητικές δυνάμεις</a:t>
            </a:r>
            <a:endParaRPr lang="el-GR" dirty="0"/>
          </a:p>
        </p:txBody>
      </p:sp>
      <p:sp>
        <p:nvSpPr>
          <p:cNvPr id="3" name="Θέση περιεχομένου 2"/>
          <p:cNvSpPr>
            <a:spLocks noGrp="1"/>
          </p:cNvSpPr>
          <p:nvPr>
            <p:ph idx="1"/>
          </p:nvPr>
        </p:nvSpPr>
        <p:spPr/>
        <p:txBody>
          <a:bodyPr/>
          <a:lstStyle/>
          <a:p>
            <a:r>
              <a:rPr lang="el-GR" dirty="0" smtClean="0"/>
              <a:t>Για κίνηση από (α) σε (β)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7</a:t>
            </a:fld>
            <a:endParaRPr lang="el-G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060848"/>
            <a:ext cx="4605809" cy="5091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Ευθύγραμμο βέλος σύνδεσης 7"/>
          <p:cNvCxnSpPr/>
          <p:nvPr/>
        </p:nvCxnSpPr>
        <p:spPr>
          <a:xfrm flipV="1">
            <a:off x="3203848" y="3284984"/>
            <a:ext cx="0" cy="7920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Ευθύγραμμο βέλος σύνδεσης 9"/>
          <p:cNvCxnSpPr/>
          <p:nvPr/>
        </p:nvCxnSpPr>
        <p:spPr>
          <a:xfrm flipH="1" flipV="1">
            <a:off x="1619672" y="2996952"/>
            <a:ext cx="1584176" cy="108012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259632" y="2924944"/>
            <a:ext cx="576064" cy="584775"/>
          </a:xfrm>
          <a:prstGeom prst="rect">
            <a:avLst/>
          </a:prstGeom>
          <a:noFill/>
        </p:spPr>
        <p:txBody>
          <a:bodyPr wrap="square" rtlCol="0">
            <a:spAutoFit/>
          </a:bodyPr>
          <a:lstStyle/>
          <a:p>
            <a:r>
              <a:rPr lang="en-US" sz="3200" b="1" dirty="0" smtClean="0"/>
              <a:t>F</a:t>
            </a:r>
            <a:endParaRPr lang="el-GR" sz="3200" b="1" dirty="0"/>
          </a:p>
        </p:txBody>
      </p:sp>
      <p:sp>
        <p:nvSpPr>
          <p:cNvPr id="13" name="TextBox 12"/>
          <p:cNvSpPr txBox="1"/>
          <p:nvPr/>
        </p:nvSpPr>
        <p:spPr>
          <a:xfrm>
            <a:off x="2633520" y="2996952"/>
            <a:ext cx="576064" cy="584775"/>
          </a:xfrm>
          <a:prstGeom prst="rect">
            <a:avLst/>
          </a:prstGeom>
          <a:noFill/>
        </p:spPr>
        <p:txBody>
          <a:bodyPr wrap="square" rtlCol="0">
            <a:spAutoFit/>
          </a:bodyPr>
          <a:lstStyle/>
          <a:p>
            <a:r>
              <a:rPr lang="el-GR" sz="3200" b="1" dirty="0" smtClean="0"/>
              <a:t>Δ</a:t>
            </a:r>
            <a:r>
              <a:rPr lang="en-US" sz="3200" b="1" dirty="0" smtClean="0"/>
              <a:t>l</a:t>
            </a:r>
            <a:endParaRPr lang="el-GR" sz="3200" b="1" dirty="0"/>
          </a:p>
        </p:txBody>
      </p:sp>
      <mc:AlternateContent xmlns:mc="http://schemas.openxmlformats.org/markup-compatibility/2006" xmlns:p14="http://schemas.microsoft.com/office/powerpoint/2010/main">
        <mc:Choice Requires="p14">
          <p:contentPart p14:bwMode="auto" r:id="rId3">
            <p14:nvContentPartPr>
              <p14:cNvPr id="12" name="Μελάνι 11"/>
              <p14:cNvContentPartPr/>
              <p14:nvPr/>
            </p14:nvContentPartPr>
            <p14:xfrm>
              <a:off x="3324960" y="4809960"/>
              <a:ext cx="18360" cy="36360"/>
            </p14:xfrm>
          </p:contentPart>
        </mc:Choice>
        <mc:Fallback xmlns="">
          <p:pic>
            <p:nvPicPr>
              <p:cNvPr id="12" name="Μελάνι 11"/>
              <p:cNvPicPr/>
              <p:nvPr/>
            </p:nvPicPr>
            <p:blipFill>
              <a:blip r:embed="rId4"/>
              <a:stretch>
                <a:fillRect/>
              </a:stretch>
            </p:blipFill>
            <p:spPr>
              <a:xfrm>
                <a:off x="3316680" y="4801680"/>
                <a:ext cx="34920" cy="52920"/>
              </a:xfrm>
              <a:prstGeom prst="rect">
                <a:avLst/>
              </a:prstGeom>
            </p:spPr>
          </p:pic>
        </mc:Fallback>
      </mc:AlternateContent>
    </p:spTree>
    <p:extLst>
      <p:ext uri="{BB962C8B-B14F-4D97-AF65-F5344CB8AC3E}">
        <p14:creationId xmlns:p14="http://schemas.microsoft.com/office/powerpoint/2010/main" val="15151269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60648"/>
            <a:ext cx="8229600" cy="706090"/>
          </a:xfrm>
        </p:spPr>
        <p:txBody>
          <a:bodyPr>
            <a:normAutofit fontScale="90000"/>
          </a:bodyPr>
          <a:lstStyle/>
          <a:p>
            <a:r>
              <a:rPr lang="el-GR" dirty="0" smtClean="0"/>
              <a:t>Έργο σε ηλεκτρικό πεδίο</a:t>
            </a:r>
            <a:endParaRPr lang="el-GR" dirty="0"/>
          </a:p>
        </p:txBody>
      </p:sp>
      <p:sp>
        <p:nvSpPr>
          <p:cNvPr id="3" name="Θέση περιεχομένου 2"/>
          <p:cNvSpPr>
            <a:spLocks noGrp="1"/>
          </p:cNvSpPr>
          <p:nvPr>
            <p:ph idx="1"/>
          </p:nvPr>
        </p:nvSpPr>
        <p:spPr>
          <a:xfrm>
            <a:off x="227085" y="1054303"/>
            <a:ext cx="8579296" cy="4857403"/>
          </a:xfrm>
        </p:spPr>
        <p:txBody>
          <a:bodyPr>
            <a:normAutofit/>
          </a:bodyPr>
          <a:lstStyle/>
          <a:p>
            <a:pPr marL="0" indent="0">
              <a:buNone/>
            </a:pPr>
            <a:r>
              <a:rPr lang="el-GR" dirty="0" smtClean="0"/>
              <a:t>Από το σχήμα φαίνεται να έχουμε αρνητικό έργο</a:t>
            </a:r>
          </a:p>
          <a:p>
            <a:pPr marL="0" indent="0">
              <a:buNone/>
            </a:pPr>
            <a:endParaRPr lang="el-GR" dirty="0"/>
          </a:p>
          <a:p>
            <a:pPr marL="0" indent="0">
              <a:buNone/>
            </a:pPr>
            <a:endParaRPr lang="el-GR" dirty="0" smtClean="0"/>
          </a:p>
          <a:p>
            <a:pPr marL="0" indent="0">
              <a:buNone/>
            </a:pPr>
            <a:endParaRPr lang="el-GR" dirty="0"/>
          </a:p>
          <a:p>
            <a:pPr marL="0" indent="0">
              <a:buNone/>
            </a:pPr>
            <a:endParaRPr lang="el-GR" dirty="0" smtClean="0"/>
          </a:p>
          <a:p>
            <a:pPr marL="0" indent="0">
              <a:buNone/>
            </a:pPr>
            <a:endParaRPr lang="el-GR" dirty="0"/>
          </a:p>
          <a:p>
            <a:pPr marL="0" indent="0">
              <a:buNone/>
            </a:pPr>
            <a:r>
              <a:rPr lang="el-GR" dirty="0" smtClean="0"/>
              <a:t>Κεντρικές δυνάμεις είναι διατηρητικές (βαρύτητα, </a:t>
            </a:r>
            <a:r>
              <a:rPr lang="en-US" dirty="0" smtClean="0"/>
              <a:t>Coulomb</a:t>
            </a:r>
            <a:r>
              <a:rPr lang="el-GR" dirty="0" smtClean="0"/>
              <a:t>)</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8</a:t>
            </a:fld>
            <a:endParaRPr lang="el-G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422" y="1556792"/>
            <a:ext cx="9316310" cy="313234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3506069815"/>
              </p:ext>
            </p:extLst>
          </p:nvPr>
        </p:nvGraphicFramePr>
        <p:xfrm>
          <a:off x="375739" y="5373216"/>
          <a:ext cx="8281987" cy="1101725"/>
        </p:xfrm>
        <a:graphic>
          <a:graphicData uri="http://schemas.openxmlformats.org/presentationml/2006/ole">
            <mc:AlternateContent xmlns:mc="http://schemas.openxmlformats.org/markup-compatibility/2006">
              <mc:Choice xmlns:v="urn:schemas-microsoft-com:vml" Requires="v">
                <p:oleObj spid="_x0000_s4132" name="Equation" r:id="rId4" imgW="5206680" imgH="571320" progId="Equation.DSMT4">
                  <p:embed/>
                </p:oleObj>
              </mc:Choice>
              <mc:Fallback>
                <p:oleObj name="Equation" r:id="rId4" imgW="5206680" imgH="571320" progId="Equation.DSMT4">
                  <p:embed/>
                  <p:pic>
                    <p:nvPicPr>
                      <p:cNvPr id="0" name="Object 19"/>
                      <p:cNvPicPr>
                        <a:picLocks noChangeAspect="1" noChangeArrowheads="1"/>
                      </p:cNvPicPr>
                      <p:nvPr/>
                    </p:nvPicPr>
                    <p:blipFill>
                      <a:blip r:embed="rId5"/>
                      <a:srcRect/>
                      <a:stretch>
                        <a:fillRect/>
                      </a:stretch>
                    </p:blipFill>
                    <p:spPr bwMode="auto">
                      <a:xfrm>
                        <a:off x="375739" y="5373216"/>
                        <a:ext cx="8281987" cy="1101725"/>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11" name="Μελάνι 10"/>
              <p14:cNvContentPartPr/>
              <p14:nvPr/>
            </p14:nvContentPartPr>
            <p14:xfrm>
              <a:off x="741600" y="2431800"/>
              <a:ext cx="7016760" cy="4354920"/>
            </p14:xfrm>
          </p:contentPart>
        </mc:Choice>
        <mc:Fallback xmlns="">
          <p:pic>
            <p:nvPicPr>
              <p:cNvPr id="11" name="Μελάνι 10"/>
              <p:cNvPicPr/>
              <p:nvPr/>
            </p:nvPicPr>
            <p:blipFill>
              <a:blip r:embed="rId7"/>
              <a:stretch>
                <a:fillRect/>
              </a:stretch>
            </p:blipFill>
            <p:spPr>
              <a:xfrm>
                <a:off x="736560" y="2427480"/>
                <a:ext cx="7029720" cy="4365720"/>
              </a:xfrm>
              <a:prstGeom prst="rect">
                <a:avLst/>
              </a:prstGeom>
            </p:spPr>
          </p:pic>
        </mc:Fallback>
      </mc:AlternateContent>
    </p:spTree>
    <p:extLst>
      <p:ext uri="{BB962C8B-B14F-4D97-AF65-F5344CB8AC3E}">
        <p14:creationId xmlns:p14="http://schemas.microsoft.com/office/powerpoint/2010/main" val="37616389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274638"/>
            <a:ext cx="8640960" cy="1143000"/>
          </a:xfrm>
        </p:spPr>
        <p:txBody>
          <a:bodyPr>
            <a:normAutofit fontScale="90000"/>
          </a:bodyPr>
          <a:lstStyle/>
          <a:p>
            <a:r>
              <a:rPr lang="el-GR" dirty="0" smtClean="0">
                <a:effectLst/>
                <a:latin typeface="Times New Roman"/>
                <a:ea typeface="Times New Roman"/>
              </a:rPr>
              <a:t>Δυναμική ενέργεια συστήματος φορτίων</a:t>
            </a:r>
            <a:endParaRPr lang="el-GR" dirty="0"/>
          </a:p>
        </p:txBody>
      </p:sp>
      <p:sp>
        <p:nvSpPr>
          <p:cNvPr id="3" name="Θέση περιεχομένου 2"/>
          <p:cNvSpPr>
            <a:spLocks noGrp="1"/>
          </p:cNvSpPr>
          <p:nvPr>
            <p:ph idx="1"/>
          </p:nvPr>
        </p:nvSpPr>
        <p:spPr>
          <a:xfrm>
            <a:off x="457200" y="1600200"/>
            <a:ext cx="8229600" cy="3484983"/>
          </a:xfrm>
        </p:spPr>
        <p:txBody>
          <a:bodyPr>
            <a:normAutofit fontScale="77500" lnSpcReduction="20000"/>
          </a:bodyPr>
          <a:lstStyle/>
          <a:p>
            <a:endParaRPr lang="el-GR" dirty="0" smtClean="0">
              <a:effectLst/>
              <a:latin typeface="Times New Roman"/>
              <a:ea typeface="Times New Roman"/>
            </a:endParaRPr>
          </a:p>
          <a:p>
            <a:r>
              <a:rPr lang="el-GR" dirty="0" smtClean="0">
                <a:latin typeface="Times New Roman"/>
                <a:ea typeface="Times New Roman"/>
              </a:rPr>
              <a:t>Ορίζω την δυναμική ενέργεια </a:t>
            </a:r>
            <a:endParaRPr lang="el-GR" dirty="0">
              <a:latin typeface="Times New Roman"/>
              <a:ea typeface="Times New Roman"/>
            </a:endParaRPr>
          </a:p>
          <a:p>
            <a:endParaRPr lang="el-GR" dirty="0" smtClean="0">
              <a:effectLst/>
              <a:latin typeface="Times New Roman"/>
              <a:ea typeface="Times New Roman"/>
            </a:endParaRPr>
          </a:p>
          <a:p>
            <a:r>
              <a:rPr lang="el-GR" dirty="0" smtClean="0">
                <a:effectLst/>
                <a:latin typeface="Times New Roman"/>
                <a:ea typeface="Times New Roman"/>
              </a:rPr>
              <a:t>Στην περίπτωση του πεδίου σημειακού φορτίου ορίζουμε ως σημείο αναφοράς ένα σημείο που βρίσκεται σε άπειρη απόσταση (παρατηρείστε ότι στο σημείο αυτό η δυναμική ενέργεια είναι μηδέν) οπότε </a:t>
            </a:r>
            <a:r>
              <a:rPr lang="el-GR" b="1" dirty="0" smtClean="0">
                <a:effectLst/>
                <a:latin typeface="Times New Roman"/>
                <a:ea typeface="Times New Roman"/>
              </a:rPr>
              <a:t>η δυναμική ενέργεια σε ένα σημείο α</a:t>
            </a:r>
            <a:r>
              <a:rPr lang="el-GR" dirty="0" smtClean="0">
                <a:effectLst/>
                <a:latin typeface="Times New Roman"/>
                <a:ea typeface="Times New Roman"/>
              </a:rPr>
              <a:t>, </a:t>
            </a:r>
            <a:r>
              <a:rPr lang="en-US" dirty="0" smtClean="0">
                <a:effectLst/>
                <a:latin typeface="Times New Roman"/>
                <a:ea typeface="Times New Roman"/>
              </a:rPr>
              <a:t>U</a:t>
            </a:r>
            <a:r>
              <a:rPr lang="el-GR" baseline="-25000" dirty="0" smtClean="0">
                <a:effectLst/>
                <a:latin typeface="Times New Roman"/>
                <a:ea typeface="Times New Roman"/>
              </a:rPr>
              <a:t>α</a:t>
            </a:r>
            <a:r>
              <a:rPr lang="el-GR" dirty="0" smtClean="0">
                <a:effectLst/>
                <a:latin typeface="Times New Roman"/>
                <a:ea typeface="Times New Roman"/>
              </a:rPr>
              <a:t>, </a:t>
            </a:r>
            <a:r>
              <a:rPr lang="el-GR" b="1" dirty="0" smtClean="0">
                <a:effectLst/>
                <a:latin typeface="Times New Roman"/>
                <a:ea typeface="Times New Roman"/>
              </a:rPr>
              <a:t>είναι το έργο που παράγει η ηλεκτροστατική δύναμη για να μετακινήσει το δοκιμαστικό φορτίο από το σημείο α</a:t>
            </a:r>
            <a:r>
              <a:rPr lang="el-GR" dirty="0" smtClean="0">
                <a:effectLst/>
                <a:latin typeface="Times New Roman"/>
                <a:ea typeface="Times New Roman"/>
              </a:rPr>
              <a:t> </a:t>
            </a:r>
            <a:r>
              <a:rPr lang="el-GR" b="1" dirty="0" smtClean="0">
                <a:effectLst/>
                <a:latin typeface="Times New Roman"/>
                <a:ea typeface="Times New Roman"/>
              </a:rPr>
              <a:t>μέχρι το άπειρο. </a:t>
            </a:r>
            <a:endParaRPr lang="el-GR" dirty="0"/>
          </a:p>
        </p:txBody>
      </p:sp>
      <p:sp>
        <p:nvSpPr>
          <p:cNvPr id="4" name="Θέση ημερομηνίας 3"/>
          <p:cNvSpPr>
            <a:spLocks noGrp="1"/>
          </p:cNvSpPr>
          <p:nvPr>
            <p:ph type="dt" sz="half" idx="10"/>
          </p:nvPr>
        </p:nvSpPr>
        <p:spPr/>
        <p:txBody>
          <a:bodyPr/>
          <a:lstStyle/>
          <a:p>
            <a:r>
              <a:rPr lang="el-GR" smtClean="0"/>
              <a:t>March 14, 2014</a:t>
            </a:r>
            <a:endParaRPr lang="el-GR"/>
          </a:p>
        </p:txBody>
      </p:sp>
      <p:sp>
        <p:nvSpPr>
          <p:cNvPr id="5" name="Θέση υποσέλιδου 4"/>
          <p:cNvSpPr>
            <a:spLocks noGrp="1"/>
          </p:cNvSpPr>
          <p:nvPr>
            <p:ph type="ftr" sz="quarter" idx="11"/>
          </p:nvPr>
        </p:nvSpPr>
        <p:spPr/>
        <p:txBody>
          <a:bodyPr/>
          <a:lstStyle/>
          <a:p>
            <a:r>
              <a:rPr lang="en-US" smtClean="0"/>
              <a:t>Ioannis Gkialas, FME Dpt, U of the Aegean, PHYSICS_II</a:t>
            </a:r>
            <a:endParaRPr lang="el-GR"/>
          </a:p>
        </p:txBody>
      </p:sp>
      <p:sp>
        <p:nvSpPr>
          <p:cNvPr id="6" name="Θέση αριθμού διαφάνειας 5"/>
          <p:cNvSpPr>
            <a:spLocks noGrp="1"/>
          </p:cNvSpPr>
          <p:nvPr>
            <p:ph type="sldNum" sz="quarter" idx="12"/>
          </p:nvPr>
        </p:nvSpPr>
        <p:spPr/>
        <p:txBody>
          <a:bodyPr/>
          <a:lstStyle/>
          <a:p>
            <a:fld id="{47E3A0B5-AF18-4204-92A0-F4E63B428452}" type="slidenum">
              <a:rPr lang="el-GR" smtClean="0"/>
              <a:t>9</a:t>
            </a:fld>
            <a:endParaRPr lang="el-G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4060288272"/>
              </p:ext>
            </p:extLst>
          </p:nvPr>
        </p:nvGraphicFramePr>
        <p:xfrm>
          <a:off x="5004048" y="1628800"/>
          <a:ext cx="1782762" cy="908621"/>
        </p:xfrm>
        <a:graphic>
          <a:graphicData uri="http://schemas.openxmlformats.org/presentationml/2006/ole">
            <mc:AlternateContent xmlns:mc="http://schemas.openxmlformats.org/markup-compatibility/2006">
              <mc:Choice xmlns:v="urn:schemas-microsoft-com:vml" Requires="v">
                <p:oleObj spid="_x0000_s5179" name="Equation" r:id="rId3" imgW="914400" imgH="431640" progId="Equation.DSMT4">
                  <p:embed/>
                </p:oleObj>
              </mc:Choice>
              <mc:Fallback>
                <p:oleObj name="Equation" r:id="rId3" imgW="914400" imgH="431640" progId="Equation.DSMT4">
                  <p:embed/>
                  <p:pic>
                    <p:nvPicPr>
                      <p:cNvPr id="0" name="Object 1"/>
                      <p:cNvPicPr>
                        <a:picLocks noChangeAspect="1" noChangeArrowheads="1"/>
                      </p:cNvPicPr>
                      <p:nvPr/>
                    </p:nvPicPr>
                    <p:blipFill>
                      <a:blip r:embed="rId4"/>
                      <a:srcRect/>
                      <a:stretch>
                        <a:fillRect/>
                      </a:stretch>
                    </p:blipFill>
                    <p:spPr bwMode="auto">
                      <a:xfrm>
                        <a:off x="5004048" y="1628800"/>
                        <a:ext cx="1782762" cy="908621"/>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65602733"/>
              </p:ext>
            </p:extLst>
          </p:nvPr>
        </p:nvGraphicFramePr>
        <p:xfrm>
          <a:off x="1259632" y="5157192"/>
          <a:ext cx="6892925" cy="908050"/>
        </p:xfrm>
        <a:graphic>
          <a:graphicData uri="http://schemas.openxmlformats.org/presentationml/2006/ole">
            <mc:AlternateContent xmlns:mc="http://schemas.openxmlformats.org/markup-compatibility/2006">
              <mc:Choice xmlns:v="urn:schemas-microsoft-com:vml" Requires="v">
                <p:oleObj spid="_x0000_s5180" name="Equation" r:id="rId5" imgW="3251160" imgH="431640" progId="Equation.DSMT4">
                  <p:embed/>
                </p:oleObj>
              </mc:Choice>
              <mc:Fallback>
                <p:oleObj name="Equation" r:id="rId5" imgW="3251160" imgH="431640" progId="Equation.DSMT4">
                  <p:embed/>
                  <p:pic>
                    <p:nvPicPr>
                      <p:cNvPr id="0" name="Object 3"/>
                      <p:cNvPicPr>
                        <a:picLocks noChangeAspect="1" noChangeArrowheads="1"/>
                      </p:cNvPicPr>
                      <p:nvPr/>
                    </p:nvPicPr>
                    <p:blipFill>
                      <a:blip r:embed="rId6"/>
                      <a:srcRect/>
                      <a:stretch>
                        <a:fillRect/>
                      </a:stretch>
                    </p:blipFill>
                    <p:spPr bwMode="auto">
                      <a:xfrm>
                        <a:off x="1259632" y="5157192"/>
                        <a:ext cx="6892925" cy="908050"/>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11" name="Μελάνι 10"/>
              <p14:cNvContentPartPr/>
              <p14:nvPr/>
            </p14:nvContentPartPr>
            <p14:xfrm>
              <a:off x="1224360" y="1465560"/>
              <a:ext cx="6784200" cy="4677120"/>
            </p14:xfrm>
          </p:contentPart>
        </mc:Choice>
        <mc:Fallback xmlns="">
          <p:pic>
            <p:nvPicPr>
              <p:cNvPr id="11" name="Μελάνι 10"/>
              <p:cNvPicPr/>
              <p:nvPr/>
            </p:nvPicPr>
            <p:blipFill>
              <a:blip r:embed="rId8"/>
              <a:stretch>
                <a:fillRect/>
              </a:stretch>
            </p:blipFill>
            <p:spPr>
              <a:xfrm>
                <a:off x="1218960" y="1458000"/>
                <a:ext cx="6796080" cy="4692240"/>
              </a:xfrm>
              <a:prstGeom prst="rect">
                <a:avLst/>
              </a:prstGeom>
            </p:spPr>
          </p:pic>
        </mc:Fallback>
      </mc:AlternateContent>
    </p:spTree>
    <p:extLst>
      <p:ext uri="{BB962C8B-B14F-4D97-AF65-F5344CB8AC3E}">
        <p14:creationId xmlns:p14="http://schemas.microsoft.com/office/powerpoint/2010/main" val="3405364652"/>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TotalTime>
  <Words>2343</Words>
  <Application>Microsoft Office PowerPoint</Application>
  <PresentationFormat>On-screen Show (4:3)</PresentationFormat>
  <Paragraphs>310</Paragraphs>
  <Slides>43</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Θέμα του Office</vt:lpstr>
      <vt:lpstr>Equation</vt:lpstr>
      <vt:lpstr>Φυσική ΙΙ</vt:lpstr>
      <vt:lpstr>Άδειες Χρήσης</vt:lpstr>
      <vt:lpstr>Χρηματοδότηση</vt:lpstr>
      <vt:lpstr>Έργο ηλεκτροστατικής δύναμης</vt:lpstr>
      <vt:lpstr>Έργο και ενέργεια</vt:lpstr>
      <vt:lpstr>Ένα σύντομο φρεσκάρισμα της μνήμης</vt:lpstr>
      <vt:lpstr>Για διατηρητικές δυνάμεις</vt:lpstr>
      <vt:lpstr>Έργο σε ηλεκτρικό πεδίο</vt:lpstr>
      <vt:lpstr>Δυναμική ενέργεια συστήματος φορτίων</vt:lpstr>
      <vt:lpstr>Πρόσημο δυναμικής ενέργειας</vt:lpstr>
      <vt:lpstr>Δυναμική ενέργεια συστήματος φορτίων</vt:lpstr>
      <vt:lpstr>Διαφορετική προσέγγιση</vt:lpstr>
      <vt:lpstr>PowerPoint Presentation</vt:lpstr>
      <vt:lpstr>Ηλεκτρικό δυναμικό</vt:lpstr>
      <vt:lpstr>PowerPoint Presentation</vt:lpstr>
      <vt:lpstr>Υπολογισμός διαφοράς δυναμικού</vt:lpstr>
      <vt:lpstr>Ισοδυναμικές επιφάνειες</vt:lpstr>
      <vt:lpstr>Μορφές ηλεκτρικού πεδίου και ισοδυναμικών επιφανειών</vt:lpstr>
      <vt:lpstr>Μορφές ηλεκτρικού πεδίου και ισοδυναμικών επιφανειών</vt:lpstr>
      <vt:lpstr>Μορφές ηλεκτρικού πεδίου και ισοδυναμικών επιφανειών</vt:lpstr>
      <vt:lpstr>Εξαγωγή του Ε από το ηλεκτρικό δυναμικό</vt:lpstr>
      <vt:lpstr>Παράδειγμα: Υπολογισμός δυναμικού</vt:lpstr>
      <vt:lpstr>PowerPoint Presentation</vt:lpstr>
      <vt:lpstr>PowerPoint Presentation</vt:lpstr>
      <vt:lpstr>Παράδειγμα: Υπολογισμός δυναμικού</vt:lpstr>
      <vt:lpstr>PowerPoint Presentation</vt:lpstr>
      <vt:lpstr>PowerPoint Presentation</vt:lpstr>
      <vt:lpstr>Παράδειγμα: Υπολογισμός δυναμικού</vt:lpstr>
      <vt:lpstr>Τι περιμένουμε να δούμε</vt:lpstr>
      <vt:lpstr>PowerPoint Presentation</vt:lpstr>
      <vt:lpstr>PowerPoint Presentation</vt:lpstr>
      <vt:lpstr>PowerPoint Presentation</vt:lpstr>
      <vt:lpstr>Παράδειγμα. Υπολογισμός ηλεκτρικού δυναμικού συνεχούς κατανομής φορτίου</vt:lpstr>
      <vt:lpstr>PowerPoint Presentation</vt:lpstr>
      <vt:lpstr>PowerPoint Presentation</vt:lpstr>
      <vt:lpstr>Πώς υπολογίζεται η ένταση ηλεκτρικού πεδίου από το ηλεκτρικό δυναμικό;</vt:lpstr>
      <vt:lpstr>PowerPoint Presentation</vt:lpstr>
      <vt:lpstr>Παράδειγμα. Υπολογισμός ηλεκτρικού δυναμικού συνεχούς κατανομής φορτίου</vt:lpstr>
      <vt:lpstr>Παράδειγμα: Υπολογισμός διαφοράς δυναμικού</vt:lpstr>
      <vt:lpstr>PowerPoint Presentation</vt:lpstr>
      <vt:lpstr>Παράδειγμα: Υπολογισμός διαφοράς δυναμικού</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φαρμογές Νόμος Gauss, Ηλεκτρικά πεδία</dc:title>
  <dc:creator>you</dc:creator>
  <cp:lastModifiedBy>user</cp:lastModifiedBy>
  <cp:revision>38</cp:revision>
  <dcterms:created xsi:type="dcterms:W3CDTF">2014-03-13T18:54:47Z</dcterms:created>
  <dcterms:modified xsi:type="dcterms:W3CDTF">2015-08-07T07:40:13Z</dcterms:modified>
</cp:coreProperties>
</file>